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9" r:id="rId1"/>
  </p:sldMasterIdLst>
  <p:notesMasterIdLst>
    <p:notesMasterId r:id="rId20"/>
  </p:notesMasterIdLst>
  <p:sldIdLst>
    <p:sldId id="310" r:id="rId2"/>
    <p:sldId id="324" r:id="rId3"/>
    <p:sldId id="312" r:id="rId4"/>
    <p:sldId id="313" r:id="rId5"/>
    <p:sldId id="314" r:id="rId6"/>
    <p:sldId id="315" r:id="rId7"/>
    <p:sldId id="316" r:id="rId8"/>
    <p:sldId id="317" r:id="rId9"/>
    <p:sldId id="318" r:id="rId10"/>
    <p:sldId id="319" r:id="rId11"/>
    <p:sldId id="322" r:id="rId12"/>
    <p:sldId id="323" r:id="rId13"/>
    <p:sldId id="325" r:id="rId14"/>
    <p:sldId id="329" r:id="rId15"/>
    <p:sldId id="328" r:id="rId16"/>
    <p:sldId id="326" r:id="rId17"/>
    <p:sldId id="327" r:id="rId18"/>
    <p:sldId id="304" r:id="rId19"/>
  </p:sldIdLst>
  <p:sldSz cx="9144000" cy="5143500" type="screen16x9"/>
  <p:notesSz cx="6858000" cy="9144000"/>
  <p:embeddedFontLst>
    <p:embeddedFont>
      <p:font typeface="Neuton" panose="020B0604020202020204" charset="0"/>
      <p:regular r:id="rId21"/>
      <p:bold r:id="rId22"/>
      <p:italic r:id="rId23"/>
    </p:embeddedFont>
    <p:embeddedFont>
      <p:font typeface="Sue Ellen Francisco" panose="020B0604020202020204" charset="0"/>
      <p:regular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Yellowtail" panose="020B0604020202020204" charset="0"/>
      <p:regular r:id="rId29"/>
    </p:embeddedFont>
    <p:embeddedFont>
      <p:font typeface="Cambria Math" panose="02040503050406030204" pitchFamily="18" charset="0"/>
      <p:regular r:id="rId3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A9E"/>
    <a:srgbClr val="3333FF"/>
    <a:srgbClr val="0000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BC8E19A-50D1-4AEF-AA29-0A6F2DA93EA0}">
  <a:tblStyle styleId="{2BC8E19A-50D1-4AEF-AA29-0A6F2DA93EA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CD287F41-4A94-45BB-B5AB-D9B2F0D40E49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72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0497412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"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Google Shape;186;p4"/>
          <p:cNvSpPr txBox="1">
            <a:spLocks noGrp="1"/>
          </p:cNvSpPr>
          <p:nvPr>
            <p:ph type="body" idx="1"/>
          </p:nvPr>
        </p:nvSpPr>
        <p:spPr>
          <a:xfrm>
            <a:off x="2269825" y="2161800"/>
            <a:ext cx="4604400" cy="819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marL="457200" lvl="0" indent="-419100" algn="ctr" rtl="0">
              <a:spcBef>
                <a:spcPts val="600"/>
              </a:spcBef>
              <a:spcAft>
                <a:spcPts val="0"/>
              </a:spcAft>
              <a:buSzPts val="3000"/>
              <a:buChar char="✢"/>
              <a:defRPr sz="3000" i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2pPr>
            <a:lvl3pPr marL="1371600" lvl="2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3pPr>
            <a:lvl4pPr marL="1828800" lvl="3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4pPr>
            <a:lvl5pPr marL="2286000" lvl="4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5pPr>
            <a:lvl6pPr marL="2743200" lvl="5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6pPr>
            <a:lvl7pPr marL="3200400" lvl="6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7pPr>
            <a:lvl8pPr marL="3657600" lvl="7" indent="-419100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8pPr>
            <a:lvl9pPr marL="4114800" lvl="8" indent="-419100" algn="ctr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3000" i="1"/>
            </a:lvl9pPr>
          </a:lstStyle>
          <a:p>
            <a:endParaRPr dirty="0"/>
          </a:p>
        </p:txBody>
      </p:sp>
      <p:grpSp>
        <p:nvGrpSpPr>
          <p:cNvPr id="187" name="Google Shape;187;p4"/>
          <p:cNvGrpSpPr/>
          <p:nvPr/>
        </p:nvGrpSpPr>
        <p:grpSpPr>
          <a:xfrm>
            <a:off x="802981" y="3161504"/>
            <a:ext cx="7513267" cy="1540196"/>
            <a:chOff x="802981" y="3161504"/>
            <a:chExt cx="7513267" cy="1540196"/>
          </a:xfrm>
        </p:grpSpPr>
        <p:sp>
          <p:nvSpPr>
            <p:cNvPr id="188" name="Google Shape;188;p4"/>
            <p:cNvSpPr/>
            <p:nvPr/>
          </p:nvSpPr>
          <p:spPr>
            <a:xfrm rot="5400000">
              <a:off x="2822648" y="2524129"/>
              <a:ext cx="1042613" cy="2505030"/>
            </a:xfrm>
            <a:custGeom>
              <a:avLst/>
              <a:gdLst/>
              <a:ahLst/>
              <a:cxnLst/>
              <a:rect l="l" t="t" r="r" b="b"/>
              <a:pathLst>
                <a:path w="26080" h="62661" extrusionOk="0">
                  <a:moveTo>
                    <a:pt x="19525" y="13956"/>
                  </a:moveTo>
                  <a:lnTo>
                    <a:pt x="19807" y="14027"/>
                  </a:lnTo>
                  <a:lnTo>
                    <a:pt x="20088" y="14168"/>
                  </a:lnTo>
                  <a:lnTo>
                    <a:pt x="19595" y="14168"/>
                  </a:lnTo>
                  <a:lnTo>
                    <a:pt x="19243" y="14097"/>
                  </a:lnTo>
                  <a:lnTo>
                    <a:pt x="19313" y="14027"/>
                  </a:lnTo>
                  <a:lnTo>
                    <a:pt x="19313" y="13956"/>
                  </a:lnTo>
                  <a:close/>
                  <a:moveTo>
                    <a:pt x="16353" y="15366"/>
                  </a:moveTo>
                  <a:lnTo>
                    <a:pt x="16635" y="15507"/>
                  </a:lnTo>
                  <a:lnTo>
                    <a:pt x="16776" y="15648"/>
                  </a:lnTo>
                  <a:lnTo>
                    <a:pt x="16917" y="15930"/>
                  </a:lnTo>
                  <a:lnTo>
                    <a:pt x="16917" y="16353"/>
                  </a:lnTo>
                  <a:lnTo>
                    <a:pt x="16846" y="16423"/>
                  </a:lnTo>
                  <a:lnTo>
                    <a:pt x="16776" y="16564"/>
                  </a:lnTo>
                  <a:lnTo>
                    <a:pt x="16494" y="16705"/>
                  </a:lnTo>
                  <a:lnTo>
                    <a:pt x="16141" y="16776"/>
                  </a:lnTo>
                  <a:lnTo>
                    <a:pt x="15648" y="16846"/>
                  </a:lnTo>
                  <a:lnTo>
                    <a:pt x="14802" y="16917"/>
                  </a:lnTo>
                  <a:lnTo>
                    <a:pt x="14309" y="16846"/>
                  </a:lnTo>
                  <a:lnTo>
                    <a:pt x="13956" y="16776"/>
                  </a:lnTo>
                  <a:lnTo>
                    <a:pt x="13815" y="16635"/>
                  </a:lnTo>
                  <a:lnTo>
                    <a:pt x="13745" y="16494"/>
                  </a:lnTo>
                  <a:lnTo>
                    <a:pt x="13815" y="16282"/>
                  </a:lnTo>
                  <a:lnTo>
                    <a:pt x="14027" y="16141"/>
                  </a:lnTo>
                  <a:lnTo>
                    <a:pt x="14238" y="15930"/>
                  </a:lnTo>
                  <a:lnTo>
                    <a:pt x="14943" y="15577"/>
                  </a:lnTo>
                  <a:lnTo>
                    <a:pt x="15296" y="15436"/>
                  </a:lnTo>
                  <a:lnTo>
                    <a:pt x="15648" y="15366"/>
                  </a:lnTo>
                  <a:close/>
                  <a:moveTo>
                    <a:pt x="18397" y="17269"/>
                  </a:moveTo>
                  <a:lnTo>
                    <a:pt x="18820" y="17480"/>
                  </a:lnTo>
                  <a:lnTo>
                    <a:pt x="18890" y="17692"/>
                  </a:lnTo>
                  <a:lnTo>
                    <a:pt x="18890" y="17833"/>
                  </a:lnTo>
                  <a:lnTo>
                    <a:pt x="18820" y="17974"/>
                  </a:lnTo>
                  <a:lnTo>
                    <a:pt x="18749" y="18115"/>
                  </a:lnTo>
                  <a:lnTo>
                    <a:pt x="18326" y="18890"/>
                  </a:lnTo>
                  <a:lnTo>
                    <a:pt x="18044" y="19383"/>
                  </a:lnTo>
                  <a:lnTo>
                    <a:pt x="17763" y="19665"/>
                  </a:lnTo>
                  <a:lnTo>
                    <a:pt x="17551" y="19736"/>
                  </a:lnTo>
                  <a:lnTo>
                    <a:pt x="17340" y="19736"/>
                  </a:lnTo>
                  <a:lnTo>
                    <a:pt x="17199" y="19595"/>
                  </a:lnTo>
                  <a:lnTo>
                    <a:pt x="17128" y="19313"/>
                  </a:lnTo>
                  <a:lnTo>
                    <a:pt x="17058" y="18961"/>
                  </a:lnTo>
                  <a:lnTo>
                    <a:pt x="17128" y="18608"/>
                  </a:lnTo>
                  <a:lnTo>
                    <a:pt x="17199" y="18256"/>
                  </a:lnTo>
                  <a:lnTo>
                    <a:pt x="17340" y="17903"/>
                  </a:lnTo>
                  <a:lnTo>
                    <a:pt x="17481" y="17621"/>
                  </a:lnTo>
                  <a:lnTo>
                    <a:pt x="17763" y="17410"/>
                  </a:lnTo>
                  <a:lnTo>
                    <a:pt x="18044" y="17269"/>
                  </a:lnTo>
                  <a:close/>
                  <a:moveTo>
                    <a:pt x="13886" y="20441"/>
                  </a:moveTo>
                  <a:lnTo>
                    <a:pt x="13674" y="21005"/>
                  </a:lnTo>
                  <a:lnTo>
                    <a:pt x="13604" y="21568"/>
                  </a:lnTo>
                  <a:lnTo>
                    <a:pt x="13534" y="21850"/>
                  </a:lnTo>
                  <a:lnTo>
                    <a:pt x="13252" y="22344"/>
                  </a:lnTo>
                  <a:lnTo>
                    <a:pt x="13111" y="22555"/>
                  </a:lnTo>
                  <a:lnTo>
                    <a:pt x="12970" y="22696"/>
                  </a:lnTo>
                  <a:lnTo>
                    <a:pt x="12758" y="22767"/>
                  </a:lnTo>
                  <a:lnTo>
                    <a:pt x="12617" y="22696"/>
                  </a:lnTo>
                  <a:lnTo>
                    <a:pt x="12406" y="22485"/>
                  </a:lnTo>
                  <a:lnTo>
                    <a:pt x="12335" y="22344"/>
                  </a:lnTo>
                  <a:lnTo>
                    <a:pt x="12265" y="22132"/>
                  </a:lnTo>
                  <a:lnTo>
                    <a:pt x="12265" y="21921"/>
                  </a:lnTo>
                  <a:lnTo>
                    <a:pt x="12406" y="21639"/>
                  </a:lnTo>
                  <a:lnTo>
                    <a:pt x="12617" y="21287"/>
                  </a:lnTo>
                  <a:lnTo>
                    <a:pt x="12970" y="21005"/>
                  </a:lnTo>
                  <a:lnTo>
                    <a:pt x="13322" y="20723"/>
                  </a:lnTo>
                  <a:lnTo>
                    <a:pt x="13886" y="20441"/>
                  </a:lnTo>
                  <a:close/>
                  <a:moveTo>
                    <a:pt x="6979" y="22767"/>
                  </a:moveTo>
                  <a:lnTo>
                    <a:pt x="7401" y="22837"/>
                  </a:lnTo>
                  <a:lnTo>
                    <a:pt x="7824" y="23049"/>
                  </a:lnTo>
                  <a:lnTo>
                    <a:pt x="8247" y="23190"/>
                  </a:lnTo>
                  <a:lnTo>
                    <a:pt x="8811" y="23472"/>
                  </a:lnTo>
                  <a:lnTo>
                    <a:pt x="8600" y="23683"/>
                  </a:lnTo>
                  <a:lnTo>
                    <a:pt x="8247" y="23894"/>
                  </a:lnTo>
                  <a:lnTo>
                    <a:pt x="7754" y="24035"/>
                  </a:lnTo>
                  <a:lnTo>
                    <a:pt x="7260" y="24176"/>
                  </a:lnTo>
                  <a:lnTo>
                    <a:pt x="6767" y="24176"/>
                  </a:lnTo>
                  <a:lnTo>
                    <a:pt x="6415" y="24106"/>
                  </a:lnTo>
                  <a:lnTo>
                    <a:pt x="6274" y="23965"/>
                  </a:lnTo>
                  <a:lnTo>
                    <a:pt x="6203" y="23824"/>
                  </a:lnTo>
                  <a:lnTo>
                    <a:pt x="6133" y="23683"/>
                  </a:lnTo>
                  <a:lnTo>
                    <a:pt x="6133" y="23472"/>
                  </a:lnTo>
                  <a:lnTo>
                    <a:pt x="6203" y="23190"/>
                  </a:lnTo>
                  <a:lnTo>
                    <a:pt x="6274" y="23049"/>
                  </a:lnTo>
                  <a:lnTo>
                    <a:pt x="6415" y="22908"/>
                  </a:lnTo>
                  <a:lnTo>
                    <a:pt x="6556" y="22837"/>
                  </a:lnTo>
                  <a:lnTo>
                    <a:pt x="6979" y="22767"/>
                  </a:lnTo>
                  <a:close/>
                  <a:moveTo>
                    <a:pt x="9868" y="23965"/>
                  </a:moveTo>
                  <a:lnTo>
                    <a:pt x="9868" y="24247"/>
                  </a:lnTo>
                  <a:lnTo>
                    <a:pt x="9868" y="24458"/>
                  </a:lnTo>
                  <a:lnTo>
                    <a:pt x="9727" y="24317"/>
                  </a:lnTo>
                  <a:lnTo>
                    <a:pt x="9727" y="24247"/>
                  </a:lnTo>
                  <a:lnTo>
                    <a:pt x="9727" y="24106"/>
                  </a:lnTo>
                  <a:lnTo>
                    <a:pt x="9868" y="23965"/>
                  </a:lnTo>
                  <a:close/>
                  <a:moveTo>
                    <a:pt x="9868" y="24599"/>
                  </a:moveTo>
                  <a:lnTo>
                    <a:pt x="9939" y="26079"/>
                  </a:lnTo>
                  <a:lnTo>
                    <a:pt x="9868" y="26502"/>
                  </a:lnTo>
                  <a:lnTo>
                    <a:pt x="9798" y="26925"/>
                  </a:lnTo>
                  <a:lnTo>
                    <a:pt x="9657" y="27348"/>
                  </a:lnTo>
                  <a:lnTo>
                    <a:pt x="9445" y="27701"/>
                  </a:lnTo>
                  <a:lnTo>
                    <a:pt x="9234" y="27912"/>
                  </a:lnTo>
                  <a:lnTo>
                    <a:pt x="9023" y="27912"/>
                  </a:lnTo>
                  <a:lnTo>
                    <a:pt x="8952" y="27771"/>
                  </a:lnTo>
                  <a:lnTo>
                    <a:pt x="8882" y="27630"/>
                  </a:lnTo>
                  <a:lnTo>
                    <a:pt x="8670" y="27066"/>
                  </a:lnTo>
                  <a:lnTo>
                    <a:pt x="8670" y="26502"/>
                  </a:lnTo>
                  <a:lnTo>
                    <a:pt x="8741" y="26150"/>
                  </a:lnTo>
                  <a:lnTo>
                    <a:pt x="8952" y="25798"/>
                  </a:lnTo>
                  <a:lnTo>
                    <a:pt x="9164" y="25586"/>
                  </a:lnTo>
                  <a:lnTo>
                    <a:pt x="9657" y="25163"/>
                  </a:lnTo>
                  <a:lnTo>
                    <a:pt x="9798" y="24952"/>
                  </a:lnTo>
                  <a:lnTo>
                    <a:pt x="9868" y="24599"/>
                  </a:lnTo>
                  <a:close/>
                  <a:moveTo>
                    <a:pt x="19313" y="28335"/>
                  </a:moveTo>
                  <a:lnTo>
                    <a:pt x="19243" y="28687"/>
                  </a:lnTo>
                  <a:lnTo>
                    <a:pt x="19243" y="29040"/>
                  </a:lnTo>
                  <a:lnTo>
                    <a:pt x="19313" y="29181"/>
                  </a:lnTo>
                  <a:lnTo>
                    <a:pt x="19454" y="29322"/>
                  </a:lnTo>
                  <a:lnTo>
                    <a:pt x="19595" y="29392"/>
                  </a:lnTo>
                  <a:lnTo>
                    <a:pt x="19807" y="29392"/>
                  </a:lnTo>
                  <a:lnTo>
                    <a:pt x="19313" y="30238"/>
                  </a:lnTo>
                  <a:lnTo>
                    <a:pt x="19031" y="30661"/>
                  </a:lnTo>
                  <a:lnTo>
                    <a:pt x="18679" y="31084"/>
                  </a:lnTo>
                  <a:lnTo>
                    <a:pt x="18538" y="31013"/>
                  </a:lnTo>
                  <a:lnTo>
                    <a:pt x="18397" y="30872"/>
                  </a:lnTo>
                  <a:lnTo>
                    <a:pt x="18326" y="30731"/>
                  </a:lnTo>
                  <a:lnTo>
                    <a:pt x="18256" y="30590"/>
                  </a:lnTo>
                  <a:lnTo>
                    <a:pt x="18326" y="30168"/>
                  </a:lnTo>
                  <a:lnTo>
                    <a:pt x="18467" y="29745"/>
                  </a:lnTo>
                  <a:lnTo>
                    <a:pt x="18679" y="29251"/>
                  </a:lnTo>
                  <a:lnTo>
                    <a:pt x="18961" y="28899"/>
                  </a:lnTo>
                  <a:lnTo>
                    <a:pt x="19313" y="28335"/>
                  </a:lnTo>
                  <a:close/>
                  <a:moveTo>
                    <a:pt x="21569" y="28758"/>
                  </a:moveTo>
                  <a:lnTo>
                    <a:pt x="22062" y="28969"/>
                  </a:lnTo>
                  <a:lnTo>
                    <a:pt x="22555" y="29181"/>
                  </a:lnTo>
                  <a:lnTo>
                    <a:pt x="23049" y="29533"/>
                  </a:lnTo>
                  <a:lnTo>
                    <a:pt x="23472" y="29886"/>
                  </a:lnTo>
                  <a:lnTo>
                    <a:pt x="23754" y="30238"/>
                  </a:lnTo>
                  <a:lnTo>
                    <a:pt x="23824" y="30450"/>
                  </a:lnTo>
                  <a:lnTo>
                    <a:pt x="23824" y="30661"/>
                  </a:lnTo>
                  <a:lnTo>
                    <a:pt x="23754" y="30872"/>
                  </a:lnTo>
                  <a:lnTo>
                    <a:pt x="23613" y="31013"/>
                  </a:lnTo>
                  <a:lnTo>
                    <a:pt x="23401" y="31225"/>
                  </a:lnTo>
                  <a:lnTo>
                    <a:pt x="23190" y="31366"/>
                  </a:lnTo>
                  <a:lnTo>
                    <a:pt x="22908" y="31436"/>
                  </a:lnTo>
                  <a:lnTo>
                    <a:pt x="22696" y="31366"/>
                  </a:lnTo>
                  <a:lnTo>
                    <a:pt x="22485" y="31295"/>
                  </a:lnTo>
                  <a:lnTo>
                    <a:pt x="22203" y="31154"/>
                  </a:lnTo>
                  <a:lnTo>
                    <a:pt x="21780" y="30802"/>
                  </a:lnTo>
                  <a:lnTo>
                    <a:pt x="21428" y="30309"/>
                  </a:lnTo>
                  <a:lnTo>
                    <a:pt x="21216" y="29745"/>
                  </a:lnTo>
                  <a:lnTo>
                    <a:pt x="21146" y="29251"/>
                  </a:lnTo>
                  <a:lnTo>
                    <a:pt x="21146" y="28969"/>
                  </a:lnTo>
                  <a:lnTo>
                    <a:pt x="21216" y="28758"/>
                  </a:lnTo>
                  <a:close/>
                  <a:moveTo>
                    <a:pt x="20934" y="33410"/>
                  </a:moveTo>
                  <a:lnTo>
                    <a:pt x="21075" y="33692"/>
                  </a:lnTo>
                  <a:lnTo>
                    <a:pt x="21133" y="33749"/>
                  </a:lnTo>
                  <a:lnTo>
                    <a:pt x="21005" y="34326"/>
                  </a:lnTo>
                  <a:lnTo>
                    <a:pt x="20511" y="34467"/>
                  </a:lnTo>
                  <a:lnTo>
                    <a:pt x="20018" y="34538"/>
                  </a:lnTo>
                  <a:lnTo>
                    <a:pt x="20018" y="34538"/>
                  </a:lnTo>
                  <a:lnTo>
                    <a:pt x="20159" y="34185"/>
                  </a:lnTo>
                  <a:lnTo>
                    <a:pt x="20441" y="33903"/>
                  </a:lnTo>
                  <a:lnTo>
                    <a:pt x="20934" y="33410"/>
                  </a:lnTo>
                  <a:close/>
                  <a:moveTo>
                    <a:pt x="22767" y="34115"/>
                  </a:moveTo>
                  <a:lnTo>
                    <a:pt x="23260" y="34185"/>
                  </a:lnTo>
                  <a:lnTo>
                    <a:pt x="23754" y="34256"/>
                  </a:lnTo>
                  <a:lnTo>
                    <a:pt x="24247" y="34467"/>
                  </a:lnTo>
                  <a:lnTo>
                    <a:pt x="24670" y="34749"/>
                  </a:lnTo>
                  <a:lnTo>
                    <a:pt x="24811" y="34890"/>
                  </a:lnTo>
                  <a:lnTo>
                    <a:pt x="24881" y="35031"/>
                  </a:lnTo>
                  <a:lnTo>
                    <a:pt x="24881" y="35172"/>
                  </a:lnTo>
                  <a:lnTo>
                    <a:pt x="24811" y="35313"/>
                  </a:lnTo>
                  <a:lnTo>
                    <a:pt x="24599" y="35454"/>
                  </a:lnTo>
                  <a:lnTo>
                    <a:pt x="24247" y="35524"/>
                  </a:lnTo>
                  <a:lnTo>
                    <a:pt x="23824" y="35454"/>
                  </a:lnTo>
                  <a:lnTo>
                    <a:pt x="23613" y="35383"/>
                  </a:lnTo>
                  <a:lnTo>
                    <a:pt x="23401" y="35242"/>
                  </a:lnTo>
                  <a:lnTo>
                    <a:pt x="23190" y="35031"/>
                  </a:lnTo>
                  <a:lnTo>
                    <a:pt x="23049" y="34820"/>
                  </a:lnTo>
                  <a:lnTo>
                    <a:pt x="22837" y="34467"/>
                  </a:lnTo>
                  <a:lnTo>
                    <a:pt x="22767" y="34115"/>
                  </a:lnTo>
                  <a:close/>
                  <a:moveTo>
                    <a:pt x="7260" y="35877"/>
                  </a:moveTo>
                  <a:lnTo>
                    <a:pt x="6626" y="36723"/>
                  </a:lnTo>
                  <a:lnTo>
                    <a:pt x="5851" y="37498"/>
                  </a:lnTo>
                  <a:lnTo>
                    <a:pt x="5146" y="37991"/>
                  </a:lnTo>
                  <a:lnTo>
                    <a:pt x="4441" y="38485"/>
                  </a:lnTo>
                  <a:lnTo>
                    <a:pt x="4723" y="38273"/>
                  </a:lnTo>
                  <a:lnTo>
                    <a:pt x="4935" y="37991"/>
                  </a:lnTo>
                  <a:lnTo>
                    <a:pt x="5569" y="37216"/>
                  </a:lnTo>
                  <a:lnTo>
                    <a:pt x="5921" y="36793"/>
                  </a:lnTo>
                  <a:lnTo>
                    <a:pt x="6344" y="36370"/>
                  </a:lnTo>
                  <a:lnTo>
                    <a:pt x="6767" y="36088"/>
                  </a:lnTo>
                  <a:lnTo>
                    <a:pt x="7260" y="35877"/>
                  </a:lnTo>
                  <a:close/>
                  <a:moveTo>
                    <a:pt x="21639" y="37568"/>
                  </a:moveTo>
                  <a:lnTo>
                    <a:pt x="21569" y="37921"/>
                  </a:lnTo>
                  <a:lnTo>
                    <a:pt x="21357" y="38344"/>
                  </a:lnTo>
                  <a:lnTo>
                    <a:pt x="20934" y="38978"/>
                  </a:lnTo>
                  <a:lnTo>
                    <a:pt x="20723" y="39331"/>
                  </a:lnTo>
                  <a:lnTo>
                    <a:pt x="20511" y="39612"/>
                  </a:lnTo>
                  <a:lnTo>
                    <a:pt x="20229" y="39824"/>
                  </a:lnTo>
                  <a:lnTo>
                    <a:pt x="19948" y="40035"/>
                  </a:lnTo>
                  <a:lnTo>
                    <a:pt x="19807" y="40035"/>
                  </a:lnTo>
                  <a:lnTo>
                    <a:pt x="19736" y="39894"/>
                  </a:lnTo>
                  <a:lnTo>
                    <a:pt x="19736" y="39824"/>
                  </a:lnTo>
                  <a:lnTo>
                    <a:pt x="19807" y="39612"/>
                  </a:lnTo>
                  <a:lnTo>
                    <a:pt x="20088" y="39260"/>
                  </a:lnTo>
                  <a:lnTo>
                    <a:pt x="20441" y="38767"/>
                  </a:lnTo>
                  <a:lnTo>
                    <a:pt x="21287" y="37921"/>
                  </a:lnTo>
                  <a:lnTo>
                    <a:pt x="21639" y="37568"/>
                  </a:lnTo>
                  <a:close/>
                  <a:moveTo>
                    <a:pt x="7754" y="38203"/>
                  </a:moveTo>
                  <a:lnTo>
                    <a:pt x="7824" y="38767"/>
                  </a:lnTo>
                  <a:lnTo>
                    <a:pt x="7824" y="39331"/>
                  </a:lnTo>
                  <a:lnTo>
                    <a:pt x="7824" y="39894"/>
                  </a:lnTo>
                  <a:lnTo>
                    <a:pt x="7683" y="40388"/>
                  </a:lnTo>
                  <a:lnTo>
                    <a:pt x="7613" y="40811"/>
                  </a:lnTo>
                  <a:lnTo>
                    <a:pt x="7331" y="41163"/>
                  </a:lnTo>
                  <a:lnTo>
                    <a:pt x="7260" y="41234"/>
                  </a:lnTo>
                  <a:lnTo>
                    <a:pt x="7190" y="41163"/>
                  </a:lnTo>
                  <a:lnTo>
                    <a:pt x="7120" y="40952"/>
                  </a:lnTo>
                  <a:lnTo>
                    <a:pt x="7120" y="40529"/>
                  </a:lnTo>
                  <a:lnTo>
                    <a:pt x="7260" y="39965"/>
                  </a:lnTo>
                  <a:lnTo>
                    <a:pt x="7542" y="38837"/>
                  </a:lnTo>
                  <a:lnTo>
                    <a:pt x="7754" y="38203"/>
                  </a:lnTo>
                  <a:close/>
                  <a:moveTo>
                    <a:pt x="22908" y="38203"/>
                  </a:moveTo>
                  <a:lnTo>
                    <a:pt x="23472" y="38555"/>
                  </a:lnTo>
                  <a:lnTo>
                    <a:pt x="23824" y="38908"/>
                  </a:lnTo>
                  <a:lnTo>
                    <a:pt x="24036" y="39260"/>
                  </a:lnTo>
                  <a:lnTo>
                    <a:pt x="24106" y="39612"/>
                  </a:lnTo>
                  <a:lnTo>
                    <a:pt x="24106" y="40035"/>
                  </a:lnTo>
                  <a:lnTo>
                    <a:pt x="23965" y="40317"/>
                  </a:lnTo>
                  <a:lnTo>
                    <a:pt x="23754" y="40670"/>
                  </a:lnTo>
                  <a:lnTo>
                    <a:pt x="23542" y="40952"/>
                  </a:lnTo>
                  <a:lnTo>
                    <a:pt x="23331" y="41163"/>
                  </a:lnTo>
                  <a:lnTo>
                    <a:pt x="23049" y="41304"/>
                  </a:lnTo>
                  <a:lnTo>
                    <a:pt x="22767" y="41375"/>
                  </a:lnTo>
                  <a:lnTo>
                    <a:pt x="22555" y="41375"/>
                  </a:lnTo>
                  <a:lnTo>
                    <a:pt x="22414" y="41234"/>
                  </a:lnTo>
                  <a:lnTo>
                    <a:pt x="22344" y="41022"/>
                  </a:lnTo>
                  <a:lnTo>
                    <a:pt x="22344" y="40670"/>
                  </a:lnTo>
                  <a:lnTo>
                    <a:pt x="22414" y="40247"/>
                  </a:lnTo>
                  <a:lnTo>
                    <a:pt x="22696" y="39190"/>
                  </a:lnTo>
                  <a:lnTo>
                    <a:pt x="22908" y="38203"/>
                  </a:lnTo>
                  <a:close/>
                  <a:moveTo>
                    <a:pt x="3102" y="42784"/>
                  </a:moveTo>
                  <a:lnTo>
                    <a:pt x="3172" y="42925"/>
                  </a:lnTo>
                  <a:lnTo>
                    <a:pt x="3172" y="43137"/>
                  </a:lnTo>
                  <a:lnTo>
                    <a:pt x="2961" y="43630"/>
                  </a:lnTo>
                  <a:lnTo>
                    <a:pt x="2538" y="44405"/>
                  </a:lnTo>
                  <a:lnTo>
                    <a:pt x="1904" y="44828"/>
                  </a:lnTo>
                  <a:lnTo>
                    <a:pt x="1481" y="44828"/>
                  </a:lnTo>
                  <a:lnTo>
                    <a:pt x="1481" y="44687"/>
                  </a:lnTo>
                  <a:lnTo>
                    <a:pt x="1622" y="44405"/>
                  </a:lnTo>
                  <a:lnTo>
                    <a:pt x="1904" y="43983"/>
                  </a:lnTo>
                  <a:lnTo>
                    <a:pt x="2256" y="43489"/>
                  </a:lnTo>
                  <a:lnTo>
                    <a:pt x="2679" y="43066"/>
                  </a:lnTo>
                  <a:lnTo>
                    <a:pt x="3102" y="42784"/>
                  </a:lnTo>
                  <a:close/>
                  <a:moveTo>
                    <a:pt x="4441" y="43419"/>
                  </a:moveTo>
                  <a:lnTo>
                    <a:pt x="4935" y="43771"/>
                  </a:lnTo>
                  <a:lnTo>
                    <a:pt x="5075" y="43912"/>
                  </a:lnTo>
                  <a:lnTo>
                    <a:pt x="5146" y="44194"/>
                  </a:lnTo>
                  <a:lnTo>
                    <a:pt x="5146" y="44405"/>
                  </a:lnTo>
                  <a:lnTo>
                    <a:pt x="5146" y="44617"/>
                  </a:lnTo>
                  <a:lnTo>
                    <a:pt x="5005" y="45110"/>
                  </a:lnTo>
                  <a:lnTo>
                    <a:pt x="4794" y="45392"/>
                  </a:lnTo>
                  <a:lnTo>
                    <a:pt x="4653" y="45463"/>
                  </a:lnTo>
                  <a:lnTo>
                    <a:pt x="4512" y="45463"/>
                  </a:lnTo>
                  <a:lnTo>
                    <a:pt x="4441" y="45392"/>
                  </a:lnTo>
                  <a:lnTo>
                    <a:pt x="4300" y="45251"/>
                  </a:lnTo>
                  <a:lnTo>
                    <a:pt x="4300" y="44969"/>
                  </a:lnTo>
                  <a:lnTo>
                    <a:pt x="4300" y="44617"/>
                  </a:lnTo>
                  <a:lnTo>
                    <a:pt x="4300" y="44053"/>
                  </a:lnTo>
                  <a:lnTo>
                    <a:pt x="4441" y="43419"/>
                  </a:lnTo>
                  <a:close/>
                  <a:moveTo>
                    <a:pt x="12688" y="43912"/>
                  </a:moveTo>
                  <a:lnTo>
                    <a:pt x="13322" y="44053"/>
                  </a:lnTo>
                  <a:lnTo>
                    <a:pt x="13956" y="44335"/>
                  </a:lnTo>
                  <a:lnTo>
                    <a:pt x="14450" y="44687"/>
                  </a:lnTo>
                  <a:lnTo>
                    <a:pt x="14661" y="44899"/>
                  </a:lnTo>
                  <a:lnTo>
                    <a:pt x="14873" y="45181"/>
                  </a:lnTo>
                  <a:lnTo>
                    <a:pt x="14943" y="45322"/>
                  </a:lnTo>
                  <a:lnTo>
                    <a:pt x="15014" y="45392"/>
                  </a:lnTo>
                  <a:lnTo>
                    <a:pt x="15014" y="45533"/>
                  </a:lnTo>
                  <a:lnTo>
                    <a:pt x="14873" y="45674"/>
                  </a:lnTo>
                  <a:lnTo>
                    <a:pt x="14661" y="45674"/>
                  </a:lnTo>
                  <a:lnTo>
                    <a:pt x="14379" y="45533"/>
                  </a:lnTo>
                  <a:lnTo>
                    <a:pt x="14027" y="45322"/>
                  </a:lnTo>
                  <a:lnTo>
                    <a:pt x="13674" y="45040"/>
                  </a:lnTo>
                  <a:lnTo>
                    <a:pt x="13040" y="44405"/>
                  </a:lnTo>
                  <a:lnTo>
                    <a:pt x="12688" y="43912"/>
                  </a:lnTo>
                  <a:close/>
                  <a:moveTo>
                    <a:pt x="12617" y="46168"/>
                  </a:moveTo>
                  <a:lnTo>
                    <a:pt x="12688" y="46238"/>
                  </a:lnTo>
                  <a:lnTo>
                    <a:pt x="12688" y="46520"/>
                  </a:lnTo>
                  <a:lnTo>
                    <a:pt x="12688" y="46872"/>
                  </a:lnTo>
                  <a:lnTo>
                    <a:pt x="12547" y="47859"/>
                  </a:lnTo>
                  <a:lnTo>
                    <a:pt x="12406" y="48353"/>
                  </a:lnTo>
                  <a:lnTo>
                    <a:pt x="12265" y="48705"/>
                  </a:lnTo>
                  <a:lnTo>
                    <a:pt x="12053" y="48987"/>
                  </a:lnTo>
                  <a:lnTo>
                    <a:pt x="11912" y="49057"/>
                  </a:lnTo>
                  <a:lnTo>
                    <a:pt x="11771" y="49057"/>
                  </a:lnTo>
                  <a:lnTo>
                    <a:pt x="11701" y="48987"/>
                  </a:lnTo>
                  <a:lnTo>
                    <a:pt x="11701" y="48916"/>
                  </a:lnTo>
                  <a:lnTo>
                    <a:pt x="11701" y="48494"/>
                  </a:lnTo>
                  <a:lnTo>
                    <a:pt x="11771" y="48000"/>
                  </a:lnTo>
                  <a:lnTo>
                    <a:pt x="11983" y="47436"/>
                  </a:lnTo>
                  <a:lnTo>
                    <a:pt x="12194" y="46872"/>
                  </a:lnTo>
                  <a:lnTo>
                    <a:pt x="12406" y="46449"/>
                  </a:lnTo>
                  <a:lnTo>
                    <a:pt x="12547" y="46238"/>
                  </a:lnTo>
                  <a:lnTo>
                    <a:pt x="12617" y="46168"/>
                  </a:lnTo>
                  <a:close/>
                  <a:moveTo>
                    <a:pt x="2186" y="49128"/>
                  </a:moveTo>
                  <a:lnTo>
                    <a:pt x="2256" y="49692"/>
                  </a:lnTo>
                  <a:lnTo>
                    <a:pt x="2186" y="49833"/>
                  </a:lnTo>
                  <a:lnTo>
                    <a:pt x="2115" y="49974"/>
                  </a:lnTo>
                  <a:lnTo>
                    <a:pt x="1904" y="50185"/>
                  </a:lnTo>
                  <a:lnTo>
                    <a:pt x="1622" y="50256"/>
                  </a:lnTo>
                  <a:lnTo>
                    <a:pt x="1340" y="50185"/>
                  </a:lnTo>
                  <a:lnTo>
                    <a:pt x="1128" y="49974"/>
                  </a:lnTo>
                  <a:lnTo>
                    <a:pt x="987" y="49762"/>
                  </a:lnTo>
                  <a:lnTo>
                    <a:pt x="987" y="49621"/>
                  </a:lnTo>
                  <a:lnTo>
                    <a:pt x="1058" y="49480"/>
                  </a:lnTo>
                  <a:lnTo>
                    <a:pt x="1269" y="49128"/>
                  </a:lnTo>
                  <a:lnTo>
                    <a:pt x="1481" y="49269"/>
                  </a:lnTo>
                  <a:lnTo>
                    <a:pt x="1692" y="49410"/>
                  </a:lnTo>
                  <a:lnTo>
                    <a:pt x="1904" y="49339"/>
                  </a:lnTo>
                  <a:lnTo>
                    <a:pt x="2186" y="49128"/>
                  </a:lnTo>
                  <a:close/>
                  <a:moveTo>
                    <a:pt x="14732" y="49551"/>
                  </a:moveTo>
                  <a:lnTo>
                    <a:pt x="16423" y="50185"/>
                  </a:lnTo>
                  <a:lnTo>
                    <a:pt x="16635" y="50185"/>
                  </a:lnTo>
                  <a:lnTo>
                    <a:pt x="16705" y="50256"/>
                  </a:lnTo>
                  <a:lnTo>
                    <a:pt x="16705" y="50397"/>
                  </a:lnTo>
                  <a:lnTo>
                    <a:pt x="16635" y="50538"/>
                  </a:lnTo>
                  <a:lnTo>
                    <a:pt x="16141" y="50538"/>
                  </a:lnTo>
                  <a:lnTo>
                    <a:pt x="15859" y="50467"/>
                  </a:lnTo>
                  <a:lnTo>
                    <a:pt x="15578" y="50256"/>
                  </a:lnTo>
                  <a:lnTo>
                    <a:pt x="15155" y="49903"/>
                  </a:lnTo>
                  <a:lnTo>
                    <a:pt x="14732" y="49551"/>
                  </a:lnTo>
                  <a:close/>
                  <a:moveTo>
                    <a:pt x="11208" y="42925"/>
                  </a:moveTo>
                  <a:lnTo>
                    <a:pt x="12194" y="45040"/>
                  </a:lnTo>
                  <a:lnTo>
                    <a:pt x="12194" y="45392"/>
                  </a:lnTo>
                  <a:lnTo>
                    <a:pt x="12194" y="45674"/>
                  </a:lnTo>
                  <a:lnTo>
                    <a:pt x="12265" y="46027"/>
                  </a:lnTo>
                  <a:lnTo>
                    <a:pt x="12194" y="46379"/>
                  </a:lnTo>
                  <a:lnTo>
                    <a:pt x="12124" y="46661"/>
                  </a:lnTo>
                  <a:lnTo>
                    <a:pt x="11912" y="46943"/>
                  </a:lnTo>
                  <a:lnTo>
                    <a:pt x="11419" y="47507"/>
                  </a:lnTo>
                  <a:lnTo>
                    <a:pt x="11208" y="47789"/>
                  </a:lnTo>
                  <a:lnTo>
                    <a:pt x="10996" y="48071"/>
                  </a:lnTo>
                  <a:lnTo>
                    <a:pt x="10855" y="48423"/>
                  </a:lnTo>
                  <a:lnTo>
                    <a:pt x="10785" y="48775"/>
                  </a:lnTo>
                  <a:lnTo>
                    <a:pt x="10855" y="49128"/>
                  </a:lnTo>
                  <a:lnTo>
                    <a:pt x="10926" y="49410"/>
                  </a:lnTo>
                  <a:lnTo>
                    <a:pt x="10996" y="49621"/>
                  </a:lnTo>
                  <a:lnTo>
                    <a:pt x="11137" y="49833"/>
                  </a:lnTo>
                  <a:lnTo>
                    <a:pt x="11278" y="49974"/>
                  </a:lnTo>
                  <a:lnTo>
                    <a:pt x="11419" y="50115"/>
                  </a:lnTo>
                  <a:lnTo>
                    <a:pt x="11560" y="50185"/>
                  </a:lnTo>
                  <a:lnTo>
                    <a:pt x="11771" y="50256"/>
                  </a:lnTo>
                  <a:lnTo>
                    <a:pt x="12194" y="50185"/>
                  </a:lnTo>
                  <a:lnTo>
                    <a:pt x="12617" y="49974"/>
                  </a:lnTo>
                  <a:lnTo>
                    <a:pt x="13040" y="49621"/>
                  </a:lnTo>
                  <a:lnTo>
                    <a:pt x="13322" y="49057"/>
                  </a:lnTo>
                  <a:lnTo>
                    <a:pt x="13674" y="50326"/>
                  </a:lnTo>
                  <a:lnTo>
                    <a:pt x="13815" y="51031"/>
                  </a:lnTo>
                  <a:lnTo>
                    <a:pt x="13886" y="51524"/>
                  </a:lnTo>
                  <a:lnTo>
                    <a:pt x="13745" y="51947"/>
                  </a:lnTo>
                  <a:lnTo>
                    <a:pt x="13393" y="52864"/>
                  </a:lnTo>
                  <a:lnTo>
                    <a:pt x="13252" y="53286"/>
                  </a:lnTo>
                  <a:lnTo>
                    <a:pt x="13040" y="53568"/>
                  </a:lnTo>
                  <a:lnTo>
                    <a:pt x="12899" y="53639"/>
                  </a:lnTo>
                  <a:lnTo>
                    <a:pt x="12829" y="53709"/>
                  </a:lnTo>
                  <a:lnTo>
                    <a:pt x="12758" y="53639"/>
                  </a:lnTo>
                  <a:lnTo>
                    <a:pt x="12688" y="53498"/>
                  </a:lnTo>
                  <a:lnTo>
                    <a:pt x="12617" y="53286"/>
                  </a:lnTo>
                  <a:lnTo>
                    <a:pt x="12688" y="52934"/>
                  </a:lnTo>
                  <a:lnTo>
                    <a:pt x="12899" y="52159"/>
                  </a:lnTo>
                  <a:lnTo>
                    <a:pt x="13181" y="51454"/>
                  </a:lnTo>
                  <a:lnTo>
                    <a:pt x="13393" y="51101"/>
                  </a:lnTo>
                  <a:lnTo>
                    <a:pt x="13040" y="51383"/>
                  </a:lnTo>
                  <a:lnTo>
                    <a:pt x="12688" y="51665"/>
                  </a:lnTo>
                  <a:lnTo>
                    <a:pt x="12335" y="52018"/>
                  </a:lnTo>
                  <a:lnTo>
                    <a:pt x="12053" y="52441"/>
                  </a:lnTo>
                  <a:lnTo>
                    <a:pt x="11912" y="52229"/>
                  </a:lnTo>
                  <a:lnTo>
                    <a:pt x="11701" y="52088"/>
                  </a:lnTo>
                  <a:lnTo>
                    <a:pt x="11278" y="51736"/>
                  </a:lnTo>
                  <a:lnTo>
                    <a:pt x="10855" y="51454"/>
                  </a:lnTo>
                  <a:lnTo>
                    <a:pt x="10714" y="51242"/>
                  </a:lnTo>
                  <a:lnTo>
                    <a:pt x="10573" y="51101"/>
                  </a:lnTo>
                  <a:lnTo>
                    <a:pt x="10503" y="50820"/>
                  </a:lnTo>
                  <a:lnTo>
                    <a:pt x="10432" y="50397"/>
                  </a:lnTo>
                  <a:lnTo>
                    <a:pt x="10432" y="49480"/>
                  </a:lnTo>
                  <a:lnTo>
                    <a:pt x="10644" y="47859"/>
                  </a:lnTo>
                  <a:lnTo>
                    <a:pt x="10855" y="45392"/>
                  </a:lnTo>
                  <a:lnTo>
                    <a:pt x="10996" y="44194"/>
                  </a:lnTo>
                  <a:lnTo>
                    <a:pt x="11208" y="42925"/>
                  </a:lnTo>
                  <a:close/>
                  <a:moveTo>
                    <a:pt x="10573" y="52441"/>
                  </a:moveTo>
                  <a:lnTo>
                    <a:pt x="11067" y="52934"/>
                  </a:lnTo>
                  <a:lnTo>
                    <a:pt x="11349" y="53498"/>
                  </a:lnTo>
                  <a:lnTo>
                    <a:pt x="11630" y="54062"/>
                  </a:lnTo>
                  <a:lnTo>
                    <a:pt x="11701" y="54696"/>
                  </a:lnTo>
                  <a:lnTo>
                    <a:pt x="10644" y="54273"/>
                  </a:lnTo>
                  <a:lnTo>
                    <a:pt x="10573" y="52441"/>
                  </a:lnTo>
                  <a:close/>
                  <a:moveTo>
                    <a:pt x="8655" y="54760"/>
                  </a:moveTo>
                  <a:lnTo>
                    <a:pt x="8600" y="55260"/>
                  </a:lnTo>
                  <a:lnTo>
                    <a:pt x="8388" y="56106"/>
                  </a:lnTo>
                  <a:lnTo>
                    <a:pt x="8177" y="56811"/>
                  </a:lnTo>
                  <a:lnTo>
                    <a:pt x="7965" y="57375"/>
                  </a:lnTo>
                  <a:lnTo>
                    <a:pt x="7824" y="57586"/>
                  </a:lnTo>
                  <a:lnTo>
                    <a:pt x="7683" y="57727"/>
                  </a:lnTo>
                  <a:lnTo>
                    <a:pt x="7472" y="57797"/>
                  </a:lnTo>
                  <a:lnTo>
                    <a:pt x="7331" y="57868"/>
                  </a:lnTo>
                  <a:lnTo>
                    <a:pt x="7120" y="57868"/>
                  </a:lnTo>
                  <a:lnTo>
                    <a:pt x="6908" y="57727"/>
                  </a:lnTo>
                  <a:lnTo>
                    <a:pt x="6838" y="57656"/>
                  </a:lnTo>
                  <a:lnTo>
                    <a:pt x="6908" y="57516"/>
                  </a:lnTo>
                  <a:lnTo>
                    <a:pt x="7049" y="57163"/>
                  </a:lnTo>
                  <a:lnTo>
                    <a:pt x="7683" y="56035"/>
                  </a:lnTo>
                  <a:lnTo>
                    <a:pt x="8655" y="54760"/>
                  </a:lnTo>
                  <a:close/>
                  <a:moveTo>
                    <a:pt x="10714" y="58361"/>
                  </a:moveTo>
                  <a:lnTo>
                    <a:pt x="10926" y="59066"/>
                  </a:lnTo>
                  <a:lnTo>
                    <a:pt x="10926" y="59771"/>
                  </a:lnTo>
                  <a:lnTo>
                    <a:pt x="10785" y="60476"/>
                  </a:lnTo>
                  <a:lnTo>
                    <a:pt x="10714" y="60828"/>
                  </a:lnTo>
                  <a:lnTo>
                    <a:pt x="10503" y="61181"/>
                  </a:lnTo>
                  <a:lnTo>
                    <a:pt x="10221" y="61533"/>
                  </a:lnTo>
                  <a:lnTo>
                    <a:pt x="10080" y="61604"/>
                  </a:lnTo>
                  <a:lnTo>
                    <a:pt x="10009" y="61674"/>
                  </a:lnTo>
                  <a:lnTo>
                    <a:pt x="9868" y="61674"/>
                  </a:lnTo>
                  <a:lnTo>
                    <a:pt x="9798" y="61604"/>
                  </a:lnTo>
                  <a:lnTo>
                    <a:pt x="9586" y="61392"/>
                  </a:lnTo>
                  <a:lnTo>
                    <a:pt x="9445" y="61040"/>
                  </a:lnTo>
                  <a:lnTo>
                    <a:pt x="9304" y="60687"/>
                  </a:lnTo>
                  <a:lnTo>
                    <a:pt x="9234" y="60053"/>
                  </a:lnTo>
                  <a:lnTo>
                    <a:pt x="9304" y="59419"/>
                  </a:lnTo>
                  <a:lnTo>
                    <a:pt x="9375" y="59066"/>
                  </a:lnTo>
                  <a:lnTo>
                    <a:pt x="9516" y="58855"/>
                  </a:lnTo>
                  <a:lnTo>
                    <a:pt x="9727" y="58784"/>
                  </a:lnTo>
                  <a:lnTo>
                    <a:pt x="10221" y="58714"/>
                  </a:lnTo>
                  <a:lnTo>
                    <a:pt x="10432" y="58643"/>
                  </a:lnTo>
                  <a:lnTo>
                    <a:pt x="10714" y="58361"/>
                  </a:lnTo>
                  <a:close/>
                  <a:moveTo>
                    <a:pt x="24458" y="0"/>
                  </a:moveTo>
                  <a:lnTo>
                    <a:pt x="24599" y="3736"/>
                  </a:lnTo>
                  <a:lnTo>
                    <a:pt x="24670" y="6485"/>
                  </a:lnTo>
                  <a:lnTo>
                    <a:pt x="24599" y="7965"/>
                  </a:lnTo>
                  <a:lnTo>
                    <a:pt x="24247" y="9727"/>
                  </a:lnTo>
                  <a:lnTo>
                    <a:pt x="24036" y="10573"/>
                  </a:lnTo>
                  <a:lnTo>
                    <a:pt x="23754" y="11278"/>
                  </a:lnTo>
                  <a:lnTo>
                    <a:pt x="23401" y="11983"/>
                  </a:lnTo>
                  <a:lnTo>
                    <a:pt x="22978" y="12617"/>
                  </a:lnTo>
                  <a:lnTo>
                    <a:pt x="22414" y="13251"/>
                  </a:lnTo>
                  <a:lnTo>
                    <a:pt x="21780" y="13886"/>
                  </a:lnTo>
                  <a:lnTo>
                    <a:pt x="21639" y="13674"/>
                  </a:lnTo>
                  <a:lnTo>
                    <a:pt x="21498" y="13463"/>
                  </a:lnTo>
                  <a:lnTo>
                    <a:pt x="21005" y="13110"/>
                  </a:lnTo>
                  <a:lnTo>
                    <a:pt x="20441" y="12899"/>
                  </a:lnTo>
                  <a:lnTo>
                    <a:pt x="19807" y="12758"/>
                  </a:lnTo>
                  <a:lnTo>
                    <a:pt x="19243" y="12758"/>
                  </a:lnTo>
                  <a:lnTo>
                    <a:pt x="18961" y="12828"/>
                  </a:lnTo>
                  <a:lnTo>
                    <a:pt x="18749" y="12969"/>
                  </a:lnTo>
                  <a:lnTo>
                    <a:pt x="18538" y="13110"/>
                  </a:lnTo>
                  <a:lnTo>
                    <a:pt x="18397" y="13322"/>
                  </a:lnTo>
                  <a:lnTo>
                    <a:pt x="18326" y="13533"/>
                  </a:lnTo>
                  <a:lnTo>
                    <a:pt x="18256" y="13886"/>
                  </a:lnTo>
                  <a:lnTo>
                    <a:pt x="18256" y="14027"/>
                  </a:lnTo>
                  <a:lnTo>
                    <a:pt x="18326" y="14238"/>
                  </a:lnTo>
                  <a:lnTo>
                    <a:pt x="18608" y="14450"/>
                  </a:lnTo>
                  <a:lnTo>
                    <a:pt x="18890" y="14661"/>
                  </a:lnTo>
                  <a:lnTo>
                    <a:pt x="19313" y="14802"/>
                  </a:lnTo>
                  <a:lnTo>
                    <a:pt x="20088" y="14802"/>
                  </a:lnTo>
                  <a:lnTo>
                    <a:pt x="20441" y="14732"/>
                  </a:lnTo>
                  <a:lnTo>
                    <a:pt x="20723" y="14520"/>
                  </a:lnTo>
                  <a:lnTo>
                    <a:pt x="20652" y="14661"/>
                  </a:lnTo>
                  <a:lnTo>
                    <a:pt x="20441" y="14872"/>
                  </a:lnTo>
                  <a:lnTo>
                    <a:pt x="19595" y="15436"/>
                  </a:lnTo>
                  <a:lnTo>
                    <a:pt x="18115" y="16141"/>
                  </a:lnTo>
                  <a:lnTo>
                    <a:pt x="18044" y="15718"/>
                  </a:lnTo>
                  <a:lnTo>
                    <a:pt x="17903" y="15436"/>
                  </a:lnTo>
                  <a:lnTo>
                    <a:pt x="17692" y="15084"/>
                  </a:lnTo>
                  <a:lnTo>
                    <a:pt x="17481" y="14872"/>
                  </a:lnTo>
                  <a:lnTo>
                    <a:pt x="17269" y="14732"/>
                  </a:lnTo>
                  <a:lnTo>
                    <a:pt x="16987" y="14591"/>
                  </a:lnTo>
                  <a:lnTo>
                    <a:pt x="16705" y="14450"/>
                  </a:lnTo>
                  <a:lnTo>
                    <a:pt x="15789" y="14450"/>
                  </a:lnTo>
                  <a:lnTo>
                    <a:pt x="15155" y="14591"/>
                  </a:lnTo>
                  <a:lnTo>
                    <a:pt x="14520" y="14872"/>
                  </a:lnTo>
                  <a:lnTo>
                    <a:pt x="13886" y="15225"/>
                  </a:lnTo>
                  <a:lnTo>
                    <a:pt x="13393" y="15648"/>
                  </a:lnTo>
                  <a:lnTo>
                    <a:pt x="12970" y="16071"/>
                  </a:lnTo>
                  <a:lnTo>
                    <a:pt x="12758" y="16494"/>
                  </a:lnTo>
                  <a:lnTo>
                    <a:pt x="12688" y="16776"/>
                  </a:lnTo>
                  <a:lnTo>
                    <a:pt x="12617" y="16987"/>
                  </a:lnTo>
                  <a:lnTo>
                    <a:pt x="12688" y="17198"/>
                  </a:lnTo>
                  <a:lnTo>
                    <a:pt x="12758" y="17339"/>
                  </a:lnTo>
                  <a:lnTo>
                    <a:pt x="12899" y="17551"/>
                  </a:lnTo>
                  <a:lnTo>
                    <a:pt x="13111" y="17692"/>
                  </a:lnTo>
                  <a:lnTo>
                    <a:pt x="13393" y="17833"/>
                  </a:lnTo>
                  <a:lnTo>
                    <a:pt x="13745" y="17974"/>
                  </a:lnTo>
                  <a:lnTo>
                    <a:pt x="14168" y="18044"/>
                  </a:lnTo>
                  <a:lnTo>
                    <a:pt x="14661" y="18115"/>
                  </a:lnTo>
                  <a:lnTo>
                    <a:pt x="14027" y="18467"/>
                  </a:lnTo>
                  <a:lnTo>
                    <a:pt x="13393" y="18820"/>
                  </a:lnTo>
                  <a:lnTo>
                    <a:pt x="12617" y="19172"/>
                  </a:lnTo>
                  <a:lnTo>
                    <a:pt x="11842" y="19454"/>
                  </a:lnTo>
                  <a:lnTo>
                    <a:pt x="11067" y="19665"/>
                  </a:lnTo>
                  <a:lnTo>
                    <a:pt x="10291" y="19806"/>
                  </a:lnTo>
                  <a:lnTo>
                    <a:pt x="9516" y="19877"/>
                  </a:lnTo>
                  <a:lnTo>
                    <a:pt x="8811" y="19736"/>
                  </a:lnTo>
                  <a:lnTo>
                    <a:pt x="9023" y="19383"/>
                  </a:lnTo>
                  <a:lnTo>
                    <a:pt x="9445" y="19031"/>
                  </a:lnTo>
                  <a:lnTo>
                    <a:pt x="9939" y="18679"/>
                  </a:lnTo>
                  <a:lnTo>
                    <a:pt x="10503" y="18397"/>
                  </a:lnTo>
                  <a:lnTo>
                    <a:pt x="11067" y="18256"/>
                  </a:lnTo>
                  <a:lnTo>
                    <a:pt x="11630" y="18115"/>
                  </a:lnTo>
                  <a:lnTo>
                    <a:pt x="11912" y="18185"/>
                  </a:lnTo>
                  <a:lnTo>
                    <a:pt x="12124" y="18185"/>
                  </a:lnTo>
                  <a:lnTo>
                    <a:pt x="12335" y="18326"/>
                  </a:lnTo>
                  <a:lnTo>
                    <a:pt x="12547" y="18467"/>
                  </a:lnTo>
                  <a:lnTo>
                    <a:pt x="12265" y="18185"/>
                  </a:lnTo>
                  <a:lnTo>
                    <a:pt x="11912" y="17974"/>
                  </a:lnTo>
                  <a:lnTo>
                    <a:pt x="11560" y="17833"/>
                  </a:lnTo>
                  <a:lnTo>
                    <a:pt x="11278" y="17692"/>
                  </a:lnTo>
                  <a:lnTo>
                    <a:pt x="10644" y="17621"/>
                  </a:lnTo>
                  <a:lnTo>
                    <a:pt x="10009" y="17692"/>
                  </a:lnTo>
                  <a:lnTo>
                    <a:pt x="9445" y="17903"/>
                  </a:lnTo>
                  <a:lnTo>
                    <a:pt x="8952" y="18185"/>
                  </a:lnTo>
                  <a:lnTo>
                    <a:pt x="8529" y="18538"/>
                  </a:lnTo>
                  <a:lnTo>
                    <a:pt x="8177" y="18961"/>
                  </a:lnTo>
                  <a:lnTo>
                    <a:pt x="7965" y="19383"/>
                  </a:lnTo>
                  <a:lnTo>
                    <a:pt x="7895" y="19877"/>
                  </a:lnTo>
                  <a:lnTo>
                    <a:pt x="7895" y="20229"/>
                  </a:lnTo>
                  <a:lnTo>
                    <a:pt x="8036" y="20441"/>
                  </a:lnTo>
                  <a:lnTo>
                    <a:pt x="8177" y="20582"/>
                  </a:lnTo>
                  <a:lnTo>
                    <a:pt x="8318" y="20793"/>
                  </a:lnTo>
                  <a:lnTo>
                    <a:pt x="8529" y="20864"/>
                  </a:lnTo>
                  <a:lnTo>
                    <a:pt x="8811" y="21005"/>
                  </a:lnTo>
                  <a:lnTo>
                    <a:pt x="9164" y="21075"/>
                  </a:lnTo>
                  <a:lnTo>
                    <a:pt x="10009" y="21075"/>
                  </a:lnTo>
                  <a:lnTo>
                    <a:pt x="11067" y="21005"/>
                  </a:lnTo>
                  <a:lnTo>
                    <a:pt x="10009" y="22062"/>
                  </a:lnTo>
                  <a:lnTo>
                    <a:pt x="9023" y="23260"/>
                  </a:lnTo>
                  <a:lnTo>
                    <a:pt x="8882" y="22908"/>
                  </a:lnTo>
                  <a:lnTo>
                    <a:pt x="8670" y="22626"/>
                  </a:lnTo>
                  <a:lnTo>
                    <a:pt x="8529" y="22414"/>
                  </a:lnTo>
                  <a:lnTo>
                    <a:pt x="8318" y="22203"/>
                  </a:lnTo>
                  <a:lnTo>
                    <a:pt x="8106" y="22062"/>
                  </a:lnTo>
                  <a:lnTo>
                    <a:pt x="7824" y="21991"/>
                  </a:lnTo>
                  <a:lnTo>
                    <a:pt x="7401" y="21921"/>
                  </a:lnTo>
                  <a:lnTo>
                    <a:pt x="6908" y="21991"/>
                  </a:lnTo>
                  <a:lnTo>
                    <a:pt x="6415" y="22132"/>
                  </a:lnTo>
                  <a:lnTo>
                    <a:pt x="5992" y="22414"/>
                  </a:lnTo>
                  <a:lnTo>
                    <a:pt x="5639" y="22767"/>
                  </a:lnTo>
                  <a:lnTo>
                    <a:pt x="5357" y="23119"/>
                  </a:lnTo>
                  <a:lnTo>
                    <a:pt x="5146" y="23542"/>
                  </a:lnTo>
                  <a:lnTo>
                    <a:pt x="5075" y="23965"/>
                  </a:lnTo>
                  <a:lnTo>
                    <a:pt x="5146" y="24388"/>
                  </a:lnTo>
                  <a:lnTo>
                    <a:pt x="5287" y="24599"/>
                  </a:lnTo>
                  <a:lnTo>
                    <a:pt x="5428" y="24811"/>
                  </a:lnTo>
                  <a:lnTo>
                    <a:pt x="5639" y="24952"/>
                  </a:lnTo>
                  <a:lnTo>
                    <a:pt x="5851" y="25093"/>
                  </a:lnTo>
                  <a:lnTo>
                    <a:pt x="6556" y="25375"/>
                  </a:lnTo>
                  <a:lnTo>
                    <a:pt x="7472" y="25516"/>
                  </a:lnTo>
                  <a:lnTo>
                    <a:pt x="7260" y="25868"/>
                  </a:lnTo>
                  <a:lnTo>
                    <a:pt x="7190" y="26291"/>
                  </a:lnTo>
                  <a:lnTo>
                    <a:pt x="7120" y="26643"/>
                  </a:lnTo>
                  <a:lnTo>
                    <a:pt x="7120" y="27066"/>
                  </a:lnTo>
                  <a:lnTo>
                    <a:pt x="7190" y="27278"/>
                  </a:lnTo>
                  <a:lnTo>
                    <a:pt x="7260" y="27348"/>
                  </a:lnTo>
                  <a:lnTo>
                    <a:pt x="7331" y="27419"/>
                  </a:lnTo>
                  <a:lnTo>
                    <a:pt x="7472" y="27419"/>
                  </a:lnTo>
                  <a:lnTo>
                    <a:pt x="7542" y="27278"/>
                  </a:lnTo>
                  <a:lnTo>
                    <a:pt x="7824" y="26996"/>
                  </a:lnTo>
                  <a:lnTo>
                    <a:pt x="7824" y="27419"/>
                  </a:lnTo>
                  <a:lnTo>
                    <a:pt x="7895" y="27771"/>
                  </a:lnTo>
                  <a:lnTo>
                    <a:pt x="7965" y="28124"/>
                  </a:lnTo>
                  <a:lnTo>
                    <a:pt x="8106" y="28405"/>
                  </a:lnTo>
                  <a:lnTo>
                    <a:pt x="8247" y="28617"/>
                  </a:lnTo>
                  <a:lnTo>
                    <a:pt x="8459" y="28828"/>
                  </a:lnTo>
                  <a:lnTo>
                    <a:pt x="8670" y="28899"/>
                  </a:lnTo>
                  <a:lnTo>
                    <a:pt x="8952" y="29040"/>
                  </a:lnTo>
                  <a:lnTo>
                    <a:pt x="9445" y="29040"/>
                  </a:lnTo>
                  <a:lnTo>
                    <a:pt x="9657" y="28969"/>
                  </a:lnTo>
                  <a:lnTo>
                    <a:pt x="9939" y="28828"/>
                  </a:lnTo>
                  <a:lnTo>
                    <a:pt x="10221" y="28687"/>
                  </a:lnTo>
                  <a:lnTo>
                    <a:pt x="10432" y="28476"/>
                  </a:lnTo>
                  <a:lnTo>
                    <a:pt x="10644" y="28194"/>
                  </a:lnTo>
                  <a:lnTo>
                    <a:pt x="10855" y="27842"/>
                  </a:lnTo>
                  <a:lnTo>
                    <a:pt x="10926" y="27489"/>
                  </a:lnTo>
                  <a:lnTo>
                    <a:pt x="10996" y="26855"/>
                  </a:lnTo>
                  <a:lnTo>
                    <a:pt x="10996" y="26079"/>
                  </a:lnTo>
                  <a:lnTo>
                    <a:pt x="10926" y="25304"/>
                  </a:lnTo>
                  <a:lnTo>
                    <a:pt x="10855" y="24599"/>
                  </a:lnTo>
                  <a:lnTo>
                    <a:pt x="10644" y="24035"/>
                  </a:lnTo>
                  <a:lnTo>
                    <a:pt x="10503" y="23824"/>
                  </a:lnTo>
                  <a:lnTo>
                    <a:pt x="10362" y="23754"/>
                  </a:lnTo>
                  <a:lnTo>
                    <a:pt x="10221" y="23754"/>
                  </a:lnTo>
                  <a:lnTo>
                    <a:pt x="10009" y="23824"/>
                  </a:lnTo>
                  <a:lnTo>
                    <a:pt x="10785" y="22978"/>
                  </a:lnTo>
                  <a:lnTo>
                    <a:pt x="11560" y="22132"/>
                  </a:lnTo>
                  <a:lnTo>
                    <a:pt x="11489" y="22555"/>
                  </a:lnTo>
                  <a:lnTo>
                    <a:pt x="11560" y="22908"/>
                  </a:lnTo>
                  <a:lnTo>
                    <a:pt x="11630" y="23190"/>
                  </a:lnTo>
                  <a:lnTo>
                    <a:pt x="11701" y="23472"/>
                  </a:lnTo>
                  <a:lnTo>
                    <a:pt x="11912" y="23613"/>
                  </a:lnTo>
                  <a:lnTo>
                    <a:pt x="12053" y="23754"/>
                  </a:lnTo>
                  <a:lnTo>
                    <a:pt x="12335" y="23894"/>
                  </a:lnTo>
                  <a:lnTo>
                    <a:pt x="12829" y="23894"/>
                  </a:lnTo>
                  <a:lnTo>
                    <a:pt x="13111" y="23824"/>
                  </a:lnTo>
                  <a:lnTo>
                    <a:pt x="13674" y="23613"/>
                  </a:lnTo>
                  <a:lnTo>
                    <a:pt x="14238" y="23260"/>
                  </a:lnTo>
                  <a:lnTo>
                    <a:pt x="14661" y="22767"/>
                  </a:lnTo>
                  <a:lnTo>
                    <a:pt x="14873" y="22344"/>
                  </a:lnTo>
                  <a:lnTo>
                    <a:pt x="15014" y="21991"/>
                  </a:lnTo>
                  <a:lnTo>
                    <a:pt x="15155" y="21639"/>
                  </a:lnTo>
                  <a:lnTo>
                    <a:pt x="15155" y="21357"/>
                  </a:lnTo>
                  <a:lnTo>
                    <a:pt x="15155" y="20793"/>
                  </a:lnTo>
                  <a:lnTo>
                    <a:pt x="15084" y="20300"/>
                  </a:lnTo>
                  <a:lnTo>
                    <a:pt x="15084" y="19806"/>
                  </a:lnTo>
                  <a:lnTo>
                    <a:pt x="15084" y="19595"/>
                  </a:lnTo>
                  <a:lnTo>
                    <a:pt x="15155" y="19383"/>
                  </a:lnTo>
                  <a:lnTo>
                    <a:pt x="15296" y="19172"/>
                  </a:lnTo>
                  <a:lnTo>
                    <a:pt x="15578" y="18890"/>
                  </a:lnTo>
                  <a:lnTo>
                    <a:pt x="15859" y="18608"/>
                  </a:lnTo>
                  <a:lnTo>
                    <a:pt x="16282" y="18397"/>
                  </a:lnTo>
                  <a:lnTo>
                    <a:pt x="16000" y="19243"/>
                  </a:lnTo>
                  <a:lnTo>
                    <a:pt x="15930" y="19524"/>
                  </a:lnTo>
                  <a:lnTo>
                    <a:pt x="15930" y="19877"/>
                  </a:lnTo>
                  <a:lnTo>
                    <a:pt x="15930" y="20088"/>
                  </a:lnTo>
                  <a:lnTo>
                    <a:pt x="16000" y="20300"/>
                  </a:lnTo>
                  <a:lnTo>
                    <a:pt x="16141" y="20441"/>
                  </a:lnTo>
                  <a:lnTo>
                    <a:pt x="16282" y="20511"/>
                  </a:lnTo>
                  <a:lnTo>
                    <a:pt x="16494" y="20582"/>
                  </a:lnTo>
                  <a:lnTo>
                    <a:pt x="17199" y="20582"/>
                  </a:lnTo>
                  <a:lnTo>
                    <a:pt x="17763" y="20370"/>
                  </a:lnTo>
                  <a:lnTo>
                    <a:pt x="18326" y="20088"/>
                  </a:lnTo>
                  <a:lnTo>
                    <a:pt x="18890" y="19736"/>
                  </a:lnTo>
                  <a:lnTo>
                    <a:pt x="19384" y="19313"/>
                  </a:lnTo>
                  <a:lnTo>
                    <a:pt x="19807" y="18820"/>
                  </a:lnTo>
                  <a:lnTo>
                    <a:pt x="20159" y="18326"/>
                  </a:lnTo>
                  <a:lnTo>
                    <a:pt x="20300" y="17833"/>
                  </a:lnTo>
                  <a:lnTo>
                    <a:pt x="20300" y="17621"/>
                  </a:lnTo>
                  <a:lnTo>
                    <a:pt x="20229" y="17410"/>
                  </a:lnTo>
                  <a:lnTo>
                    <a:pt x="20159" y="17128"/>
                  </a:lnTo>
                  <a:lnTo>
                    <a:pt x="20018" y="16917"/>
                  </a:lnTo>
                  <a:lnTo>
                    <a:pt x="19736" y="16705"/>
                  </a:lnTo>
                  <a:lnTo>
                    <a:pt x="19454" y="16564"/>
                  </a:lnTo>
                  <a:lnTo>
                    <a:pt x="20582" y="15930"/>
                  </a:lnTo>
                  <a:lnTo>
                    <a:pt x="21357" y="15436"/>
                  </a:lnTo>
                  <a:lnTo>
                    <a:pt x="21639" y="15154"/>
                  </a:lnTo>
                  <a:lnTo>
                    <a:pt x="21992" y="14802"/>
                  </a:lnTo>
                  <a:lnTo>
                    <a:pt x="22837" y="13745"/>
                  </a:lnTo>
                  <a:lnTo>
                    <a:pt x="22133" y="15366"/>
                  </a:lnTo>
                  <a:lnTo>
                    <a:pt x="21357" y="16987"/>
                  </a:lnTo>
                  <a:lnTo>
                    <a:pt x="19666" y="20088"/>
                  </a:lnTo>
                  <a:lnTo>
                    <a:pt x="16212" y="26220"/>
                  </a:lnTo>
                  <a:lnTo>
                    <a:pt x="15507" y="27630"/>
                  </a:lnTo>
                  <a:lnTo>
                    <a:pt x="14873" y="29040"/>
                  </a:lnTo>
                  <a:lnTo>
                    <a:pt x="14168" y="30450"/>
                  </a:lnTo>
                  <a:lnTo>
                    <a:pt x="13745" y="31154"/>
                  </a:lnTo>
                  <a:lnTo>
                    <a:pt x="13322" y="31789"/>
                  </a:lnTo>
                  <a:lnTo>
                    <a:pt x="12758" y="32494"/>
                  </a:lnTo>
                  <a:lnTo>
                    <a:pt x="12053" y="33128"/>
                  </a:lnTo>
                  <a:lnTo>
                    <a:pt x="11278" y="33833"/>
                  </a:lnTo>
                  <a:lnTo>
                    <a:pt x="10432" y="34467"/>
                  </a:lnTo>
                  <a:lnTo>
                    <a:pt x="9657" y="34961"/>
                  </a:lnTo>
                  <a:lnTo>
                    <a:pt x="9023" y="35313"/>
                  </a:lnTo>
                  <a:lnTo>
                    <a:pt x="8600" y="35524"/>
                  </a:lnTo>
                  <a:lnTo>
                    <a:pt x="8388" y="35524"/>
                  </a:lnTo>
                  <a:lnTo>
                    <a:pt x="8388" y="35383"/>
                  </a:lnTo>
                  <a:lnTo>
                    <a:pt x="8247" y="35313"/>
                  </a:lnTo>
                  <a:lnTo>
                    <a:pt x="7754" y="35383"/>
                  </a:lnTo>
                  <a:lnTo>
                    <a:pt x="6979" y="35524"/>
                  </a:lnTo>
                  <a:lnTo>
                    <a:pt x="6062" y="35877"/>
                  </a:lnTo>
                  <a:lnTo>
                    <a:pt x="5146" y="36300"/>
                  </a:lnTo>
                  <a:lnTo>
                    <a:pt x="4300" y="36793"/>
                  </a:lnTo>
                  <a:lnTo>
                    <a:pt x="3948" y="37005"/>
                  </a:lnTo>
                  <a:lnTo>
                    <a:pt x="3666" y="37287"/>
                  </a:lnTo>
                  <a:lnTo>
                    <a:pt x="3454" y="37568"/>
                  </a:lnTo>
                  <a:lnTo>
                    <a:pt x="3313" y="37780"/>
                  </a:lnTo>
                  <a:lnTo>
                    <a:pt x="3243" y="38203"/>
                  </a:lnTo>
                  <a:lnTo>
                    <a:pt x="3172" y="38555"/>
                  </a:lnTo>
                  <a:lnTo>
                    <a:pt x="3172" y="38837"/>
                  </a:lnTo>
                  <a:lnTo>
                    <a:pt x="3243" y="39049"/>
                  </a:lnTo>
                  <a:lnTo>
                    <a:pt x="3313" y="39260"/>
                  </a:lnTo>
                  <a:lnTo>
                    <a:pt x="3454" y="39401"/>
                  </a:lnTo>
                  <a:lnTo>
                    <a:pt x="3666" y="39472"/>
                  </a:lnTo>
                  <a:lnTo>
                    <a:pt x="3877" y="39542"/>
                  </a:lnTo>
                  <a:lnTo>
                    <a:pt x="4300" y="39612"/>
                  </a:lnTo>
                  <a:lnTo>
                    <a:pt x="4864" y="39472"/>
                  </a:lnTo>
                  <a:lnTo>
                    <a:pt x="5428" y="39260"/>
                  </a:lnTo>
                  <a:lnTo>
                    <a:pt x="5992" y="38978"/>
                  </a:lnTo>
                  <a:lnTo>
                    <a:pt x="4935" y="40176"/>
                  </a:lnTo>
                  <a:lnTo>
                    <a:pt x="4089" y="41093"/>
                  </a:lnTo>
                  <a:lnTo>
                    <a:pt x="3172" y="41868"/>
                  </a:lnTo>
                  <a:lnTo>
                    <a:pt x="1974" y="42714"/>
                  </a:lnTo>
                  <a:lnTo>
                    <a:pt x="1551" y="43066"/>
                  </a:lnTo>
                  <a:lnTo>
                    <a:pt x="1058" y="43630"/>
                  </a:lnTo>
                  <a:lnTo>
                    <a:pt x="705" y="44194"/>
                  </a:lnTo>
                  <a:lnTo>
                    <a:pt x="424" y="44758"/>
                  </a:lnTo>
                  <a:lnTo>
                    <a:pt x="353" y="45040"/>
                  </a:lnTo>
                  <a:lnTo>
                    <a:pt x="353" y="45322"/>
                  </a:lnTo>
                  <a:lnTo>
                    <a:pt x="424" y="45533"/>
                  </a:lnTo>
                  <a:lnTo>
                    <a:pt x="494" y="45745"/>
                  </a:lnTo>
                  <a:lnTo>
                    <a:pt x="705" y="45886"/>
                  </a:lnTo>
                  <a:lnTo>
                    <a:pt x="1058" y="45956"/>
                  </a:lnTo>
                  <a:lnTo>
                    <a:pt x="1410" y="45956"/>
                  </a:lnTo>
                  <a:lnTo>
                    <a:pt x="1974" y="45886"/>
                  </a:lnTo>
                  <a:lnTo>
                    <a:pt x="1622" y="47013"/>
                  </a:lnTo>
                  <a:lnTo>
                    <a:pt x="1340" y="48141"/>
                  </a:lnTo>
                  <a:lnTo>
                    <a:pt x="987" y="48282"/>
                  </a:lnTo>
                  <a:lnTo>
                    <a:pt x="705" y="48494"/>
                  </a:lnTo>
                  <a:lnTo>
                    <a:pt x="424" y="48705"/>
                  </a:lnTo>
                  <a:lnTo>
                    <a:pt x="212" y="48987"/>
                  </a:lnTo>
                  <a:lnTo>
                    <a:pt x="1" y="49833"/>
                  </a:lnTo>
                  <a:lnTo>
                    <a:pt x="1" y="50256"/>
                  </a:lnTo>
                  <a:lnTo>
                    <a:pt x="71" y="50679"/>
                  </a:lnTo>
                  <a:lnTo>
                    <a:pt x="212" y="51031"/>
                  </a:lnTo>
                  <a:lnTo>
                    <a:pt x="494" y="51313"/>
                  </a:lnTo>
                  <a:lnTo>
                    <a:pt x="917" y="51524"/>
                  </a:lnTo>
                  <a:lnTo>
                    <a:pt x="1481" y="51595"/>
                  </a:lnTo>
                  <a:lnTo>
                    <a:pt x="2045" y="51524"/>
                  </a:lnTo>
                  <a:lnTo>
                    <a:pt x="2468" y="51383"/>
                  </a:lnTo>
                  <a:lnTo>
                    <a:pt x="2820" y="51172"/>
                  </a:lnTo>
                  <a:lnTo>
                    <a:pt x="3031" y="50820"/>
                  </a:lnTo>
                  <a:lnTo>
                    <a:pt x="3243" y="50397"/>
                  </a:lnTo>
                  <a:lnTo>
                    <a:pt x="3384" y="49974"/>
                  </a:lnTo>
                  <a:lnTo>
                    <a:pt x="3454" y="49057"/>
                  </a:lnTo>
                  <a:lnTo>
                    <a:pt x="3313" y="48634"/>
                  </a:lnTo>
                  <a:lnTo>
                    <a:pt x="3102" y="48282"/>
                  </a:lnTo>
                  <a:lnTo>
                    <a:pt x="2820" y="48000"/>
                  </a:lnTo>
                  <a:lnTo>
                    <a:pt x="2468" y="47789"/>
                  </a:lnTo>
                  <a:lnTo>
                    <a:pt x="2750" y="46731"/>
                  </a:lnTo>
                  <a:lnTo>
                    <a:pt x="3102" y="45745"/>
                  </a:lnTo>
                  <a:lnTo>
                    <a:pt x="3243" y="46027"/>
                  </a:lnTo>
                  <a:lnTo>
                    <a:pt x="3454" y="46309"/>
                  </a:lnTo>
                  <a:lnTo>
                    <a:pt x="3666" y="46520"/>
                  </a:lnTo>
                  <a:lnTo>
                    <a:pt x="3877" y="46661"/>
                  </a:lnTo>
                  <a:lnTo>
                    <a:pt x="4159" y="46802"/>
                  </a:lnTo>
                  <a:lnTo>
                    <a:pt x="5005" y="46802"/>
                  </a:lnTo>
                  <a:lnTo>
                    <a:pt x="5569" y="46590"/>
                  </a:lnTo>
                  <a:lnTo>
                    <a:pt x="6062" y="46168"/>
                  </a:lnTo>
                  <a:lnTo>
                    <a:pt x="6274" y="45956"/>
                  </a:lnTo>
                  <a:lnTo>
                    <a:pt x="6485" y="45674"/>
                  </a:lnTo>
                  <a:lnTo>
                    <a:pt x="6556" y="45392"/>
                  </a:lnTo>
                  <a:lnTo>
                    <a:pt x="6626" y="45110"/>
                  </a:lnTo>
                  <a:lnTo>
                    <a:pt x="6697" y="44758"/>
                  </a:lnTo>
                  <a:lnTo>
                    <a:pt x="6626" y="44405"/>
                  </a:lnTo>
                  <a:lnTo>
                    <a:pt x="6485" y="44123"/>
                  </a:lnTo>
                  <a:lnTo>
                    <a:pt x="6274" y="43842"/>
                  </a:lnTo>
                  <a:lnTo>
                    <a:pt x="5851" y="43278"/>
                  </a:lnTo>
                  <a:lnTo>
                    <a:pt x="5710" y="43066"/>
                  </a:lnTo>
                  <a:lnTo>
                    <a:pt x="5569" y="42714"/>
                  </a:lnTo>
                  <a:lnTo>
                    <a:pt x="4864" y="42220"/>
                  </a:lnTo>
                  <a:lnTo>
                    <a:pt x="5569" y="41093"/>
                  </a:lnTo>
                  <a:lnTo>
                    <a:pt x="6344" y="40035"/>
                  </a:lnTo>
                  <a:lnTo>
                    <a:pt x="6203" y="40458"/>
                  </a:lnTo>
                  <a:lnTo>
                    <a:pt x="6133" y="40881"/>
                  </a:lnTo>
                  <a:lnTo>
                    <a:pt x="6133" y="41304"/>
                  </a:lnTo>
                  <a:lnTo>
                    <a:pt x="6133" y="41586"/>
                  </a:lnTo>
                  <a:lnTo>
                    <a:pt x="6274" y="41868"/>
                  </a:lnTo>
                  <a:lnTo>
                    <a:pt x="6415" y="42150"/>
                  </a:lnTo>
                  <a:lnTo>
                    <a:pt x="6556" y="42291"/>
                  </a:lnTo>
                  <a:lnTo>
                    <a:pt x="6767" y="42432"/>
                  </a:lnTo>
                  <a:lnTo>
                    <a:pt x="6979" y="42502"/>
                  </a:lnTo>
                  <a:lnTo>
                    <a:pt x="7190" y="42502"/>
                  </a:lnTo>
                  <a:lnTo>
                    <a:pt x="7472" y="42432"/>
                  </a:lnTo>
                  <a:lnTo>
                    <a:pt x="7683" y="42291"/>
                  </a:lnTo>
                  <a:lnTo>
                    <a:pt x="7965" y="42150"/>
                  </a:lnTo>
                  <a:lnTo>
                    <a:pt x="8177" y="41868"/>
                  </a:lnTo>
                  <a:lnTo>
                    <a:pt x="8459" y="41445"/>
                  </a:lnTo>
                  <a:lnTo>
                    <a:pt x="8670" y="41022"/>
                  </a:lnTo>
                  <a:lnTo>
                    <a:pt x="8811" y="40529"/>
                  </a:lnTo>
                  <a:lnTo>
                    <a:pt x="8811" y="40035"/>
                  </a:lnTo>
                  <a:lnTo>
                    <a:pt x="8811" y="39542"/>
                  </a:lnTo>
                  <a:lnTo>
                    <a:pt x="8741" y="39049"/>
                  </a:lnTo>
                  <a:lnTo>
                    <a:pt x="8600" y="38062"/>
                  </a:lnTo>
                  <a:lnTo>
                    <a:pt x="8600" y="37568"/>
                  </a:lnTo>
                  <a:lnTo>
                    <a:pt x="8670" y="37146"/>
                  </a:lnTo>
                  <a:lnTo>
                    <a:pt x="8952" y="36582"/>
                  </a:lnTo>
                  <a:lnTo>
                    <a:pt x="9375" y="36018"/>
                  </a:lnTo>
                  <a:lnTo>
                    <a:pt x="9939" y="35454"/>
                  </a:lnTo>
                  <a:lnTo>
                    <a:pt x="10573" y="34890"/>
                  </a:lnTo>
                  <a:lnTo>
                    <a:pt x="11842" y="33762"/>
                  </a:lnTo>
                  <a:lnTo>
                    <a:pt x="12829" y="32776"/>
                  </a:lnTo>
                  <a:lnTo>
                    <a:pt x="12124" y="34608"/>
                  </a:lnTo>
                  <a:lnTo>
                    <a:pt x="11419" y="36370"/>
                  </a:lnTo>
                  <a:lnTo>
                    <a:pt x="10785" y="38203"/>
                  </a:lnTo>
                  <a:lnTo>
                    <a:pt x="10221" y="40035"/>
                  </a:lnTo>
                  <a:lnTo>
                    <a:pt x="9798" y="41868"/>
                  </a:lnTo>
                  <a:lnTo>
                    <a:pt x="9445" y="43771"/>
                  </a:lnTo>
                  <a:lnTo>
                    <a:pt x="9164" y="45674"/>
                  </a:lnTo>
                  <a:lnTo>
                    <a:pt x="9023" y="47577"/>
                  </a:lnTo>
                  <a:lnTo>
                    <a:pt x="9023" y="49551"/>
                  </a:lnTo>
                  <a:lnTo>
                    <a:pt x="8952" y="51383"/>
                  </a:lnTo>
                  <a:lnTo>
                    <a:pt x="8811" y="53357"/>
                  </a:lnTo>
                  <a:lnTo>
                    <a:pt x="8685" y="54492"/>
                  </a:lnTo>
                  <a:lnTo>
                    <a:pt x="8670" y="54485"/>
                  </a:lnTo>
                  <a:lnTo>
                    <a:pt x="8529" y="54485"/>
                  </a:lnTo>
                  <a:lnTo>
                    <a:pt x="8318" y="54555"/>
                  </a:lnTo>
                  <a:lnTo>
                    <a:pt x="8106" y="54696"/>
                  </a:lnTo>
                  <a:lnTo>
                    <a:pt x="7683" y="55119"/>
                  </a:lnTo>
                  <a:lnTo>
                    <a:pt x="7190" y="55683"/>
                  </a:lnTo>
                  <a:lnTo>
                    <a:pt x="6697" y="56317"/>
                  </a:lnTo>
                  <a:lnTo>
                    <a:pt x="6344" y="56952"/>
                  </a:lnTo>
                  <a:lnTo>
                    <a:pt x="6133" y="57445"/>
                  </a:lnTo>
                  <a:lnTo>
                    <a:pt x="6062" y="57656"/>
                  </a:lnTo>
                  <a:lnTo>
                    <a:pt x="6062" y="57797"/>
                  </a:lnTo>
                  <a:lnTo>
                    <a:pt x="6133" y="58150"/>
                  </a:lnTo>
                  <a:lnTo>
                    <a:pt x="6274" y="58432"/>
                  </a:lnTo>
                  <a:lnTo>
                    <a:pt x="6415" y="58573"/>
                  </a:lnTo>
                  <a:lnTo>
                    <a:pt x="6556" y="58714"/>
                  </a:lnTo>
                  <a:lnTo>
                    <a:pt x="6767" y="58784"/>
                  </a:lnTo>
                  <a:lnTo>
                    <a:pt x="6979" y="58855"/>
                  </a:lnTo>
                  <a:lnTo>
                    <a:pt x="7472" y="58714"/>
                  </a:lnTo>
                  <a:lnTo>
                    <a:pt x="7965" y="58502"/>
                  </a:lnTo>
                  <a:lnTo>
                    <a:pt x="8459" y="58150"/>
                  </a:lnTo>
                  <a:lnTo>
                    <a:pt x="8882" y="57727"/>
                  </a:lnTo>
                  <a:lnTo>
                    <a:pt x="9234" y="57304"/>
                  </a:lnTo>
                  <a:lnTo>
                    <a:pt x="9164" y="57938"/>
                  </a:lnTo>
                  <a:lnTo>
                    <a:pt x="9023" y="58784"/>
                  </a:lnTo>
                  <a:lnTo>
                    <a:pt x="8811" y="59771"/>
                  </a:lnTo>
                  <a:lnTo>
                    <a:pt x="8670" y="60758"/>
                  </a:lnTo>
                  <a:lnTo>
                    <a:pt x="8670" y="61251"/>
                  </a:lnTo>
                  <a:lnTo>
                    <a:pt x="8741" y="61674"/>
                  </a:lnTo>
                  <a:lnTo>
                    <a:pt x="8811" y="62027"/>
                  </a:lnTo>
                  <a:lnTo>
                    <a:pt x="8952" y="62379"/>
                  </a:lnTo>
                  <a:lnTo>
                    <a:pt x="9234" y="62590"/>
                  </a:lnTo>
                  <a:lnTo>
                    <a:pt x="9586" y="62661"/>
                  </a:lnTo>
                  <a:lnTo>
                    <a:pt x="10009" y="62661"/>
                  </a:lnTo>
                  <a:lnTo>
                    <a:pt x="10573" y="62520"/>
                  </a:lnTo>
                  <a:lnTo>
                    <a:pt x="11067" y="62308"/>
                  </a:lnTo>
                  <a:lnTo>
                    <a:pt x="11489" y="61956"/>
                  </a:lnTo>
                  <a:lnTo>
                    <a:pt x="11771" y="61604"/>
                  </a:lnTo>
                  <a:lnTo>
                    <a:pt x="11912" y="61181"/>
                  </a:lnTo>
                  <a:lnTo>
                    <a:pt x="12053" y="60687"/>
                  </a:lnTo>
                  <a:lnTo>
                    <a:pt x="12053" y="60194"/>
                  </a:lnTo>
                  <a:lnTo>
                    <a:pt x="11983" y="59630"/>
                  </a:lnTo>
                  <a:lnTo>
                    <a:pt x="11842" y="59066"/>
                  </a:lnTo>
                  <a:lnTo>
                    <a:pt x="11560" y="57938"/>
                  </a:lnTo>
                  <a:lnTo>
                    <a:pt x="11208" y="56881"/>
                  </a:lnTo>
                  <a:lnTo>
                    <a:pt x="10855" y="55965"/>
                  </a:lnTo>
                  <a:lnTo>
                    <a:pt x="10785" y="55542"/>
                  </a:lnTo>
                  <a:lnTo>
                    <a:pt x="10714" y="55190"/>
                  </a:lnTo>
                  <a:lnTo>
                    <a:pt x="10714" y="55190"/>
                  </a:lnTo>
                  <a:lnTo>
                    <a:pt x="10996" y="55331"/>
                  </a:lnTo>
                  <a:lnTo>
                    <a:pt x="11349" y="55471"/>
                  </a:lnTo>
                  <a:lnTo>
                    <a:pt x="12335" y="55471"/>
                  </a:lnTo>
                  <a:lnTo>
                    <a:pt x="12617" y="55401"/>
                  </a:lnTo>
                  <a:lnTo>
                    <a:pt x="13252" y="55119"/>
                  </a:lnTo>
                  <a:lnTo>
                    <a:pt x="13815" y="54696"/>
                  </a:lnTo>
                  <a:lnTo>
                    <a:pt x="14309" y="54203"/>
                  </a:lnTo>
                  <a:lnTo>
                    <a:pt x="14732" y="53639"/>
                  </a:lnTo>
                  <a:lnTo>
                    <a:pt x="15084" y="53005"/>
                  </a:lnTo>
                  <a:lnTo>
                    <a:pt x="15296" y="53357"/>
                  </a:lnTo>
                  <a:lnTo>
                    <a:pt x="15437" y="53568"/>
                  </a:lnTo>
                  <a:lnTo>
                    <a:pt x="15648" y="53709"/>
                  </a:lnTo>
                  <a:lnTo>
                    <a:pt x="15789" y="53709"/>
                  </a:lnTo>
                  <a:lnTo>
                    <a:pt x="15930" y="53639"/>
                  </a:lnTo>
                  <a:lnTo>
                    <a:pt x="16000" y="53498"/>
                  </a:lnTo>
                  <a:lnTo>
                    <a:pt x="16071" y="53145"/>
                  </a:lnTo>
                  <a:lnTo>
                    <a:pt x="16141" y="52652"/>
                  </a:lnTo>
                  <a:lnTo>
                    <a:pt x="16071" y="52229"/>
                  </a:lnTo>
                  <a:lnTo>
                    <a:pt x="16000" y="52159"/>
                  </a:lnTo>
                  <a:lnTo>
                    <a:pt x="15859" y="52088"/>
                  </a:lnTo>
                  <a:lnTo>
                    <a:pt x="15718" y="52159"/>
                  </a:lnTo>
                  <a:lnTo>
                    <a:pt x="15578" y="52300"/>
                  </a:lnTo>
                  <a:lnTo>
                    <a:pt x="15507" y="52018"/>
                  </a:lnTo>
                  <a:lnTo>
                    <a:pt x="15366" y="51665"/>
                  </a:lnTo>
                  <a:lnTo>
                    <a:pt x="15789" y="51806"/>
                  </a:lnTo>
                  <a:lnTo>
                    <a:pt x="16635" y="51806"/>
                  </a:lnTo>
                  <a:lnTo>
                    <a:pt x="17058" y="51665"/>
                  </a:lnTo>
                  <a:lnTo>
                    <a:pt x="17481" y="51454"/>
                  </a:lnTo>
                  <a:lnTo>
                    <a:pt x="17763" y="51172"/>
                  </a:lnTo>
                  <a:lnTo>
                    <a:pt x="17833" y="51031"/>
                  </a:lnTo>
                  <a:lnTo>
                    <a:pt x="17903" y="50820"/>
                  </a:lnTo>
                  <a:lnTo>
                    <a:pt x="17903" y="50538"/>
                  </a:lnTo>
                  <a:lnTo>
                    <a:pt x="17903" y="50326"/>
                  </a:lnTo>
                  <a:lnTo>
                    <a:pt x="17833" y="50115"/>
                  </a:lnTo>
                  <a:lnTo>
                    <a:pt x="17692" y="49903"/>
                  </a:lnTo>
                  <a:lnTo>
                    <a:pt x="17551" y="49762"/>
                  </a:lnTo>
                  <a:lnTo>
                    <a:pt x="17340" y="49621"/>
                  </a:lnTo>
                  <a:lnTo>
                    <a:pt x="16776" y="49480"/>
                  </a:lnTo>
                  <a:lnTo>
                    <a:pt x="16212" y="49410"/>
                  </a:lnTo>
                  <a:lnTo>
                    <a:pt x="15155" y="49480"/>
                  </a:lnTo>
                  <a:lnTo>
                    <a:pt x="14661" y="49551"/>
                  </a:lnTo>
                  <a:lnTo>
                    <a:pt x="14520" y="49410"/>
                  </a:lnTo>
                  <a:lnTo>
                    <a:pt x="14450" y="49057"/>
                  </a:lnTo>
                  <a:lnTo>
                    <a:pt x="14238" y="48212"/>
                  </a:lnTo>
                  <a:lnTo>
                    <a:pt x="13956" y="46943"/>
                  </a:lnTo>
                  <a:lnTo>
                    <a:pt x="14450" y="47084"/>
                  </a:lnTo>
                  <a:lnTo>
                    <a:pt x="14873" y="47154"/>
                  </a:lnTo>
                  <a:lnTo>
                    <a:pt x="15225" y="47154"/>
                  </a:lnTo>
                  <a:lnTo>
                    <a:pt x="15578" y="47013"/>
                  </a:lnTo>
                  <a:lnTo>
                    <a:pt x="15789" y="46872"/>
                  </a:lnTo>
                  <a:lnTo>
                    <a:pt x="16000" y="46590"/>
                  </a:lnTo>
                  <a:lnTo>
                    <a:pt x="16141" y="46309"/>
                  </a:lnTo>
                  <a:lnTo>
                    <a:pt x="16212" y="46027"/>
                  </a:lnTo>
                  <a:lnTo>
                    <a:pt x="16212" y="45674"/>
                  </a:lnTo>
                  <a:lnTo>
                    <a:pt x="16141" y="45322"/>
                  </a:lnTo>
                  <a:lnTo>
                    <a:pt x="16071" y="44969"/>
                  </a:lnTo>
                  <a:lnTo>
                    <a:pt x="15859" y="44617"/>
                  </a:lnTo>
                  <a:lnTo>
                    <a:pt x="15648" y="44264"/>
                  </a:lnTo>
                  <a:lnTo>
                    <a:pt x="15366" y="43912"/>
                  </a:lnTo>
                  <a:lnTo>
                    <a:pt x="15084" y="43630"/>
                  </a:lnTo>
                  <a:lnTo>
                    <a:pt x="14661" y="43419"/>
                  </a:lnTo>
                  <a:lnTo>
                    <a:pt x="14238" y="43278"/>
                  </a:lnTo>
                  <a:lnTo>
                    <a:pt x="13886" y="43207"/>
                  </a:lnTo>
                  <a:lnTo>
                    <a:pt x="13111" y="43207"/>
                  </a:lnTo>
                  <a:lnTo>
                    <a:pt x="12829" y="43137"/>
                  </a:lnTo>
                  <a:lnTo>
                    <a:pt x="12476" y="43066"/>
                  </a:lnTo>
                  <a:lnTo>
                    <a:pt x="12194" y="42855"/>
                  </a:lnTo>
                  <a:lnTo>
                    <a:pt x="11912" y="42502"/>
                  </a:lnTo>
                  <a:lnTo>
                    <a:pt x="11701" y="42150"/>
                  </a:lnTo>
                  <a:lnTo>
                    <a:pt x="11630" y="41727"/>
                  </a:lnTo>
                  <a:lnTo>
                    <a:pt x="11560" y="41375"/>
                  </a:lnTo>
                  <a:lnTo>
                    <a:pt x="11630" y="40952"/>
                  </a:lnTo>
                  <a:lnTo>
                    <a:pt x="11842" y="40176"/>
                  </a:lnTo>
                  <a:lnTo>
                    <a:pt x="12124" y="39331"/>
                  </a:lnTo>
                  <a:lnTo>
                    <a:pt x="12829" y="37146"/>
                  </a:lnTo>
                  <a:lnTo>
                    <a:pt x="13674" y="35031"/>
                  </a:lnTo>
                  <a:lnTo>
                    <a:pt x="14591" y="32987"/>
                  </a:lnTo>
                  <a:lnTo>
                    <a:pt x="15648" y="30943"/>
                  </a:lnTo>
                  <a:lnTo>
                    <a:pt x="16705" y="28899"/>
                  </a:lnTo>
                  <a:lnTo>
                    <a:pt x="17763" y="26925"/>
                  </a:lnTo>
                  <a:lnTo>
                    <a:pt x="20018" y="22908"/>
                  </a:lnTo>
                  <a:lnTo>
                    <a:pt x="19877" y="23542"/>
                  </a:lnTo>
                  <a:lnTo>
                    <a:pt x="19807" y="24247"/>
                  </a:lnTo>
                  <a:lnTo>
                    <a:pt x="19736" y="25657"/>
                  </a:lnTo>
                  <a:lnTo>
                    <a:pt x="19736" y="26361"/>
                  </a:lnTo>
                  <a:lnTo>
                    <a:pt x="19595" y="26996"/>
                  </a:lnTo>
                  <a:lnTo>
                    <a:pt x="19525" y="27560"/>
                  </a:lnTo>
                  <a:lnTo>
                    <a:pt x="19313" y="28053"/>
                  </a:lnTo>
                  <a:lnTo>
                    <a:pt x="19031" y="28405"/>
                  </a:lnTo>
                  <a:lnTo>
                    <a:pt x="18608" y="28828"/>
                  </a:lnTo>
                  <a:lnTo>
                    <a:pt x="18256" y="29181"/>
                  </a:lnTo>
                  <a:lnTo>
                    <a:pt x="17833" y="29533"/>
                  </a:lnTo>
                  <a:lnTo>
                    <a:pt x="17481" y="29956"/>
                  </a:lnTo>
                  <a:lnTo>
                    <a:pt x="17410" y="30238"/>
                  </a:lnTo>
                  <a:lnTo>
                    <a:pt x="17340" y="30450"/>
                  </a:lnTo>
                  <a:lnTo>
                    <a:pt x="17340" y="30731"/>
                  </a:lnTo>
                  <a:lnTo>
                    <a:pt x="17340" y="31013"/>
                  </a:lnTo>
                  <a:lnTo>
                    <a:pt x="17481" y="31295"/>
                  </a:lnTo>
                  <a:lnTo>
                    <a:pt x="17622" y="31577"/>
                  </a:lnTo>
                  <a:lnTo>
                    <a:pt x="17833" y="31789"/>
                  </a:lnTo>
                  <a:lnTo>
                    <a:pt x="17974" y="32000"/>
                  </a:lnTo>
                  <a:lnTo>
                    <a:pt x="18185" y="32071"/>
                  </a:lnTo>
                  <a:lnTo>
                    <a:pt x="18397" y="32141"/>
                  </a:lnTo>
                  <a:lnTo>
                    <a:pt x="18608" y="32141"/>
                  </a:lnTo>
                  <a:lnTo>
                    <a:pt x="18749" y="32071"/>
                  </a:lnTo>
                  <a:lnTo>
                    <a:pt x="19172" y="31859"/>
                  </a:lnTo>
                  <a:lnTo>
                    <a:pt x="19525" y="31577"/>
                  </a:lnTo>
                  <a:lnTo>
                    <a:pt x="19807" y="31225"/>
                  </a:lnTo>
                  <a:lnTo>
                    <a:pt x="20370" y="30450"/>
                  </a:lnTo>
                  <a:lnTo>
                    <a:pt x="21146" y="32564"/>
                  </a:lnTo>
                  <a:lnTo>
                    <a:pt x="20511" y="32705"/>
                  </a:lnTo>
                  <a:lnTo>
                    <a:pt x="20088" y="32916"/>
                  </a:lnTo>
                  <a:lnTo>
                    <a:pt x="19666" y="33198"/>
                  </a:lnTo>
                  <a:lnTo>
                    <a:pt x="19384" y="33551"/>
                  </a:lnTo>
                  <a:lnTo>
                    <a:pt x="19172" y="33903"/>
                  </a:lnTo>
                  <a:lnTo>
                    <a:pt x="19031" y="34256"/>
                  </a:lnTo>
                  <a:lnTo>
                    <a:pt x="19031" y="34608"/>
                  </a:lnTo>
                  <a:lnTo>
                    <a:pt x="19102" y="34961"/>
                  </a:lnTo>
                  <a:lnTo>
                    <a:pt x="19172" y="35242"/>
                  </a:lnTo>
                  <a:lnTo>
                    <a:pt x="19384" y="35454"/>
                  </a:lnTo>
                  <a:lnTo>
                    <a:pt x="19595" y="35665"/>
                  </a:lnTo>
                  <a:lnTo>
                    <a:pt x="19948" y="35806"/>
                  </a:lnTo>
                  <a:lnTo>
                    <a:pt x="20300" y="35806"/>
                  </a:lnTo>
                  <a:lnTo>
                    <a:pt x="20723" y="35736"/>
                  </a:lnTo>
                  <a:lnTo>
                    <a:pt x="21216" y="35595"/>
                  </a:lnTo>
                  <a:lnTo>
                    <a:pt x="21780" y="35242"/>
                  </a:lnTo>
                  <a:lnTo>
                    <a:pt x="21780" y="35736"/>
                  </a:lnTo>
                  <a:lnTo>
                    <a:pt x="21780" y="36159"/>
                  </a:lnTo>
                  <a:lnTo>
                    <a:pt x="21639" y="36441"/>
                  </a:lnTo>
                  <a:lnTo>
                    <a:pt x="21498" y="36723"/>
                  </a:lnTo>
                  <a:lnTo>
                    <a:pt x="21287" y="36934"/>
                  </a:lnTo>
                  <a:lnTo>
                    <a:pt x="21075" y="37075"/>
                  </a:lnTo>
                  <a:lnTo>
                    <a:pt x="20511" y="37427"/>
                  </a:lnTo>
                  <a:lnTo>
                    <a:pt x="19877" y="37709"/>
                  </a:lnTo>
                  <a:lnTo>
                    <a:pt x="19595" y="37850"/>
                  </a:lnTo>
                  <a:lnTo>
                    <a:pt x="19384" y="38062"/>
                  </a:lnTo>
                  <a:lnTo>
                    <a:pt x="19172" y="38344"/>
                  </a:lnTo>
                  <a:lnTo>
                    <a:pt x="18961" y="38626"/>
                  </a:lnTo>
                  <a:lnTo>
                    <a:pt x="18890" y="39049"/>
                  </a:lnTo>
                  <a:lnTo>
                    <a:pt x="18820" y="39542"/>
                  </a:lnTo>
                  <a:lnTo>
                    <a:pt x="18820" y="40106"/>
                  </a:lnTo>
                  <a:lnTo>
                    <a:pt x="18890" y="40388"/>
                  </a:lnTo>
                  <a:lnTo>
                    <a:pt x="19031" y="40599"/>
                  </a:lnTo>
                  <a:lnTo>
                    <a:pt x="19172" y="40740"/>
                  </a:lnTo>
                  <a:lnTo>
                    <a:pt x="19313" y="40881"/>
                  </a:lnTo>
                  <a:lnTo>
                    <a:pt x="19666" y="41022"/>
                  </a:lnTo>
                  <a:lnTo>
                    <a:pt x="20088" y="41022"/>
                  </a:lnTo>
                  <a:lnTo>
                    <a:pt x="20511" y="40881"/>
                  </a:lnTo>
                  <a:lnTo>
                    <a:pt x="20934" y="40599"/>
                  </a:lnTo>
                  <a:lnTo>
                    <a:pt x="21357" y="40176"/>
                  </a:lnTo>
                  <a:lnTo>
                    <a:pt x="21428" y="40599"/>
                  </a:lnTo>
                  <a:lnTo>
                    <a:pt x="21569" y="41022"/>
                  </a:lnTo>
                  <a:lnTo>
                    <a:pt x="21710" y="41375"/>
                  </a:lnTo>
                  <a:lnTo>
                    <a:pt x="21851" y="41657"/>
                  </a:lnTo>
                  <a:lnTo>
                    <a:pt x="22062" y="41938"/>
                  </a:lnTo>
                  <a:lnTo>
                    <a:pt x="22344" y="42220"/>
                  </a:lnTo>
                  <a:lnTo>
                    <a:pt x="22626" y="42361"/>
                  </a:lnTo>
                  <a:lnTo>
                    <a:pt x="22908" y="42502"/>
                  </a:lnTo>
                  <a:lnTo>
                    <a:pt x="23190" y="42573"/>
                  </a:lnTo>
                  <a:lnTo>
                    <a:pt x="23472" y="42643"/>
                  </a:lnTo>
                  <a:lnTo>
                    <a:pt x="23754" y="42573"/>
                  </a:lnTo>
                  <a:lnTo>
                    <a:pt x="24036" y="42432"/>
                  </a:lnTo>
                  <a:lnTo>
                    <a:pt x="24317" y="42220"/>
                  </a:lnTo>
                  <a:lnTo>
                    <a:pt x="24529" y="41938"/>
                  </a:lnTo>
                  <a:lnTo>
                    <a:pt x="24811" y="41586"/>
                  </a:lnTo>
                  <a:lnTo>
                    <a:pt x="25022" y="41163"/>
                  </a:lnTo>
                  <a:lnTo>
                    <a:pt x="25163" y="40670"/>
                  </a:lnTo>
                  <a:lnTo>
                    <a:pt x="25234" y="40317"/>
                  </a:lnTo>
                  <a:lnTo>
                    <a:pt x="25163" y="39894"/>
                  </a:lnTo>
                  <a:lnTo>
                    <a:pt x="25093" y="39542"/>
                  </a:lnTo>
                  <a:lnTo>
                    <a:pt x="25022" y="39190"/>
                  </a:lnTo>
                  <a:lnTo>
                    <a:pt x="24811" y="38837"/>
                  </a:lnTo>
                  <a:lnTo>
                    <a:pt x="24388" y="38203"/>
                  </a:lnTo>
                  <a:lnTo>
                    <a:pt x="23542" y="37005"/>
                  </a:lnTo>
                  <a:lnTo>
                    <a:pt x="23190" y="36370"/>
                  </a:lnTo>
                  <a:lnTo>
                    <a:pt x="23049" y="36088"/>
                  </a:lnTo>
                  <a:lnTo>
                    <a:pt x="22978" y="35736"/>
                  </a:lnTo>
                  <a:lnTo>
                    <a:pt x="23260" y="35947"/>
                  </a:lnTo>
                  <a:lnTo>
                    <a:pt x="23542" y="36159"/>
                  </a:lnTo>
                  <a:lnTo>
                    <a:pt x="23824" y="36300"/>
                  </a:lnTo>
                  <a:lnTo>
                    <a:pt x="24177" y="36370"/>
                  </a:lnTo>
                  <a:lnTo>
                    <a:pt x="24811" y="36441"/>
                  </a:lnTo>
                  <a:lnTo>
                    <a:pt x="25093" y="36370"/>
                  </a:lnTo>
                  <a:lnTo>
                    <a:pt x="25375" y="36300"/>
                  </a:lnTo>
                  <a:lnTo>
                    <a:pt x="25586" y="36229"/>
                  </a:lnTo>
                  <a:lnTo>
                    <a:pt x="25798" y="36088"/>
                  </a:lnTo>
                  <a:lnTo>
                    <a:pt x="25939" y="35877"/>
                  </a:lnTo>
                  <a:lnTo>
                    <a:pt x="26080" y="35665"/>
                  </a:lnTo>
                  <a:lnTo>
                    <a:pt x="26080" y="35383"/>
                  </a:lnTo>
                  <a:lnTo>
                    <a:pt x="26080" y="35101"/>
                  </a:lnTo>
                  <a:lnTo>
                    <a:pt x="26009" y="34749"/>
                  </a:lnTo>
                  <a:lnTo>
                    <a:pt x="25798" y="34326"/>
                  </a:lnTo>
                  <a:lnTo>
                    <a:pt x="25586" y="34044"/>
                  </a:lnTo>
                  <a:lnTo>
                    <a:pt x="25375" y="33762"/>
                  </a:lnTo>
                  <a:lnTo>
                    <a:pt x="25163" y="33551"/>
                  </a:lnTo>
                  <a:lnTo>
                    <a:pt x="24881" y="33410"/>
                  </a:lnTo>
                  <a:lnTo>
                    <a:pt x="24388" y="33198"/>
                  </a:lnTo>
                  <a:lnTo>
                    <a:pt x="23824" y="33057"/>
                  </a:lnTo>
                  <a:lnTo>
                    <a:pt x="23260" y="32916"/>
                  </a:lnTo>
                  <a:lnTo>
                    <a:pt x="22767" y="32705"/>
                  </a:lnTo>
                  <a:lnTo>
                    <a:pt x="22555" y="32564"/>
                  </a:lnTo>
                  <a:lnTo>
                    <a:pt x="22344" y="32353"/>
                  </a:lnTo>
                  <a:lnTo>
                    <a:pt x="22133" y="32141"/>
                  </a:lnTo>
                  <a:lnTo>
                    <a:pt x="21992" y="31789"/>
                  </a:lnTo>
                  <a:lnTo>
                    <a:pt x="22273" y="32000"/>
                  </a:lnTo>
                  <a:lnTo>
                    <a:pt x="22626" y="32141"/>
                  </a:lnTo>
                  <a:lnTo>
                    <a:pt x="22908" y="32212"/>
                  </a:lnTo>
                  <a:lnTo>
                    <a:pt x="23190" y="32282"/>
                  </a:lnTo>
                  <a:lnTo>
                    <a:pt x="23472" y="32212"/>
                  </a:lnTo>
                  <a:lnTo>
                    <a:pt x="23754" y="32141"/>
                  </a:lnTo>
                  <a:lnTo>
                    <a:pt x="24036" y="32071"/>
                  </a:lnTo>
                  <a:lnTo>
                    <a:pt x="24247" y="31859"/>
                  </a:lnTo>
                  <a:lnTo>
                    <a:pt x="24458" y="31718"/>
                  </a:lnTo>
                  <a:lnTo>
                    <a:pt x="24599" y="31507"/>
                  </a:lnTo>
                  <a:lnTo>
                    <a:pt x="24740" y="31225"/>
                  </a:lnTo>
                  <a:lnTo>
                    <a:pt x="24881" y="30943"/>
                  </a:lnTo>
                  <a:lnTo>
                    <a:pt x="24881" y="30661"/>
                  </a:lnTo>
                  <a:lnTo>
                    <a:pt x="24881" y="30309"/>
                  </a:lnTo>
                  <a:lnTo>
                    <a:pt x="24881" y="30027"/>
                  </a:lnTo>
                  <a:lnTo>
                    <a:pt x="24811" y="29674"/>
                  </a:lnTo>
                  <a:lnTo>
                    <a:pt x="24529" y="29110"/>
                  </a:lnTo>
                  <a:lnTo>
                    <a:pt x="24106" y="28687"/>
                  </a:lnTo>
                  <a:lnTo>
                    <a:pt x="23542" y="28265"/>
                  </a:lnTo>
                  <a:lnTo>
                    <a:pt x="22978" y="27912"/>
                  </a:lnTo>
                  <a:lnTo>
                    <a:pt x="22344" y="27630"/>
                  </a:lnTo>
                  <a:lnTo>
                    <a:pt x="21710" y="27489"/>
                  </a:lnTo>
                  <a:lnTo>
                    <a:pt x="21075" y="27419"/>
                  </a:lnTo>
                  <a:lnTo>
                    <a:pt x="20511" y="27489"/>
                  </a:lnTo>
                  <a:lnTo>
                    <a:pt x="20229" y="25727"/>
                  </a:lnTo>
                  <a:lnTo>
                    <a:pt x="20229" y="24881"/>
                  </a:lnTo>
                  <a:lnTo>
                    <a:pt x="20229" y="24035"/>
                  </a:lnTo>
                  <a:lnTo>
                    <a:pt x="20300" y="23260"/>
                  </a:lnTo>
                  <a:lnTo>
                    <a:pt x="20441" y="22485"/>
                  </a:lnTo>
                  <a:lnTo>
                    <a:pt x="20723" y="21709"/>
                  </a:lnTo>
                  <a:lnTo>
                    <a:pt x="21075" y="20934"/>
                  </a:lnTo>
                  <a:lnTo>
                    <a:pt x="21992" y="19172"/>
                  </a:lnTo>
                  <a:lnTo>
                    <a:pt x="22908" y="17410"/>
                  </a:lnTo>
                  <a:lnTo>
                    <a:pt x="23683" y="15648"/>
                  </a:lnTo>
                  <a:lnTo>
                    <a:pt x="24458" y="13815"/>
                  </a:lnTo>
                  <a:lnTo>
                    <a:pt x="25022" y="12124"/>
                  </a:lnTo>
                  <a:lnTo>
                    <a:pt x="25516" y="10432"/>
                  </a:lnTo>
                  <a:lnTo>
                    <a:pt x="25868" y="8670"/>
                  </a:lnTo>
                  <a:lnTo>
                    <a:pt x="26009" y="7824"/>
                  </a:lnTo>
                  <a:lnTo>
                    <a:pt x="26080" y="6908"/>
                  </a:lnTo>
                  <a:lnTo>
                    <a:pt x="26009" y="5498"/>
                  </a:lnTo>
                  <a:lnTo>
                    <a:pt x="25868" y="4300"/>
                  </a:lnTo>
                  <a:lnTo>
                    <a:pt x="25727" y="3031"/>
                  </a:lnTo>
                  <a:lnTo>
                    <a:pt x="25516" y="1762"/>
                  </a:lnTo>
                  <a:lnTo>
                    <a:pt x="25234" y="776"/>
                  </a:lnTo>
                  <a:lnTo>
                    <a:pt x="25022" y="423"/>
                  </a:lnTo>
                  <a:lnTo>
                    <a:pt x="24881" y="141"/>
                  </a:lnTo>
                  <a:lnTo>
                    <a:pt x="2467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4"/>
            <p:cNvSpPr/>
            <p:nvPr/>
          </p:nvSpPr>
          <p:spPr>
            <a:xfrm rot="3020914">
              <a:off x="1433468" y="3420610"/>
              <a:ext cx="380422" cy="501593"/>
            </a:xfrm>
            <a:custGeom>
              <a:avLst/>
              <a:gdLst/>
              <a:ahLst/>
              <a:cxnLst/>
              <a:rect l="l" t="t" r="r" b="b"/>
              <a:pathLst>
                <a:path w="9516" h="12547" extrusionOk="0">
                  <a:moveTo>
                    <a:pt x="9516" y="0"/>
                  </a:moveTo>
                  <a:lnTo>
                    <a:pt x="9420" y="385"/>
                  </a:lnTo>
                  <a:lnTo>
                    <a:pt x="9445" y="353"/>
                  </a:lnTo>
                  <a:lnTo>
                    <a:pt x="9516" y="0"/>
                  </a:lnTo>
                  <a:close/>
                  <a:moveTo>
                    <a:pt x="5357" y="3947"/>
                  </a:moveTo>
                  <a:lnTo>
                    <a:pt x="4793" y="4582"/>
                  </a:lnTo>
                  <a:lnTo>
                    <a:pt x="3595" y="5921"/>
                  </a:lnTo>
                  <a:lnTo>
                    <a:pt x="2256" y="7471"/>
                  </a:lnTo>
                  <a:lnTo>
                    <a:pt x="1763" y="8106"/>
                  </a:lnTo>
                  <a:lnTo>
                    <a:pt x="1410" y="8599"/>
                  </a:lnTo>
                  <a:lnTo>
                    <a:pt x="1692" y="7894"/>
                  </a:lnTo>
                  <a:lnTo>
                    <a:pt x="2045" y="7190"/>
                  </a:lnTo>
                  <a:lnTo>
                    <a:pt x="2467" y="6485"/>
                  </a:lnTo>
                  <a:lnTo>
                    <a:pt x="2961" y="5921"/>
                  </a:lnTo>
                  <a:lnTo>
                    <a:pt x="3525" y="5357"/>
                  </a:lnTo>
                  <a:lnTo>
                    <a:pt x="4089" y="4864"/>
                  </a:lnTo>
                  <a:lnTo>
                    <a:pt x="4723" y="4370"/>
                  </a:lnTo>
                  <a:lnTo>
                    <a:pt x="5357" y="3947"/>
                  </a:lnTo>
                  <a:close/>
                  <a:moveTo>
                    <a:pt x="6696" y="3242"/>
                  </a:moveTo>
                  <a:lnTo>
                    <a:pt x="6626" y="3806"/>
                  </a:lnTo>
                  <a:lnTo>
                    <a:pt x="6626" y="4300"/>
                  </a:lnTo>
                  <a:lnTo>
                    <a:pt x="6555" y="5357"/>
                  </a:lnTo>
                  <a:lnTo>
                    <a:pt x="6485" y="5850"/>
                  </a:lnTo>
                  <a:lnTo>
                    <a:pt x="6415" y="6344"/>
                  </a:lnTo>
                  <a:lnTo>
                    <a:pt x="6203" y="6837"/>
                  </a:lnTo>
                  <a:lnTo>
                    <a:pt x="5921" y="7331"/>
                  </a:lnTo>
                  <a:lnTo>
                    <a:pt x="5569" y="7753"/>
                  </a:lnTo>
                  <a:lnTo>
                    <a:pt x="5075" y="8176"/>
                  </a:lnTo>
                  <a:lnTo>
                    <a:pt x="4652" y="8529"/>
                  </a:lnTo>
                  <a:lnTo>
                    <a:pt x="4089" y="8811"/>
                  </a:lnTo>
                  <a:lnTo>
                    <a:pt x="3031" y="9375"/>
                  </a:lnTo>
                  <a:lnTo>
                    <a:pt x="2045" y="10009"/>
                  </a:lnTo>
                  <a:lnTo>
                    <a:pt x="2256" y="9445"/>
                  </a:lnTo>
                  <a:lnTo>
                    <a:pt x="2538" y="9022"/>
                  </a:lnTo>
                  <a:lnTo>
                    <a:pt x="3243" y="8106"/>
                  </a:lnTo>
                  <a:lnTo>
                    <a:pt x="3948" y="7260"/>
                  </a:lnTo>
                  <a:lnTo>
                    <a:pt x="4723" y="6414"/>
                  </a:lnTo>
                  <a:lnTo>
                    <a:pt x="4934" y="6062"/>
                  </a:lnTo>
                  <a:lnTo>
                    <a:pt x="5216" y="5639"/>
                  </a:lnTo>
                  <a:lnTo>
                    <a:pt x="5639" y="4652"/>
                  </a:lnTo>
                  <a:lnTo>
                    <a:pt x="6203" y="3806"/>
                  </a:lnTo>
                  <a:lnTo>
                    <a:pt x="6415" y="3454"/>
                  </a:lnTo>
                  <a:lnTo>
                    <a:pt x="6696" y="3242"/>
                  </a:lnTo>
                  <a:close/>
                  <a:moveTo>
                    <a:pt x="9420" y="385"/>
                  </a:moveTo>
                  <a:lnTo>
                    <a:pt x="9163" y="705"/>
                  </a:lnTo>
                  <a:lnTo>
                    <a:pt x="8811" y="1057"/>
                  </a:lnTo>
                  <a:lnTo>
                    <a:pt x="8388" y="1410"/>
                  </a:lnTo>
                  <a:lnTo>
                    <a:pt x="7260" y="2115"/>
                  </a:lnTo>
                  <a:lnTo>
                    <a:pt x="5992" y="2820"/>
                  </a:lnTo>
                  <a:lnTo>
                    <a:pt x="4652" y="3595"/>
                  </a:lnTo>
                  <a:lnTo>
                    <a:pt x="3384" y="4300"/>
                  </a:lnTo>
                  <a:lnTo>
                    <a:pt x="2326" y="5005"/>
                  </a:lnTo>
                  <a:lnTo>
                    <a:pt x="1904" y="5357"/>
                  </a:lnTo>
                  <a:lnTo>
                    <a:pt x="1622" y="5709"/>
                  </a:lnTo>
                  <a:lnTo>
                    <a:pt x="1269" y="6203"/>
                  </a:lnTo>
                  <a:lnTo>
                    <a:pt x="917" y="6696"/>
                  </a:lnTo>
                  <a:lnTo>
                    <a:pt x="705" y="7190"/>
                  </a:lnTo>
                  <a:lnTo>
                    <a:pt x="494" y="7683"/>
                  </a:lnTo>
                  <a:lnTo>
                    <a:pt x="212" y="8811"/>
                  </a:lnTo>
                  <a:lnTo>
                    <a:pt x="1" y="9938"/>
                  </a:lnTo>
                  <a:lnTo>
                    <a:pt x="1" y="10502"/>
                  </a:lnTo>
                  <a:lnTo>
                    <a:pt x="71" y="11560"/>
                  </a:lnTo>
                  <a:lnTo>
                    <a:pt x="141" y="12053"/>
                  </a:lnTo>
                  <a:lnTo>
                    <a:pt x="282" y="12405"/>
                  </a:lnTo>
                  <a:lnTo>
                    <a:pt x="353" y="12476"/>
                  </a:lnTo>
                  <a:lnTo>
                    <a:pt x="423" y="12546"/>
                  </a:lnTo>
                  <a:lnTo>
                    <a:pt x="564" y="12476"/>
                  </a:lnTo>
                  <a:lnTo>
                    <a:pt x="705" y="12405"/>
                  </a:lnTo>
                  <a:lnTo>
                    <a:pt x="987" y="11982"/>
                  </a:lnTo>
                  <a:lnTo>
                    <a:pt x="1410" y="11630"/>
                  </a:lnTo>
                  <a:lnTo>
                    <a:pt x="2256" y="10996"/>
                  </a:lnTo>
                  <a:lnTo>
                    <a:pt x="3172" y="10432"/>
                  </a:lnTo>
                  <a:lnTo>
                    <a:pt x="4159" y="9938"/>
                  </a:lnTo>
                  <a:lnTo>
                    <a:pt x="5075" y="9445"/>
                  </a:lnTo>
                  <a:lnTo>
                    <a:pt x="5921" y="8811"/>
                  </a:lnTo>
                  <a:lnTo>
                    <a:pt x="6344" y="8458"/>
                  </a:lnTo>
                  <a:lnTo>
                    <a:pt x="6696" y="8106"/>
                  </a:lnTo>
                  <a:lnTo>
                    <a:pt x="6978" y="7683"/>
                  </a:lnTo>
                  <a:lnTo>
                    <a:pt x="7260" y="7190"/>
                  </a:lnTo>
                  <a:lnTo>
                    <a:pt x="7401" y="6696"/>
                  </a:lnTo>
                  <a:lnTo>
                    <a:pt x="7472" y="6203"/>
                  </a:lnTo>
                  <a:lnTo>
                    <a:pt x="7472" y="5709"/>
                  </a:lnTo>
                  <a:lnTo>
                    <a:pt x="7401" y="5216"/>
                  </a:lnTo>
                  <a:lnTo>
                    <a:pt x="7331" y="4300"/>
                  </a:lnTo>
                  <a:lnTo>
                    <a:pt x="7331" y="3806"/>
                  </a:lnTo>
                  <a:lnTo>
                    <a:pt x="7401" y="3313"/>
                  </a:lnTo>
                  <a:lnTo>
                    <a:pt x="7542" y="2890"/>
                  </a:lnTo>
                  <a:lnTo>
                    <a:pt x="7824" y="2538"/>
                  </a:lnTo>
                  <a:lnTo>
                    <a:pt x="8459" y="1762"/>
                  </a:lnTo>
                  <a:lnTo>
                    <a:pt x="8811" y="1410"/>
                  </a:lnTo>
                  <a:lnTo>
                    <a:pt x="9163" y="987"/>
                  </a:lnTo>
                  <a:lnTo>
                    <a:pt x="9375" y="564"/>
                  </a:lnTo>
                  <a:lnTo>
                    <a:pt x="9420" y="385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0" name="Google Shape;190;p4"/>
            <p:cNvGrpSpPr/>
            <p:nvPr/>
          </p:nvGrpSpPr>
          <p:grpSpPr>
            <a:xfrm rot="7357511">
              <a:off x="7243958" y="3657662"/>
              <a:ext cx="194495" cy="389007"/>
              <a:chOff x="3253150" y="2320925"/>
              <a:chExt cx="149800" cy="299575"/>
            </a:xfrm>
          </p:grpSpPr>
          <p:sp>
            <p:nvSpPr>
              <p:cNvPr id="191" name="Google Shape;191;p4"/>
              <p:cNvSpPr/>
              <p:nvPr/>
            </p:nvSpPr>
            <p:spPr>
              <a:xfrm>
                <a:off x="3290150" y="2476000"/>
                <a:ext cx="112800" cy="144500"/>
              </a:xfrm>
              <a:custGeom>
                <a:avLst/>
                <a:gdLst/>
                <a:ahLst/>
                <a:cxnLst/>
                <a:rect l="l" t="t" r="r" b="b"/>
                <a:pathLst>
                  <a:path w="4512" h="5780" extrusionOk="0">
                    <a:moveTo>
                      <a:pt x="2397" y="1480"/>
                    </a:moveTo>
                    <a:lnTo>
                      <a:pt x="1622" y="2467"/>
                    </a:lnTo>
                    <a:lnTo>
                      <a:pt x="1199" y="3101"/>
                    </a:lnTo>
                    <a:lnTo>
                      <a:pt x="917" y="3665"/>
                    </a:lnTo>
                    <a:lnTo>
                      <a:pt x="1270" y="2749"/>
                    </a:lnTo>
                    <a:lnTo>
                      <a:pt x="1481" y="2397"/>
                    </a:lnTo>
                    <a:lnTo>
                      <a:pt x="1763" y="2044"/>
                    </a:lnTo>
                    <a:lnTo>
                      <a:pt x="2045" y="1762"/>
                    </a:lnTo>
                    <a:lnTo>
                      <a:pt x="2397" y="1480"/>
                    </a:lnTo>
                    <a:close/>
                    <a:moveTo>
                      <a:pt x="3455" y="1762"/>
                    </a:moveTo>
                    <a:lnTo>
                      <a:pt x="3384" y="2115"/>
                    </a:lnTo>
                    <a:lnTo>
                      <a:pt x="3173" y="2608"/>
                    </a:lnTo>
                    <a:lnTo>
                      <a:pt x="2820" y="3172"/>
                    </a:lnTo>
                    <a:lnTo>
                      <a:pt x="2468" y="3806"/>
                    </a:lnTo>
                    <a:lnTo>
                      <a:pt x="2045" y="4370"/>
                    </a:lnTo>
                    <a:lnTo>
                      <a:pt x="1833" y="4511"/>
                    </a:lnTo>
                    <a:lnTo>
                      <a:pt x="1622" y="4723"/>
                    </a:lnTo>
                    <a:lnTo>
                      <a:pt x="1411" y="4793"/>
                    </a:lnTo>
                    <a:lnTo>
                      <a:pt x="1199" y="4793"/>
                    </a:lnTo>
                    <a:lnTo>
                      <a:pt x="1058" y="4652"/>
                    </a:lnTo>
                    <a:lnTo>
                      <a:pt x="917" y="4511"/>
                    </a:lnTo>
                    <a:lnTo>
                      <a:pt x="1270" y="4229"/>
                    </a:lnTo>
                    <a:lnTo>
                      <a:pt x="1622" y="3877"/>
                    </a:lnTo>
                    <a:lnTo>
                      <a:pt x="1904" y="3524"/>
                    </a:lnTo>
                    <a:lnTo>
                      <a:pt x="2186" y="3101"/>
                    </a:lnTo>
                    <a:lnTo>
                      <a:pt x="3455" y="1762"/>
                    </a:lnTo>
                    <a:close/>
                    <a:moveTo>
                      <a:pt x="2609" y="0"/>
                    </a:moveTo>
                    <a:lnTo>
                      <a:pt x="2397" y="71"/>
                    </a:lnTo>
                    <a:lnTo>
                      <a:pt x="2186" y="212"/>
                    </a:lnTo>
                    <a:lnTo>
                      <a:pt x="2045" y="423"/>
                    </a:lnTo>
                    <a:lnTo>
                      <a:pt x="1833" y="705"/>
                    </a:lnTo>
                    <a:lnTo>
                      <a:pt x="1763" y="987"/>
                    </a:lnTo>
                    <a:lnTo>
                      <a:pt x="1763" y="1057"/>
                    </a:lnTo>
                    <a:lnTo>
                      <a:pt x="1833" y="1057"/>
                    </a:lnTo>
                    <a:lnTo>
                      <a:pt x="2045" y="1128"/>
                    </a:lnTo>
                    <a:lnTo>
                      <a:pt x="2256" y="1057"/>
                    </a:lnTo>
                    <a:lnTo>
                      <a:pt x="2820" y="916"/>
                    </a:lnTo>
                    <a:lnTo>
                      <a:pt x="3032" y="846"/>
                    </a:lnTo>
                    <a:lnTo>
                      <a:pt x="2609" y="1198"/>
                    </a:lnTo>
                    <a:lnTo>
                      <a:pt x="2115" y="1410"/>
                    </a:lnTo>
                    <a:lnTo>
                      <a:pt x="1199" y="1974"/>
                    </a:lnTo>
                    <a:lnTo>
                      <a:pt x="847" y="2256"/>
                    </a:lnTo>
                    <a:lnTo>
                      <a:pt x="494" y="2608"/>
                    </a:lnTo>
                    <a:lnTo>
                      <a:pt x="212" y="3101"/>
                    </a:lnTo>
                    <a:lnTo>
                      <a:pt x="1" y="3665"/>
                    </a:lnTo>
                    <a:lnTo>
                      <a:pt x="1" y="4229"/>
                    </a:lnTo>
                    <a:lnTo>
                      <a:pt x="71" y="4723"/>
                    </a:lnTo>
                    <a:lnTo>
                      <a:pt x="212" y="5145"/>
                    </a:lnTo>
                    <a:lnTo>
                      <a:pt x="494" y="5498"/>
                    </a:lnTo>
                    <a:lnTo>
                      <a:pt x="847" y="5709"/>
                    </a:lnTo>
                    <a:lnTo>
                      <a:pt x="1340" y="5780"/>
                    </a:lnTo>
                    <a:lnTo>
                      <a:pt x="1833" y="5709"/>
                    </a:lnTo>
                    <a:lnTo>
                      <a:pt x="2397" y="5427"/>
                    </a:lnTo>
                    <a:lnTo>
                      <a:pt x="2891" y="5005"/>
                    </a:lnTo>
                    <a:lnTo>
                      <a:pt x="3455" y="4441"/>
                    </a:lnTo>
                    <a:lnTo>
                      <a:pt x="3877" y="3736"/>
                    </a:lnTo>
                    <a:lnTo>
                      <a:pt x="4230" y="2960"/>
                    </a:lnTo>
                    <a:lnTo>
                      <a:pt x="4371" y="2608"/>
                    </a:lnTo>
                    <a:lnTo>
                      <a:pt x="4441" y="2185"/>
                    </a:lnTo>
                    <a:lnTo>
                      <a:pt x="4512" y="1833"/>
                    </a:lnTo>
                    <a:lnTo>
                      <a:pt x="4441" y="1480"/>
                    </a:lnTo>
                    <a:lnTo>
                      <a:pt x="4371" y="1128"/>
                    </a:lnTo>
                    <a:lnTo>
                      <a:pt x="4230" y="775"/>
                    </a:lnTo>
                    <a:lnTo>
                      <a:pt x="4018" y="494"/>
                    </a:lnTo>
                    <a:lnTo>
                      <a:pt x="3666" y="282"/>
                    </a:lnTo>
                    <a:lnTo>
                      <a:pt x="3384" y="141"/>
                    </a:lnTo>
                    <a:lnTo>
                      <a:pt x="3102" y="0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" name="Google Shape;192;p4"/>
              <p:cNvSpPr/>
              <p:nvPr/>
            </p:nvSpPr>
            <p:spPr>
              <a:xfrm>
                <a:off x="3253150" y="2320925"/>
                <a:ext cx="100475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4019" h="5217" extrusionOk="0">
                    <a:moveTo>
                      <a:pt x="2045" y="1128"/>
                    </a:moveTo>
                    <a:lnTo>
                      <a:pt x="2186" y="1199"/>
                    </a:lnTo>
                    <a:lnTo>
                      <a:pt x="2397" y="1410"/>
                    </a:lnTo>
                    <a:lnTo>
                      <a:pt x="2609" y="1763"/>
                    </a:lnTo>
                    <a:lnTo>
                      <a:pt x="2750" y="2256"/>
                    </a:lnTo>
                    <a:lnTo>
                      <a:pt x="2820" y="2749"/>
                    </a:lnTo>
                    <a:lnTo>
                      <a:pt x="2750" y="3243"/>
                    </a:lnTo>
                    <a:lnTo>
                      <a:pt x="2679" y="3525"/>
                    </a:lnTo>
                    <a:lnTo>
                      <a:pt x="2609" y="3736"/>
                    </a:lnTo>
                    <a:lnTo>
                      <a:pt x="2256" y="3243"/>
                    </a:lnTo>
                    <a:lnTo>
                      <a:pt x="1904" y="2608"/>
                    </a:lnTo>
                    <a:lnTo>
                      <a:pt x="1763" y="2327"/>
                    </a:lnTo>
                    <a:lnTo>
                      <a:pt x="1622" y="1974"/>
                    </a:lnTo>
                    <a:lnTo>
                      <a:pt x="1622" y="1692"/>
                    </a:lnTo>
                    <a:lnTo>
                      <a:pt x="1692" y="1410"/>
                    </a:lnTo>
                    <a:lnTo>
                      <a:pt x="1833" y="1269"/>
                    </a:lnTo>
                    <a:lnTo>
                      <a:pt x="1904" y="1128"/>
                    </a:lnTo>
                    <a:close/>
                    <a:moveTo>
                      <a:pt x="846" y="1481"/>
                    </a:moveTo>
                    <a:lnTo>
                      <a:pt x="987" y="1692"/>
                    </a:lnTo>
                    <a:lnTo>
                      <a:pt x="1128" y="2045"/>
                    </a:lnTo>
                    <a:lnTo>
                      <a:pt x="1199" y="2679"/>
                    </a:lnTo>
                    <a:lnTo>
                      <a:pt x="1340" y="3454"/>
                    </a:lnTo>
                    <a:lnTo>
                      <a:pt x="1481" y="3807"/>
                    </a:lnTo>
                    <a:lnTo>
                      <a:pt x="1622" y="4089"/>
                    </a:lnTo>
                    <a:lnTo>
                      <a:pt x="776" y="3454"/>
                    </a:lnTo>
                    <a:lnTo>
                      <a:pt x="706" y="3243"/>
                    </a:lnTo>
                    <a:lnTo>
                      <a:pt x="635" y="2961"/>
                    </a:lnTo>
                    <a:lnTo>
                      <a:pt x="635" y="2467"/>
                    </a:lnTo>
                    <a:lnTo>
                      <a:pt x="706" y="1974"/>
                    </a:lnTo>
                    <a:lnTo>
                      <a:pt x="846" y="1481"/>
                    </a:lnTo>
                    <a:close/>
                    <a:moveTo>
                      <a:pt x="2397" y="1"/>
                    </a:moveTo>
                    <a:lnTo>
                      <a:pt x="1974" y="71"/>
                    </a:lnTo>
                    <a:lnTo>
                      <a:pt x="1481" y="141"/>
                    </a:lnTo>
                    <a:lnTo>
                      <a:pt x="1058" y="423"/>
                    </a:lnTo>
                    <a:lnTo>
                      <a:pt x="706" y="705"/>
                    </a:lnTo>
                    <a:lnTo>
                      <a:pt x="424" y="1128"/>
                    </a:lnTo>
                    <a:lnTo>
                      <a:pt x="212" y="1551"/>
                    </a:lnTo>
                    <a:lnTo>
                      <a:pt x="71" y="2045"/>
                    </a:lnTo>
                    <a:lnTo>
                      <a:pt x="1" y="2538"/>
                    </a:lnTo>
                    <a:lnTo>
                      <a:pt x="1" y="3102"/>
                    </a:lnTo>
                    <a:lnTo>
                      <a:pt x="71" y="3595"/>
                    </a:lnTo>
                    <a:lnTo>
                      <a:pt x="212" y="4018"/>
                    </a:lnTo>
                    <a:lnTo>
                      <a:pt x="424" y="4441"/>
                    </a:lnTo>
                    <a:lnTo>
                      <a:pt x="706" y="4793"/>
                    </a:lnTo>
                    <a:lnTo>
                      <a:pt x="1058" y="5005"/>
                    </a:lnTo>
                    <a:lnTo>
                      <a:pt x="1481" y="5146"/>
                    </a:lnTo>
                    <a:lnTo>
                      <a:pt x="1974" y="5216"/>
                    </a:lnTo>
                    <a:lnTo>
                      <a:pt x="2468" y="5075"/>
                    </a:lnTo>
                    <a:lnTo>
                      <a:pt x="2891" y="4934"/>
                    </a:lnTo>
                    <a:lnTo>
                      <a:pt x="3172" y="4652"/>
                    </a:lnTo>
                    <a:lnTo>
                      <a:pt x="3454" y="4300"/>
                    </a:lnTo>
                    <a:lnTo>
                      <a:pt x="3736" y="3948"/>
                    </a:lnTo>
                    <a:lnTo>
                      <a:pt x="3877" y="3525"/>
                    </a:lnTo>
                    <a:lnTo>
                      <a:pt x="4018" y="3102"/>
                    </a:lnTo>
                    <a:lnTo>
                      <a:pt x="4018" y="2608"/>
                    </a:lnTo>
                    <a:lnTo>
                      <a:pt x="4018" y="2186"/>
                    </a:lnTo>
                    <a:lnTo>
                      <a:pt x="4018" y="1692"/>
                    </a:lnTo>
                    <a:lnTo>
                      <a:pt x="3877" y="1269"/>
                    </a:lnTo>
                    <a:lnTo>
                      <a:pt x="3666" y="917"/>
                    </a:lnTo>
                    <a:lnTo>
                      <a:pt x="3454" y="564"/>
                    </a:lnTo>
                    <a:lnTo>
                      <a:pt x="3172" y="282"/>
                    </a:lnTo>
                    <a:lnTo>
                      <a:pt x="2820" y="141"/>
                    </a:lnTo>
                    <a:lnTo>
                      <a:pt x="2397" y="1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93" name="Google Shape;193;p4"/>
            <p:cNvGrpSpPr/>
            <p:nvPr/>
          </p:nvGrpSpPr>
          <p:grpSpPr>
            <a:xfrm rot="-5400000">
              <a:off x="5247912" y="2613433"/>
              <a:ext cx="1225750" cy="2321893"/>
              <a:chOff x="3487525" y="3986125"/>
              <a:chExt cx="766525" cy="1452000"/>
            </a:xfrm>
          </p:grpSpPr>
          <p:sp>
            <p:nvSpPr>
              <p:cNvPr id="194" name="Google Shape;194;p4"/>
              <p:cNvSpPr/>
              <p:nvPr/>
            </p:nvSpPr>
            <p:spPr>
              <a:xfrm>
                <a:off x="3506900" y="3986125"/>
                <a:ext cx="747150" cy="1452000"/>
              </a:xfrm>
              <a:custGeom>
                <a:avLst/>
                <a:gdLst/>
                <a:ahLst/>
                <a:cxnLst/>
                <a:rect l="l" t="t" r="r" b="b"/>
                <a:pathLst>
                  <a:path w="29886" h="58080" extrusionOk="0">
                    <a:moveTo>
                      <a:pt x="20441" y="33974"/>
                    </a:moveTo>
                    <a:lnTo>
                      <a:pt x="21568" y="34608"/>
                    </a:lnTo>
                    <a:lnTo>
                      <a:pt x="23189" y="35665"/>
                    </a:lnTo>
                    <a:lnTo>
                      <a:pt x="24035" y="36229"/>
                    </a:lnTo>
                    <a:lnTo>
                      <a:pt x="24670" y="36793"/>
                    </a:lnTo>
                    <a:lnTo>
                      <a:pt x="25092" y="37216"/>
                    </a:lnTo>
                    <a:lnTo>
                      <a:pt x="25233" y="37427"/>
                    </a:lnTo>
                    <a:lnTo>
                      <a:pt x="25233" y="37568"/>
                    </a:lnTo>
                    <a:lnTo>
                      <a:pt x="23048" y="35947"/>
                    </a:lnTo>
                    <a:lnTo>
                      <a:pt x="20441" y="33974"/>
                    </a:lnTo>
                    <a:close/>
                    <a:moveTo>
                      <a:pt x="917" y="0"/>
                    </a:moveTo>
                    <a:lnTo>
                      <a:pt x="776" y="141"/>
                    </a:lnTo>
                    <a:lnTo>
                      <a:pt x="635" y="282"/>
                    </a:lnTo>
                    <a:lnTo>
                      <a:pt x="564" y="564"/>
                    </a:lnTo>
                    <a:lnTo>
                      <a:pt x="353" y="1198"/>
                    </a:lnTo>
                    <a:lnTo>
                      <a:pt x="212" y="2044"/>
                    </a:lnTo>
                    <a:lnTo>
                      <a:pt x="0" y="3595"/>
                    </a:lnTo>
                    <a:lnTo>
                      <a:pt x="0" y="4511"/>
                    </a:lnTo>
                    <a:lnTo>
                      <a:pt x="71" y="5216"/>
                    </a:lnTo>
                    <a:lnTo>
                      <a:pt x="141" y="5921"/>
                    </a:lnTo>
                    <a:lnTo>
                      <a:pt x="494" y="7331"/>
                    </a:lnTo>
                    <a:lnTo>
                      <a:pt x="987" y="8740"/>
                    </a:lnTo>
                    <a:lnTo>
                      <a:pt x="1551" y="10009"/>
                    </a:lnTo>
                    <a:lnTo>
                      <a:pt x="2326" y="11419"/>
                    </a:lnTo>
                    <a:lnTo>
                      <a:pt x="3243" y="12758"/>
                    </a:lnTo>
                    <a:lnTo>
                      <a:pt x="4159" y="14097"/>
                    </a:lnTo>
                    <a:lnTo>
                      <a:pt x="5216" y="15366"/>
                    </a:lnTo>
                    <a:lnTo>
                      <a:pt x="5710" y="15930"/>
                    </a:lnTo>
                    <a:lnTo>
                      <a:pt x="6344" y="16635"/>
                    </a:lnTo>
                    <a:lnTo>
                      <a:pt x="7683" y="18115"/>
                    </a:lnTo>
                    <a:lnTo>
                      <a:pt x="8388" y="18890"/>
                    </a:lnTo>
                    <a:lnTo>
                      <a:pt x="8952" y="19665"/>
                    </a:lnTo>
                    <a:lnTo>
                      <a:pt x="9375" y="20370"/>
                    </a:lnTo>
                    <a:lnTo>
                      <a:pt x="9586" y="20723"/>
                    </a:lnTo>
                    <a:lnTo>
                      <a:pt x="9657" y="21146"/>
                    </a:lnTo>
                    <a:lnTo>
                      <a:pt x="9727" y="21568"/>
                    </a:lnTo>
                    <a:lnTo>
                      <a:pt x="9657" y="21991"/>
                    </a:lnTo>
                    <a:lnTo>
                      <a:pt x="9586" y="22485"/>
                    </a:lnTo>
                    <a:lnTo>
                      <a:pt x="9375" y="22978"/>
                    </a:lnTo>
                    <a:lnTo>
                      <a:pt x="9022" y="24035"/>
                    </a:lnTo>
                    <a:lnTo>
                      <a:pt x="8811" y="24599"/>
                    </a:lnTo>
                    <a:lnTo>
                      <a:pt x="8670" y="25163"/>
                    </a:lnTo>
                    <a:lnTo>
                      <a:pt x="8599" y="25798"/>
                    </a:lnTo>
                    <a:lnTo>
                      <a:pt x="8599" y="26432"/>
                    </a:lnTo>
                    <a:lnTo>
                      <a:pt x="8599" y="27912"/>
                    </a:lnTo>
                    <a:lnTo>
                      <a:pt x="8599" y="29251"/>
                    </a:lnTo>
                    <a:lnTo>
                      <a:pt x="8529" y="29886"/>
                    </a:lnTo>
                    <a:lnTo>
                      <a:pt x="8317" y="30449"/>
                    </a:lnTo>
                    <a:lnTo>
                      <a:pt x="8247" y="30590"/>
                    </a:lnTo>
                    <a:lnTo>
                      <a:pt x="8106" y="30802"/>
                    </a:lnTo>
                    <a:lnTo>
                      <a:pt x="7683" y="31084"/>
                    </a:lnTo>
                    <a:lnTo>
                      <a:pt x="6626" y="31859"/>
                    </a:lnTo>
                    <a:lnTo>
                      <a:pt x="6132" y="32212"/>
                    </a:lnTo>
                    <a:lnTo>
                      <a:pt x="5780" y="32634"/>
                    </a:lnTo>
                    <a:lnTo>
                      <a:pt x="5639" y="32846"/>
                    </a:lnTo>
                    <a:lnTo>
                      <a:pt x="5639" y="33128"/>
                    </a:lnTo>
                    <a:lnTo>
                      <a:pt x="5639" y="33339"/>
                    </a:lnTo>
                    <a:lnTo>
                      <a:pt x="5710" y="33621"/>
                    </a:lnTo>
                    <a:lnTo>
                      <a:pt x="5850" y="33762"/>
                    </a:lnTo>
                    <a:lnTo>
                      <a:pt x="6132" y="33762"/>
                    </a:lnTo>
                    <a:lnTo>
                      <a:pt x="6344" y="33692"/>
                    </a:lnTo>
                    <a:lnTo>
                      <a:pt x="6696" y="33480"/>
                    </a:lnTo>
                    <a:lnTo>
                      <a:pt x="7119" y="33057"/>
                    </a:lnTo>
                    <a:lnTo>
                      <a:pt x="7894" y="32141"/>
                    </a:lnTo>
                    <a:lnTo>
                      <a:pt x="8388" y="31507"/>
                    </a:lnTo>
                    <a:lnTo>
                      <a:pt x="8388" y="31859"/>
                    </a:lnTo>
                    <a:lnTo>
                      <a:pt x="8176" y="32353"/>
                    </a:lnTo>
                    <a:lnTo>
                      <a:pt x="7754" y="33480"/>
                    </a:lnTo>
                    <a:lnTo>
                      <a:pt x="7542" y="34115"/>
                    </a:lnTo>
                    <a:lnTo>
                      <a:pt x="7401" y="34608"/>
                    </a:lnTo>
                    <a:lnTo>
                      <a:pt x="7401" y="34820"/>
                    </a:lnTo>
                    <a:lnTo>
                      <a:pt x="7401" y="35031"/>
                    </a:lnTo>
                    <a:lnTo>
                      <a:pt x="7472" y="35172"/>
                    </a:lnTo>
                    <a:lnTo>
                      <a:pt x="7613" y="35242"/>
                    </a:lnTo>
                    <a:lnTo>
                      <a:pt x="7965" y="35242"/>
                    </a:lnTo>
                    <a:lnTo>
                      <a:pt x="8106" y="35172"/>
                    </a:lnTo>
                    <a:lnTo>
                      <a:pt x="8176" y="35031"/>
                    </a:lnTo>
                    <a:lnTo>
                      <a:pt x="8388" y="34749"/>
                    </a:lnTo>
                    <a:lnTo>
                      <a:pt x="8458" y="34326"/>
                    </a:lnTo>
                    <a:lnTo>
                      <a:pt x="8529" y="33410"/>
                    </a:lnTo>
                    <a:lnTo>
                      <a:pt x="8599" y="32705"/>
                    </a:lnTo>
                    <a:lnTo>
                      <a:pt x="8740" y="33410"/>
                    </a:lnTo>
                    <a:lnTo>
                      <a:pt x="8952" y="33903"/>
                    </a:lnTo>
                    <a:lnTo>
                      <a:pt x="9163" y="34256"/>
                    </a:lnTo>
                    <a:lnTo>
                      <a:pt x="9375" y="34397"/>
                    </a:lnTo>
                    <a:lnTo>
                      <a:pt x="9516" y="34397"/>
                    </a:lnTo>
                    <a:lnTo>
                      <a:pt x="9586" y="34326"/>
                    </a:lnTo>
                    <a:lnTo>
                      <a:pt x="9657" y="34256"/>
                    </a:lnTo>
                    <a:lnTo>
                      <a:pt x="9727" y="34044"/>
                    </a:lnTo>
                    <a:lnTo>
                      <a:pt x="9798" y="33551"/>
                    </a:lnTo>
                    <a:lnTo>
                      <a:pt x="9657" y="32775"/>
                    </a:lnTo>
                    <a:lnTo>
                      <a:pt x="10079" y="33410"/>
                    </a:lnTo>
                    <a:lnTo>
                      <a:pt x="10643" y="34256"/>
                    </a:lnTo>
                    <a:lnTo>
                      <a:pt x="10925" y="34608"/>
                    </a:lnTo>
                    <a:lnTo>
                      <a:pt x="11207" y="34890"/>
                    </a:lnTo>
                    <a:lnTo>
                      <a:pt x="11419" y="34960"/>
                    </a:lnTo>
                    <a:lnTo>
                      <a:pt x="11701" y="34960"/>
                    </a:lnTo>
                    <a:lnTo>
                      <a:pt x="11842" y="34890"/>
                    </a:lnTo>
                    <a:lnTo>
                      <a:pt x="11912" y="34749"/>
                    </a:lnTo>
                    <a:lnTo>
                      <a:pt x="11983" y="34538"/>
                    </a:lnTo>
                    <a:lnTo>
                      <a:pt x="11983" y="34397"/>
                    </a:lnTo>
                    <a:lnTo>
                      <a:pt x="11842" y="34185"/>
                    </a:lnTo>
                    <a:lnTo>
                      <a:pt x="11560" y="33762"/>
                    </a:lnTo>
                    <a:lnTo>
                      <a:pt x="11207" y="33269"/>
                    </a:lnTo>
                    <a:lnTo>
                      <a:pt x="10291" y="32494"/>
                    </a:lnTo>
                    <a:lnTo>
                      <a:pt x="9657" y="31930"/>
                    </a:lnTo>
                    <a:lnTo>
                      <a:pt x="10643" y="32494"/>
                    </a:lnTo>
                    <a:lnTo>
                      <a:pt x="11771" y="33198"/>
                    </a:lnTo>
                    <a:lnTo>
                      <a:pt x="12194" y="33339"/>
                    </a:lnTo>
                    <a:lnTo>
                      <a:pt x="12335" y="33339"/>
                    </a:lnTo>
                    <a:lnTo>
                      <a:pt x="12335" y="33269"/>
                    </a:lnTo>
                    <a:lnTo>
                      <a:pt x="12335" y="33128"/>
                    </a:lnTo>
                    <a:lnTo>
                      <a:pt x="12124" y="32916"/>
                    </a:lnTo>
                    <a:lnTo>
                      <a:pt x="11489" y="32141"/>
                    </a:lnTo>
                    <a:lnTo>
                      <a:pt x="11137" y="31789"/>
                    </a:lnTo>
                    <a:lnTo>
                      <a:pt x="10784" y="31577"/>
                    </a:lnTo>
                    <a:lnTo>
                      <a:pt x="10220" y="31295"/>
                    </a:lnTo>
                    <a:lnTo>
                      <a:pt x="10009" y="31154"/>
                    </a:lnTo>
                    <a:lnTo>
                      <a:pt x="9727" y="30943"/>
                    </a:lnTo>
                    <a:lnTo>
                      <a:pt x="9516" y="30590"/>
                    </a:lnTo>
                    <a:lnTo>
                      <a:pt x="9304" y="30027"/>
                    </a:lnTo>
                    <a:lnTo>
                      <a:pt x="9234" y="29604"/>
                    </a:lnTo>
                    <a:lnTo>
                      <a:pt x="9163" y="29181"/>
                    </a:lnTo>
                    <a:lnTo>
                      <a:pt x="9234" y="28123"/>
                    </a:lnTo>
                    <a:lnTo>
                      <a:pt x="9445" y="26291"/>
                    </a:lnTo>
                    <a:lnTo>
                      <a:pt x="10079" y="27348"/>
                    </a:lnTo>
                    <a:lnTo>
                      <a:pt x="10573" y="28123"/>
                    </a:lnTo>
                    <a:lnTo>
                      <a:pt x="11066" y="28899"/>
                    </a:lnTo>
                    <a:lnTo>
                      <a:pt x="11560" y="29392"/>
                    </a:lnTo>
                    <a:lnTo>
                      <a:pt x="11771" y="29533"/>
                    </a:lnTo>
                    <a:lnTo>
                      <a:pt x="11983" y="29604"/>
                    </a:lnTo>
                    <a:lnTo>
                      <a:pt x="12194" y="29533"/>
                    </a:lnTo>
                    <a:lnTo>
                      <a:pt x="12335" y="29322"/>
                    </a:lnTo>
                    <a:lnTo>
                      <a:pt x="12405" y="28969"/>
                    </a:lnTo>
                    <a:lnTo>
                      <a:pt x="12405" y="28476"/>
                    </a:lnTo>
                    <a:lnTo>
                      <a:pt x="12335" y="28194"/>
                    </a:lnTo>
                    <a:lnTo>
                      <a:pt x="12194" y="27842"/>
                    </a:lnTo>
                    <a:lnTo>
                      <a:pt x="11560" y="27066"/>
                    </a:lnTo>
                    <a:lnTo>
                      <a:pt x="10855" y="26361"/>
                    </a:lnTo>
                    <a:lnTo>
                      <a:pt x="10573" y="26009"/>
                    </a:lnTo>
                    <a:lnTo>
                      <a:pt x="10361" y="25798"/>
                    </a:lnTo>
                    <a:lnTo>
                      <a:pt x="9939" y="25586"/>
                    </a:lnTo>
                    <a:lnTo>
                      <a:pt x="9727" y="25516"/>
                    </a:lnTo>
                    <a:lnTo>
                      <a:pt x="9657" y="25375"/>
                    </a:lnTo>
                    <a:lnTo>
                      <a:pt x="9586" y="25234"/>
                    </a:lnTo>
                    <a:lnTo>
                      <a:pt x="9516" y="25022"/>
                    </a:lnTo>
                    <a:lnTo>
                      <a:pt x="9657" y="24670"/>
                    </a:lnTo>
                    <a:lnTo>
                      <a:pt x="9939" y="23260"/>
                    </a:lnTo>
                    <a:lnTo>
                      <a:pt x="10150" y="21850"/>
                    </a:lnTo>
                    <a:lnTo>
                      <a:pt x="11842" y="24388"/>
                    </a:lnTo>
                    <a:lnTo>
                      <a:pt x="12899" y="25938"/>
                    </a:lnTo>
                    <a:lnTo>
                      <a:pt x="13886" y="27630"/>
                    </a:lnTo>
                    <a:lnTo>
                      <a:pt x="14731" y="29322"/>
                    </a:lnTo>
                    <a:lnTo>
                      <a:pt x="15154" y="30168"/>
                    </a:lnTo>
                    <a:lnTo>
                      <a:pt x="15436" y="30943"/>
                    </a:lnTo>
                    <a:lnTo>
                      <a:pt x="15648" y="31718"/>
                    </a:lnTo>
                    <a:lnTo>
                      <a:pt x="15718" y="32353"/>
                    </a:lnTo>
                    <a:lnTo>
                      <a:pt x="15718" y="32987"/>
                    </a:lnTo>
                    <a:lnTo>
                      <a:pt x="15577" y="33551"/>
                    </a:lnTo>
                    <a:lnTo>
                      <a:pt x="15507" y="33762"/>
                    </a:lnTo>
                    <a:lnTo>
                      <a:pt x="15225" y="33974"/>
                    </a:lnTo>
                    <a:lnTo>
                      <a:pt x="14520" y="34679"/>
                    </a:lnTo>
                    <a:lnTo>
                      <a:pt x="12405" y="36229"/>
                    </a:lnTo>
                    <a:lnTo>
                      <a:pt x="11348" y="37075"/>
                    </a:lnTo>
                    <a:lnTo>
                      <a:pt x="10502" y="37780"/>
                    </a:lnTo>
                    <a:lnTo>
                      <a:pt x="10220" y="38132"/>
                    </a:lnTo>
                    <a:lnTo>
                      <a:pt x="9939" y="38414"/>
                    </a:lnTo>
                    <a:lnTo>
                      <a:pt x="9868" y="38626"/>
                    </a:lnTo>
                    <a:lnTo>
                      <a:pt x="9868" y="38767"/>
                    </a:lnTo>
                    <a:lnTo>
                      <a:pt x="9939" y="38837"/>
                    </a:lnTo>
                    <a:lnTo>
                      <a:pt x="10079" y="38908"/>
                    </a:lnTo>
                    <a:lnTo>
                      <a:pt x="10432" y="38837"/>
                    </a:lnTo>
                    <a:lnTo>
                      <a:pt x="10855" y="38696"/>
                    </a:lnTo>
                    <a:lnTo>
                      <a:pt x="11278" y="38485"/>
                    </a:lnTo>
                    <a:lnTo>
                      <a:pt x="12687" y="37709"/>
                    </a:lnTo>
                    <a:lnTo>
                      <a:pt x="12687" y="37709"/>
                    </a:lnTo>
                    <a:lnTo>
                      <a:pt x="12264" y="38767"/>
                    </a:lnTo>
                    <a:lnTo>
                      <a:pt x="11912" y="39542"/>
                    </a:lnTo>
                    <a:lnTo>
                      <a:pt x="11560" y="40247"/>
                    </a:lnTo>
                    <a:lnTo>
                      <a:pt x="10996" y="41163"/>
                    </a:lnTo>
                    <a:lnTo>
                      <a:pt x="10643" y="41586"/>
                    </a:lnTo>
                    <a:lnTo>
                      <a:pt x="10291" y="41938"/>
                    </a:lnTo>
                    <a:lnTo>
                      <a:pt x="10150" y="42150"/>
                    </a:lnTo>
                    <a:lnTo>
                      <a:pt x="10009" y="42361"/>
                    </a:lnTo>
                    <a:lnTo>
                      <a:pt x="10009" y="42573"/>
                    </a:lnTo>
                    <a:lnTo>
                      <a:pt x="10150" y="42855"/>
                    </a:lnTo>
                    <a:lnTo>
                      <a:pt x="10291" y="43066"/>
                    </a:lnTo>
                    <a:lnTo>
                      <a:pt x="10502" y="43137"/>
                    </a:lnTo>
                    <a:lnTo>
                      <a:pt x="10643" y="43207"/>
                    </a:lnTo>
                    <a:lnTo>
                      <a:pt x="10784" y="43137"/>
                    </a:lnTo>
                    <a:lnTo>
                      <a:pt x="11066" y="42925"/>
                    </a:lnTo>
                    <a:lnTo>
                      <a:pt x="11348" y="42502"/>
                    </a:lnTo>
                    <a:lnTo>
                      <a:pt x="11912" y="41656"/>
                    </a:lnTo>
                    <a:lnTo>
                      <a:pt x="12124" y="41445"/>
                    </a:lnTo>
                    <a:lnTo>
                      <a:pt x="12194" y="41375"/>
                    </a:lnTo>
                    <a:lnTo>
                      <a:pt x="12264" y="41375"/>
                    </a:lnTo>
                    <a:lnTo>
                      <a:pt x="12124" y="41656"/>
                    </a:lnTo>
                    <a:lnTo>
                      <a:pt x="12053" y="42079"/>
                    </a:lnTo>
                    <a:lnTo>
                      <a:pt x="12053" y="42432"/>
                    </a:lnTo>
                    <a:lnTo>
                      <a:pt x="12124" y="42855"/>
                    </a:lnTo>
                    <a:lnTo>
                      <a:pt x="12194" y="43137"/>
                    </a:lnTo>
                    <a:lnTo>
                      <a:pt x="12335" y="43348"/>
                    </a:lnTo>
                    <a:lnTo>
                      <a:pt x="12476" y="43419"/>
                    </a:lnTo>
                    <a:lnTo>
                      <a:pt x="12546" y="43348"/>
                    </a:lnTo>
                    <a:lnTo>
                      <a:pt x="12617" y="43137"/>
                    </a:lnTo>
                    <a:lnTo>
                      <a:pt x="12617" y="42855"/>
                    </a:lnTo>
                    <a:lnTo>
                      <a:pt x="12617" y="42220"/>
                    </a:lnTo>
                    <a:lnTo>
                      <a:pt x="12617" y="41656"/>
                    </a:lnTo>
                    <a:lnTo>
                      <a:pt x="12687" y="41445"/>
                    </a:lnTo>
                    <a:lnTo>
                      <a:pt x="12758" y="41375"/>
                    </a:lnTo>
                    <a:lnTo>
                      <a:pt x="12969" y="41938"/>
                    </a:lnTo>
                    <a:lnTo>
                      <a:pt x="13322" y="42573"/>
                    </a:lnTo>
                    <a:lnTo>
                      <a:pt x="13463" y="42855"/>
                    </a:lnTo>
                    <a:lnTo>
                      <a:pt x="13745" y="43066"/>
                    </a:lnTo>
                    <a:lnTo>
                      <a:pt x="14027" y="43137"/>
                    </a:lnTo>
                    <a:lnTo>
                      <a:pt x="14379" y="43066"/>
                    </a:lnTo>
                    <a:lnTo>
                      <a:pt x="14661" y="42855"/>
                    </a:lnTo>
                    <a:lnTo>
                      <a:pt x="14802" y="42714"/>
                    </a:lnTo>
                    <a:lnTo>
                      <a:pt x="14802" y="42502"/>
                    </a:lnTo>
                    <a:lnTo>
                      <a:pt x="14731" y="42361"/>
                    </a:lnTo>
                    <a:lnTo>
                      <a:pt x="14308" y="41938"/>
                    </a:lnTo>
                    <a:lnTo>
                      <a:pt x="14168" y="41797"/>
                    </a:lnTo>
                    <a:lnTo>
                      <a:pt x="14097" y="41656"/>
                    </a:lnTo>
                    <a:lnTo>
                      <a:pt x="13674" y="40529"/>
                    </a:lnTo>
                    <a:lnTo>
                      <a:pt x="13392" y="39824"/>
                    </a:lnTo>
                    <a:lnTo>
                      <a:pt x="13251" y="39119"/>
                    </a:lnTo>
                    <a:lnTo>
                      <a:pt x="13181" y="38837"/>
                    </a:lnTo>
                    <a:lnTo>
                      <a:pt x="13181" y="38485"/>
                    </a:lnTo>
                    <a:lnTo>
                      <a:pt x="13251" y="38203"/>
                    </a:lnTo>
                    <a:lnTo>
                      <a:pt x="13322" y="37921"/>
                    </a:lnTo>
                    <a:lnTo>
                      <a:pt x="13533" y="37639"/>
                    </a:lnTo>
                    <a:lnTo>
                      <a:pt x="13745" y="37427"/>
                    </a:lnTo>
                    <a:lnTo>
                      <a:pt x="14097" y="37216"/>
                    </a:lnTo>
                    <a:lnTo>
                      <a:pt x="14520" y="37075"/>
                    </a:lnTo>
                    <a:lnTo>
                      <a:pt x="14872" y="38273"/>
                    </a:lnTo>
                    <a:lnTo>
                      <a:pt x="15154" y="39049"/>
                    </a:lnTo>
                    <a:lnTo>
                      <a:pt x="15436" y="39824"/>
                    </a:lnTo>
                    <a:lnTo>
                      <a:pt x="15789" y="40458"/>
                    </a:lnTo>
                    <a:lnTo>
                      <a:pt x="16000" y="40599"/>
                    </a:lnTo>
                    <a:lnTo>
                      <a:pt x="16141" y="40670"/>
                    </a:lnTo>
                    <a:lnTo>
                      <a:pt x="16353" y="40599"/>
                    </a:lnTo>
                    <a:lnTo>
                      <a:pt x="16493" y="40458"/>
                    </a:lnTo>
                    <a:lnTo>
                      <a:pt x="16705" y="40106"/>
                    </a:lnTo>
                    <a:lnTo>
                      <a:pt x="16846" y="39612"/>
                    </a:lnTo>
                    <a:lnTo>
                      <a:pt x="16846" y="39260"/>
                    </a:lnTo>
                    <a:lnTo>
                      <a:pt x="16705" y="38908"/>
                    </a:lnTo>
                    <a:lnTo>
                      <a:pt x="16493" y="38414"/>
                    </a:lnTo>
                    <a:lnTo>
                      <a:pt x="16282" y="37991"/>
                    </a:lnTo>
                    <a:lnTo>
                      <a:pt x="15718" y="37075"/>
                    </a:lnTo>
                    <a:lnTo>
                      <a:pt x="15507" y="36723"/>
                    </a:lnTo>
                    <a:lnTo>
                      <a:pt x="15366" y="36370"/>
                    </a:lnTo>
                    <a:lnTo>
                      <a:pt x="15154" y="35454"/>
                    </a:lnTo>
                    <a:lnTo>
                      <a:pt x="15154" y="35172"/>
                    </a:lnTo>
                    <a:lnTo>
                      <a:pt x="15154" y="34890"/>
                    </a:lnTo>
                    <a:lnTo>
                      <a:pt x="15295" y="34608"/>
                    </a:lnTo>
                    <a:lnTo>
                      <a:pt x="15436" y="34256"/>
                    </a:lnTo>
                    <a:lnTo>
                      <a:pt x="16071" y="33269"/>
                    </a:lnTo>
                    <a:lnTo>
                      <a:pt x="16775" y="35031"/>
                    </a:lnTo>
                    <a:lnTo>
                      <a:pt x="17410" y="36793"/>
                    </a:lnTo>
                    <a:lnTo>
                      <a:pt x="17903" y="38626"/>
                    </a:lnTo>
                    <a:lnTo>
                      <a:pt x="18115" y="39542"/>
                    </a:lnTo>
                    <a:lnTo>
                      <a:pt x="18256" y="40458"/>
                    </a:lnTo>
                    <a:lnTo>
                      <a:pt x="18326" y="41445"/>
                    </a:lnTo>
                    <a:lnTo>
                      <a:pt x="18326" y="41656"/>
                    </a:lnTo>
                    <a:lnTo>
                      <a:pt x="18326" y="41868"/>
                    </a:lnTo>
                    <a:lnTo>
                      <a:pt x="18185" y="41938"/>
                    </a:lnTo>
                    <a:lnTo>
                      <a:pt x="18044" y="42079"/>
                    </a:lnTo>
                    <a:lnTo>
                      <a:pt x="17551" y="42643"/>
                    </a:lnTo>
                    <a:lnTo>
                      <a:pt x="17198" y="42996"/>
                    </a:lnTo>
                    <a:lnTo>
                      <a:pt x="16634" y="43419"/>
                    </a:lnTo>
                    <a:lnTo>
                      <a:pt x="16071" y="43842"/>
                    </a:lnTo>
                    <a:lnTo>
                      <a:pt x="15648" y="44123"/>
                    </a:lnTo>
                    <a:lnTo>
                      <a:pt x="15225" y="44194"/>
                    </a:lnTo>
                    <a:lnTo>
                      <a:pt x="14661" y="44335"/>
                    </a:lnTo>
                    <a:lnTo>
                      <a:pt x="13322" y="44687"/>
                    </a:lnTo>
                    <a:lnTo>
                      <a:pt x="12687" y="44899"/>
                    </a:lnTo>
                    <a:lnTo>
                      <a:pt x="12124" y="45181"/>
                    </a:lnTo>
                    <a:lnTo>
                      <a:pt x="11912" y="45392"/>
                    </a:lnTo>
                    <a:lnTo>
                      <a:pt x="11771" y="45604"/>
                    </a:lnTo>
                    <a:lnTo>
                      <a:pt x="11630" y="45815"/>
                    </a:lnTo>
                    <a:lnTo>
                      <a:pt x="11630" y="46097"/>
                    </a:lnTo>
                    <a:lnTo>
                      <a:pt x="11630" y="46238"/>
                    </a:lnTo>
                    <a:lnTo>
                      <a:pt x="11701" y="46308"/>
                    </a:lnTo>
                    <a:lnTo>
                      <a:pt x="12053" y="46308"/>
                    </a:lnTo>
                    <a:lnTo>
                      <a:pt x="12476" y="46238"/>
                    </a:lnTo>
                    <a:lnTo>
                      <a:pt x="12969" y="46097"/>
                    </a:lnTo>
                    <a:lnTo>
                      <a:pt x="14027" y="45745"/>
                    </a:lnTo>
                    <a:lnTo>
                      <a:pt x="14661" y="45533"/>
                    </a:lnTo>
                    <a:lnTo>
                      <a:pt x="14379" y="46097"/>
                    </a:lnTo>
                    <a:lnTo>
                      <a:pt x="14027" y="46802"/>
                    </a:lnTo>
                    <a:lnTo>
                      <a:pt x="13674" y="47436"/>
                    </a:lnTo>
                    <a:lnTo>
                      <a:pt x="13463" y="47718"/>
                    </a:lnTo>
                    <a:lnTo>
                      <a:pt x="13251" y="47930"/>
                    </a:lnTo>
                    <a:lnTo>
                      <a:pt x="13040" y="48141"/>
                    </a:lnTo>
                    <a:lnTo>
                      <a:pt x="12758" y="48212"/>
                    </a:lnTo>
                    <a:lnTo>
                      <a:pt x="12194" y="48353"/>
                    </a:lnTo>
                    <a:lnTo>
                      <a:pt x="11912" y="48493"/>
                    </a:lnTo>
                    <a:lnTo>
                      <a:pt x="11701" y="48634"/>
                    </a:lnTo>
                    <a:lnTo>
                      <a:pt x="11489" y="48846"/>
                    </a:lnTo>
                    <a:lnTo>
                      <a:pt x="11348" y="49128"/>
                    </a:lnTo>
                    <a:lnTo>
                      <a:pt x="11278" y="49692"/>
                    </a:lnTo>
                    <a:lnTo>
                      <a:pt x="11278" y="49903"/>
                    </a:lnTo>
                    <a:lnTo>
                      <a:pt x="11348" y="49974"/>
                    </a:lnTo>
                    <a:lnTo>
                      <a:pt x="11419" y="50044"/>
                    </a:lnTo>
                    <a:lnTo>
                      <a:pt x="11560" y="50044"/>
                    </a:lnTo>
                    <a:lnTo>
                      <a:pt x="11842" y="49974"/>
                    </a:lnTo>
                    <a:lnTo>
                      <a:pt x="12124" y="49762"/>
                    </a:lnTo>
                    <a:lnTo>
                      <a:pt x="12476" y="49480"/>
                    </a:lnTo>
                    <a:lnTo>
                      <a:pt x="12969" y="48916"/>
                    </a:lnTo>
                    <a:lnTo>
                      <a:pt x="12969" y="49551"/>
                    </a:lnTo>
                    <a:lnTo>
                      <a:pt x="13040" y="49903"/>
                    </a:lnTo>
                    <a:lnTo>
                      <a:pt x="13181" y="50185"/>
                    </a:lnTo>
                    <a:lnTo>
                      <a:pt x="13322" y="50467"/>
                    </a:lnTo>
                    <a:lnTo>
                      <a:pt x="13533" y="50608"/>
                    </a:lnTo>
                    <a:lnTo>
                      <a:pt x="13815" y="50608"/>
                    </a:lnTo>
                    <a:lnTo>
                      <a:pt x="14097" y="50397"/>
                    </a:lnTo>
                    <a:lnTo>
                      <a:pt x="14238" y="50256"/>
                    </a:lnTo>
                    <a:lnTo>
                      <a:pt x="14308" y="50044"/>
                    </a:lnTo>
                    <a:lnTo>
                      <a:pt x="14308" y="49480"/>
                    </a:lnTo>
                    <a:lnTo>
                      <a:pt x="14238" y="48916"/>
                    </a:lnTo>
                    <a:lnTo>
                      <a:pt x="14238" y="48634"/>
                    </a:lnTo>
                    <a:lnTo>
                      <a:pt x="14308" y="48423"/>
                    </a:lnTo>
                    <a:lnTo>
                      <a:pt x="14520" y="48987"/>
                    </a:lnTo>
                    <a:lnTo>
                      <a:pt x="14872" y="49833"/>
                    </a:lnTo>
                    <a:lnTo>
                      <a:pt x="15084" y="50256"/>
                    </a:lnTo>
                    <a:lnTo>
                      <a:pt x="15366" y="50608"/>
                    </a:lnTo>
                    <a:lnTo>
                      <a:pt x="15648" y="50890"/>
                    </a:lnTo>
                    <a:lnTo>
                      <a:pt x="15930" y="50890"/>
                    </a:lnTo>
                    <a:lnTo>
                      <a:pt x="16141" y="50819"/>
                    </a:lnTo>
                    <a:lnTo>
                      <a:pt x="16282" y="50749"/>
                    </a:lnTo>
                    <a:lnTo>
                      <a:pt x="16423" y="50608"/>
                    </a:lnTo>
                    <a:lnTo>
                      <a:pt x="16423" y="50467"/>
                    </a:lnTo>
                    <a:lnTo>
                      <a:pt x="16423" y="50115"/>
                    </a:lnTo>
                    <a:lnTo>
                      <a:pt x="16212" y="49762"/>
                    </a:lnTo>
                    <a:lnTo>
                      <a:pt x="15718" y="49128"/>
                    </a:lnTo>
                    <a:lnTo>
                      <a:pt x="15436" y="48705"/>
                    </a:lnTo>
                    <a:lnTo>
                      <a:pt x="15084" y="47789"/>
                    </a:lnTo>
                    <a:lnTo>
                      <a:pt x="15013" y="47436"/>
                    </a:lnTo>
                    <a:lnTo>
                      <a:pt x="14943" y="47084"/>
                    </a:lnTo>
                    <a:lnTo>
                      <a:pt x="14943" y="46731"/>
                    </a:lnTo>
                    <a:lnTo>
                      <a:pt x="15084" y="46379"/>
                    </a:lnTo>
                    <a:lnTo>
                      <a:pt x="15295" y="45956"/>
                    </a:lnTo>
                    <a:lnTo>
                      <a:pt x="15648" y="45392"/>
                    </a:lnTo>
                    <a:lnTo>
                      <a:pt x="16071" y="44758"/>
                    </a:lnTo>
                    <a:lnTo>
                      <a:pt x="16634" y="44123"/>
                    </a:lnTo>
                    <a:lnTo>
                      <a:pt x="16634" y="44123"/>
                    </a:lnTo>
                    <a:lnTo>
                      <a:pt x="16282" y="45745"/>
                    </a:lnTo>
                    <a:lnTo>
                      <a:pt x="16212" y="46520"/>
                    </a:lnTo>
                    <a:lnTo>
                      <a:pt x="16141" y="47366"/>
                    </a:lnTo>
                    <a:lnTo>
                      <a:pt x="16212" y="46943"/>
                    </a:lnTo>
                    <a:lnTo>
                      <a:pt x="16423" y="46379"/>
                    </a:lnTo>
                    <a:lnTo>
                      <a:pt x="17128" y="44899"/>
                    </a:lnTo>
                    <a:lnTo>
                      <a:pt x="17551" y="44123"/>
                    </a:lnTo>
                    <a:lnTo>
                      <a:pt x="17974" y="43419"/>
                    </a:lnTo>
                    <a:lnTo>
                      <a:pt x="18326" y="42925"/>
                    </a:lnTo>
                    <a:lnTo>
                      <a:pt x="18678" y="42643"/>
                    </a:lnTo>
                    <a:lnTo>
                      <a:pt x="18960" y="44123"/>
                    </a:lnTo>
                    <a:lnTo>
                      <a:pt x="19172" y="45745"/>
                    </a:lnTo>
                    <a:lnTo>
                      <a:pt x="19313" y="46520"/>
                    </a:lnTo>
                    <a:lnTo>
                      <a:pt x="19313" y="47295"/>
                    </a:lnTo>
                    <a:lnTo>
                      <a:pt x="19242" y="48000"/>
                    </a:lnTo>
                    <a:lnTo>
                      <a:pt x="19031" y="48634"/>
                    </a:lnTo>
                    <a:lnTo>
                      <a:pt x="18256" y="50185"/>
                    </a:lnTo>
                    <a:lnTo>
                      <a:pt x="17762" y="51101"/>
                    </a:lnTo>
                    <a:lnTo>
                      <a:pt x="17621" y="51383"/>
                    </a:lnTo>
                    <a:lnTo>
                      <a:pt x="17621" y="51454"/>
                    </a:lnTo>
                    <a:lnTo>
                      <a:pt x="18044" y="51031"/>
                    </a:lnTo>
                    <a:lnTo>
                      <a:pt x="18538" y="50538"/>
                    </a:lnTo>
                    <a:lnTo>
                      <a:pt x="18960" y="50115"/>
                    </a:lnTo>
                    <a:lnTo>
                      <a:pt x="19383" y="49621"/>
                    </a:lnTo>
                    <a:lnTo>
                      <a:pt x="19383" y="50890"/>
                    </a:lnTo>
                    <a:lnTo>
                      <a:pt x="19313" y="51313"/>
                    </a:lnTo>
                    <a:lnTo>
                      <a:pt x="19172" y="51524"/>
                    </a:lnTo>
                    <a:lnTo>
                      <a:pt x="19031" y="51736"/>
                    </a:lnTo>
                    <a:lnTo>
                      <a:pt x="18749" y="52018"/>
                    </a:lnTo>
                    <a:lnTo>
                      <a:pt x="18397" y="52300"/>
                    </a:lnTo>
                    <a:lnTo>
                      <a:pt x="17974" y="52793"/>
                    </a:lnTo>
                    <a:lnTo>
                      <a:pt x="17480" y="53286"/>
                    </a:lnTo>
                    <a:lnTo>
                      <a:pt x="16846" y="53780"/>
                    </a:lnTo>
                    <a:lnTo>
                      <a:pt x="16564" y="54062"/>
                    </a:lnTo>
                    <a:lnTo>
                      <a:pt x="16423" y="54344"/>
                    </a:lnTo>
                    <a:lnTo>
                      <a:pt x="16282" y="54696"/>
                    </a:lnTo>
                    <a:lnTo>
                      <a:pt x="16282" y="55119"/>
                    </a:lnTo>
                    <a:lnTo>
                      <a:pt x="16705" y="54837"/>
                    </a:lnTo>
                    <a:lnTo>
                      <a:pt x="17692" y="54273"/>
                    </a:lnTo>
                    <a:lnTo>
                      <a:pt x="19172" y="53498"/>
                    </a:lnTo>
                    <a:lnTo>
                      <a:pt x="18678" y="54203"/>
                    </a:lnTo>
                    <a:lnTo>
                      <a:pt x="18044" y="55260"/>
                    </a:lnTo>
                    <a:lnTo>
                      <a:pt x="17762" y="55824"/>
                    </a:lnTo>
                    <a:lnTo>
                      <a:pt x="17692" y="56317"/>
                    </a:lnTo>
                    <a:lnTo>
                      <a:pt x="17621" y="56529"/>
                    </a:lnTo>
                    <a:lnTo>
                      <a:pt x="17692" y="56670"/>
                    </a:lnTo>
                    <a:lnTo>
                      <a:pt x="17762" y="56881"/>
                    </a:lnTo>
                    <a:lnTo>
                      <a:pt x="17903" y="56952"/>
                    </a:lnTo>
                    <a:lnTo>
                      <a:pt x="18044" y="57022"/>
                    </a:lnTo>
                    <a:lnTo>
                      <a:pt x="18185" y="56952"/>
                    </a:lnTo>
                    <a:lnTo>
                      <a:pt x="18397" y="56670"/>
                    </a:lnTo>
                    <a:lnTo>
                      <a:pt x="18608" y="56247"/>
                    </a:lnTo>
                    <a:lnTo>
                      <a:pt x="18819" y="55683"/>
                    </a:lnTo>
                    <a:lnTo>
                      <a:pt x="19172" y="54485"/>
                    </a:lnTo>
                    <a:lnTo>
                      <a:pt x="19313" y="53991"/>
                    </a:lnTo>
                    <a:lnTo>
                      <a:pt x="19454" y="53709"/>
                    </a:lnTo>
                    <a:lnTo>
                      <a:pt x="19383" y="54696"/>
                    </a:lnTo>
                    <a:lnTo>
                      <a:pt x="19313" y="55965"/>
                    </a:lnTo>
                    <a:lnTo>
                      <a:pt x="19383" y="56529"/>
                    </a:lnTo>
                    <a:lnTo>
                      <a:pt x="19524" y="57022"/>
                    </a:lnTo>
                    <a:lnTo>
                      <a:pt x="19665" y="57234"/>
                    </a:lnTo>
                    <a:lnTo>
                      <a:pt x="19806" y="57375"/>
                    </a:lnTo>
                    <a:lnTo>
                      <a:pt x="20018" y="57445"/>
                    </a:lnTo>
                    <a:lnTo>
                      <a:pt x="20229" y="57515"/>
                    </a:lnTo>
                    <a:lnTo>
                      <a:pt x="20441" y="57515"/>
                    </a:lnTo>
                    <a:lnTo>
                      <a:pt x="20582" y="57445"/>
                    </a:lnTo>
                    <a:lnTo>
                      <a:pt x="20723" y="57304"/>
                    </a:lnTo>
                    <a:lnTo>
                      <a:pt x="20793" y="57093"/>
                    </a:lnTo>
                    <a:lnTo>
                      <a:pt x="20863" y="56670"/>
                    </a:lnTo>
                    <a:lnTo>
                      <a:pt x="20793" y="56106"/>
                    </a:lnTo>
                    <a:lnTo>
                      <a:pt x="20652" y="55542"/>
                    </a:lnTo>
                    <a:lnTo>
                      <a:pt x="20793" y="55965"/>
                    </a:lnTo>
                    <a:lnTo>
                      <a:pt x="21075" y="56670"/>
                    </a:lnTo>
                    <a:lnTo>
                      <a:pt x="21427" y="57304"/>
                    </a:lnTo>
                    <a:lnTo>
                      <a:pt x="21780" y="57797"/>
                    </a:lnTo>
                    <a:lnTo>
                      <a:pt x="21921" y="57938"/>
                    </a:lnTo>
                    <a:lnTo>
                      <a:pt x="22132" y="58009"/>
                    </a:lnTo>
                    <a:lnTo>
                      <a:pt x="22344" y="58079"/>
                    </a:lnTo>
                    <a:lnTo>
                      <a:pt x="22626" y="58009"/>
                    </a:lnTo>
                    <a:lnTo>
                      <a:pt x="22767" y="57868"/>
                    </a:lnTo>
                    <a:lnTo>
                      <a:pt x="22907" y="57727"/>
                    </a:lnTo>
                    <a:lnTo>
                      <a:pt x="22978" y="57515"/>
                    </a:lnTo>
                    <a:lnTo>
                      <a:pt x="22978" y="57304"/>
                    </a:lnTo>
                    <a:lnTo>
                      <a:pt x="22907" y="56811"/>
                    </a:lnTo>
                    <a:lnTo>
                      <a:pt x="22696" y="56247"/>
                    </a:lnTo>
                    <a:lnTo>
                      <a:pt x="22414" y="55683"/>
                    </a:lnTo>
                    <a:lnTo>
                      <a:pt x="22062" y="55189"/>
                    </a:lnTo>
                    <a:lnTo>
                      <a:pt x="21568" y="54344"/>
                    </a:lnTo>
                    <a:lnTo>
                      <a:pt x="22626" y="54837"/>
                    </a:lnTo>
                    <a:lnTo>
                      <a:pt x="23330" y="55049"/>
                    </a:lnTo>
                    <a:lnTo>
                      <a:pt x="23894" y="55049"/>
                    </a:lnTo>
                    <a:lnTo>
                      <a:pt x="23894" y="54908"/>
                    </a:lnTo>
                    <a:lnTo>
                      <a:pt x="23894" y="54767"/>
                    </a:lnTo>
                    <a:lnTo>
                      <a:pt x="23824" y="54626"/>
                    </a:lnTo>
                    <a:lnTo>
                      <a:pt x="23471" y="54132"/>
                    </a:lnTo>
                    <a:lnTo>
                      <a:pt x="22907" y="53568"/>
                    </a:lnTo>
                    <a:lnTo>
                      <a:pt x="22132" y="52864"/>
                    </a:lnTo>
                    <a:lnTo>
                      <a:pt x="21639" y="52370"/>
                    </a:lnTo>
                    <a:lnTo>
                      <a:pt x="21286" y="51947"/>
                    </a:lnTo>
                    <a:lnTo>
                      <a:pt x="21075" y="51454"/>
                    </a:lnTo>
                    <a:lnTo>
                      <a:pt x="20934" y="51031"/>
                    </a:lnTo>
                    <a:lnTo>
                      <a:pt x="20934" y="50538"/>
                    </a:lnTo>
                    <a:lnTo>
                      <a:pt x="20863" y="49974"/>
                    </a:lnTo>
                    <a:lnTo>
                      <a:pt x="20863" y="48564"/>
                    </a:lnTo>
                    <a:lnTo>
                      <a:pt x="20793" y="47013"/>
                    </a:lnTo>
                    <a:lnTo>
                      <a:pt x="20652" y="45463"/>
                    </a:lnTo>
                    <a:lnTo>
                      <a:pt x="20441" y="43912"/>
                    </a:lnTo>
                    <a:lnTo>
                      <a:pt x="20159" y="42361"/>
                    </a:lnTo>
                    <a:lnTo>
                      <a:pt x="20159" y="42361"/>
                    </a:lnTo>
                    <a:lnTo>
                      <a:pt x="20652" y="42502"/>
                    </a:lnTo>
                    <a:lnTo>
                      <a:pt x="21004" y="42714"/>
                    </a:lnTo>
                    <a:lnTo>
                      <a:pt x="21216" y="42925"/>
                    </a:lnTo>
                    <a:lnTo>
                      <a:pt x="21357" y="43137"/>
                    </a:lnTo>
                    <a:lnTo>
                      <a:pt x="21568" y="43348"/>
                    </a:lnTo>
                    <a:lnTo>
                      <a:pt x="21780" y="43489"/>
                    </a:lnTo>
                    <a:lnTo>
                      <a:pt x="22132" y="43630"/>
                    </a:lnTo>
                    <a:lnTo>
                      <a:pt x="22626" y="43701"/>
                    </a:lnTo>
                    <a:lnTo>
                      <a:pt x="22414" y="45181"/>
                    </a:lnTo>
                    <a:lnTo>
                      <a:pt x="22344" y="45886"/>
                    </a:lnTo>
                    <a:lnTo>
                      <a:pt x="22344" y="46308"/>
                    </a:lnTo>
                    <a:lnTo>
                      <a:pt x="22414" y="46661"/>
                    </a:lnTo>
                    <a:lnTo>
                      <a:pt x="23048" y="45604"/>
                    </a:lnTo>
                    <a:lnTo>
                      <a:pt x="23683" y="44335"/>
                    </a:lnTo>
                    <a:lnTo>
                      <a:pt x="24176" y="44828"/>
                    </a:lnTo>
                    <a:lnTo>
                      <a:pt x="24599" y="45392"/>
                    </a:lnTo>
                    <a:lnTo>
                      <a:pt x="25022" y="45956"/>
                    </a:lnTo>
                    <a:lnTo>
                      <a:pt x="25445" y="46520"/>
                    </a:lnTo>
                    <a:lnTo>
                      <a:pt x="25092" y="46520"/>
                    </a:lnTo>
                    <a:lnTo>
                      <a:pt x="24881" y="46590"/>
                    </a:lnTo>
                    <a:lnTo>
                      <a:pt x="24740" y="46731"/>
                    </a:lnTo>
                    <a:lnTo>
                      <a:pt x="24458" y="47084"/>
                    </a:lnTo>
                    <a:lnTo>
                      <a:pt x="24176" y="47577"/>
                    </a:lnTo>
                    <a:lnTo>
                      <a:pt x="23965" y="48071"/>
                    </a:lnTo>
                    <a:lnTo>
                      <a:pt x="23965" y="48493"/>
                    </a:lnTo>
                    <a:lnTo>
                      <a:pt x="23965" y="48634"/>
                    </a:lnTo>
                    <a:lnTo>
                      <a:pt x="24035" y="48705"/>
                    </a:lnTo>
                    <a:lnTo>
                      <a:pt x="24106" y="48775"/>
                    </a:lnTo>
                    <a:lnTo>
                      <a:pt x="24247" y="48775"/>
                    </a:lnTo>
                    <a:lnTo>
                      <a:pt x="24458" y="48705"/>
                    </a:lnTo>
                    <a:lnTo>
                      <a:pt x="24599" y="48493"/>
                    </a:lnTo>
                    <a:lnTo>
                      <a:pt x="25022" y="47930"/>
                    </a:lnTo>
                    <a:lnTo>
                      <a:pt x="25374" y="47295"/>
                    </a:lnTo>
                    <a:lnTo>
                      <a:pt x="25515" y="46802"/>
                    </a:lnTo>
                    <a:lnTo>
                      <a:pt x="25656" y="47013"/>
                    </a:lnTo>
                    <a:lnTo>
                      <a:pt x="25656" y="47225"/>
                    </a:lnTo>
                    <a:lnTo>
                      <a:pt x="25656" y="47648"/>
                    </a:lnTo>
                    <a:lnTo>
                      <a:pt x="25586" y="48071"/>
                    </a:lnTo>
                    <a:lnTo>
                      <a:pt x="25374" y="48493"/>
                    </a:lnTo>
                    <a:lnTo>
                      <a:pt x="25304" y="48916"/>
                    </a:lnTo>
                    <a:lnTo>
                      <a:pt x="25233" y="49269"/>
                    </a:lnTo>
                    <a:lnTo>
                      <a:pt x="25233" y="49621"/>
                    </a:lnTo>
                    <a:lnTo>
                      <a:pt x="25374" y="49833"/>
                    </a:lnTo>
                    <a:lnTo>
                      <a:pt x="25515" y="49974"/>
                    </a:lnTo>
                    <a:lnTo>
                      <a:pt x="25656" y="50044"/>
                    </a:lnTo>
                    <a:lnTo>
                      <a:pt x="25868" y="50115"/>
                    </a:lnTo>
                    <a:lnTo>
                      <a:pt x="25938" y="50115"/>
                    </a:lnTo>
                    <a:lnTo>
                      <a:pt x="26079" y="50044"/>
                    </a:lnTo>
                    <a:lnTo>
                      <a:pt x="26291" y="49833"/>
                    </a:lnTo>
                    <a:lnTo>
                      <a:pt x="26432" y="49410"/>
                    </a:lnTo>
                    <a:lnTo>
                      <a:pt x="26643" y="48564"/>
                    </a:lnTo>
                    <a:lnTo>
                      <a:pt x="26784" y="48212"/>
                    </a:lnTo>
                    <a:lnTo>
                      <a:pt x="26925" y="48071"/>
                    </a:lnTo>
                    <a:lnTo>
                      <a:pt x="27137" y="48775"/>
                    </a:lnTo>
                    <a:lnTo>
                      <a:pt x="27559" y="49903"/>
                    </a:lnTo>
                    <a:lnTo>
                      <a:pt x="27771" y="50326"/>
                    </a:lnTo>
                    <a:lnTo>
                      <a:pt x="27912" y="50467"/>
                    </a:lnTo>
                    <a:lnTo>
                      <a:pt x="28053" y="50608"/>
                    </a:lnTo>
                    <a:lnTo>
                      <a:pt x="28123" y="50608"/>
                    </a:lnTo>
                    <a:lnTo>
                      <a:pt x="28264" y="50538"/>
                    </a:lnTo>
                    <a:lnTo>
                      <a:pt x="28335" y="50326"/>
                    </a:lnTo>
                    <a:lnTo>
                      <a:pt x="28476" y="50044"/>
                    </a:lnTo>
                    <a:lnTo>
                      <a:pt x="28476" y="49692"/>
                    </a:lnTo>
                    <a:lnTo>
                      <a:pt x="28335" y="49410"/>
                    </a:lnTo>
                    <a:lnTo>
                      <a:pt x="28123" y="48987"/>
                    </a:lnTo>
                    <a:lnTo>
                      <a:pt x="27912" y="48634"/>
                    </a:lnTo>
                    <a:lnTo>
                      <a:pt x="27348" y="47930"/>
                    </a:lnTo>
                    <a:lnTo>
                      <a:pt x="27137" y="47577"/>
                    </a:lnTo>
                    <a:lnTo>
                      <a:pt x="26996" y="47295"/>
                    </a:lnTo>
                    <a:lnTo>
                      <a:pt x="26996" y="47295"/>
                    </a:lnTo>
                    <a:lnTo>
                      <a:pt x="27841" y="48071"/>
                    </a:lnTo>
                    <a:lnTo>
                      <a:pt x="28335" y="48493"/>
                    </a:lnTo>
                    <a:lnTo>
                      <a:pt x="28828" y="48916"/>
                    </a:lnTo>
                    <a:lnTo>
                      <a:pt x="29251" y="49198"/>
                    </a:lnTo>
                    <a:lnTo>
                      <a:pt x="29533" y="49198"/>
                    </a:lnTo>
                    <a:lnTo>
                      <a:pt x="29533" y="48987"/>
                    </a:lnTo>
                    <a:lnTo>
                      <a:pt x="29533" y="48775"/>
                    </a:lnTo>
                    <a:lnTo>
                      <a:pt x="29251" y="47859"/>
                    </a:lnTo>
                    <a:lnTo>
                      <a:pt x="29040" y="47507"/>
                    </a:lnTo>
                    <a:lnTo>
                      <a:pt x="28828" y="47295"/>
                    </a:lnTo>
                    <a:lnTo>
                      <a:pt x="28546" y="47084"/>
                    </a:lnTo>
                    <a:lnTo>
                      <a:pt x="28194" y="46872"/>
                    </a:lnTo>
                    <a:lnTo>
                      <a:pt x="27559" y="46590"/>
                    </a:lnTo>
                    <a:lnTo>
                      <a:pt x="27207" y="46449"/>
                    </a:lnTo>
                    <a:lnTo>
                      <a:pt x="26925" y="46308"/>
                    </a:lnTo>
                    <a:lnTo>
                      <a:pt x="26361" y="45745"/>
                    </a:lnTo>
                    <a:lnTo>
                      <a:pt x="25797" y="45040"/>
                    </a:lnTo>
                    <a:lnTo>
                      <a:pt x="25233" y="44335"/>
                    </a:lnTo>
                    <a:lnTo>
                      <a:pt x="24599" y="43701"/>
                    </a:lnTo>
                    <a:lnTo>
                      <a:pt x="25586" y="43842"/>
                    </a:lnTo>
                    <a:lnTo>
                      <a:pt x="26996" y="44053"/>
                    </a:lnTo>
                    <a:lnTo>
                      <a:pt x="28264" y="44053"/>
                    </a:lnTo>
                    <a:lnTo>
                      <a:pt x="28687" y="43982"/>
                    </a:lnTo>
                    <a:lnTo>
                      <a:pt x="28828" y="43912"/>
                    </a:lnTo>
                    <a:lnTo>
                      <a:pt x="28899" y="43771"/>
                    </a:lnTo>
                    <a:lnTo>
                      <a:pt x="28899" y="43630"/>
                    </a:lnTo>
                    <a:lnTo>
                      <a:pt x="28828" y="43489"/>
                    </a:lnTo>
                    <a:lnTo>
                      <a:pt x="28617" y="43278"/>
                    </a:lnTo>
                    <a:lnTo>
                      <a:pt x="28405" y="43137"/>
                    </a:lnTo>
                    <a:lnTo>
                      <a:pt x="27700" y="42925"/>
                    </a:lnTo>
                    <a:lnTo>
                      <a:pt x="26996" y="42714"/>
                    </a:lnTo>
                    <a:lnTo>
                      <a:pt x="25374" y="42432"/>
                    </a:lnTo>
                    <a:lnTo>
                      <a:pt x="24388" y="42361"/>
                    </a:lnTo>
                    <a:lnTo>
                      <a:pt x="23048" y="42220"/>
                    </a:lnTo>
                    <a:lnTo>
                      <a:pt x="22414" y="42150"/>
                    </a:lnTo>
                    <a:lnTo>
                      <a:pt x="21850" y="42079"/>
                    </a:lnTo>
                    <a:lnTo>
                      <a:pt x="21216" y="41938"/>
                    </a:lnTo>
                    <a:lnTo>
                      <a:pt x="20723" y="41727"/>
                    </a:lnTo>
                    <a:lnTo>
                      <a:pt x="20300" y="41375"/>
                    </a:lnTo>
                    <a:lnTo>
                      <a:pt x="19877" y="40952"/>
                    </a:lnTo>
                    <a:lnTo>
                      <a:pt x="19524" y="40176"/>
                    </a:lnTo>
                    <a:lnTo>
                      <a:pt x="19172" y="39260"/>
                    </a:lnTo>
                    <a:lnTo>
                      <a:pt x="18890" y="38273"/>
                    </a:lnTo>
                    <a:lnTo>
                      <a:pt x="18678" y="37216"/>
                    </a:lnTo>
                    <a:lnTo>
                      <a:pt x="18185" y="35172"/>
                    </a:lnTo>
                    <a:lnTo>
                      <a:pt x="17974" y="34185"/>
                    </a:lnTo>
                    <a:lnTo>
                      <a:pt x="17692" y="33339"/>
                    </a:lnTo>
                    <a:lnTo>
                      <a:pt x="18185" y="33410"/>
                    </a:lnTo>
                    <a:lnTo>
                      <a:pt x="18678" y="33621"/>
                    </a:lnTo>
                    <a:lnTo>
                      <a:pt x="19101" y="33903"/>
                    </a:lnTo>
                    <a:lnTo>
                      <a:pt x="19454" y="34256"/>
                    </a:lnTo>
                    <a:lnTo>
                      <a:pt x="20229" y="35101"/>
                    </a:lnTo>
                    <a:lnTo>
                      <a:pt x="20582" y="35524"/>
                    </a:lnTo>
                    <a:lnTo>
                      <a:pt x="21004" y="35947"/>
                    </a:lnTo>
                    <a:lnTo>
                      <a:pt x="21780" y="36723"/>
                    </a:lnTo>
                    <a:lnTo>
                      <a:pt x="22344" y="37286"/>
                    </a:lnTo>
                    <a:lnTo>
                      <a:pt x="22978" y="37780"/>
                    </a:lnTo>
                    <a:lnTo>
                      <a:pt x="23542" y="38203"/>
                    </a:lnTo>
                    <a:lnTo>
                      <a:pt x="24176" y="38485"/>
                    </a:lnTo>
                    <a:lnTo>
                      <a:pt x="24388" y="38555"/>
                    </a:lnTo>
                    <a:lnTo>
                      <a:pt x="24670" y="38555"/>
                    </a:lnTo>
                    <a:lnTo>
                      <a:pt x="24881" y="38485"/>
                    </a:lnTo>
                    <a:lnTo>
                      <a:pt x="25092" y="38344"/>
                    </a:lnTo>
                    <a:lnTo>
                      <a:pt x="25022" y="38767"/>
                    </a:lnTo>
                    <a:lnTo>
                      <a:pt x="25092" y="39119"/>
                    </a:lnTo>
                    <a:lnTo>
                      <a:pt x="25304" y="39260"/>
                    </a:lnTo>
                    <a:lnTo>
                      <a:pt x="25515" y="39331"/>
                    </a:lnTo>
                    <a:lnTo>
                      <a:pt x="25727" y="39260"/>
                    </a:lnTo>
                    <a:lnTo>
                      <a:pt x="25868" y="38978"/>
                    </a:lnTo>
                    <a:lnTo>
                      <a:pt x="26009" y="38555"/>
                    </a:lnTo>
                    <a:lnTo>
                      <a:pt x="26009" y="37921"/>
                    </a:lnTo>
                    <a:lnTo>
                      <a:pt x="26291" y="38344"/>
                    </a:lnTo>
                    <a:lnTo>
                      <a:pt x="26855" y="38978"/>
                    </a:lnTo>
                    <a:lnTo>
                      <a:pt x="27137" y="39260"/>
                    </a:lnTo>
                    <a:lnTo>
                      <a:pt x="27418" y="39401"/>
                    </a:lnTo>
                    <a:lnTo>
                      <a:pt x="27559" y="39401"/>
                    </a:lnTo>
                    <a:lnTo>
                      <a:pt x="27630" y="39331"/>
                    </a:lnTo>
                    <a:lnTo>
                      <a:pt x="27700" y="39260"/>
                    </a:lnTo>
                    <a:lnTo>
                      <a:pt x="27771" y="39049"/>
                    </a:lnTo>
                    <a:lnTo>
                      <a:pt x="27771" y="38837"/>
                    </a:lnTo>
                    <a:lnTo>
                      <a:pt x="27771" y="38696"/>
                    </a:lnTo>
                    <a:lnTo>
                      <a:pt x="27630" y="38414"/>
                    </a:lnTo>
                    <a:lnTo>
                      <a:pt x="27348" y="38132"/>
                    </a:lnTo>
                    <a:lnTo>
                      <a:pt x="27066" y="37921"/>
                    </a:lnTo>
                    <a:lnTo>
                      <a:pt x="26784" y="37709"/>
                    </a:lnTo>
                    <a:lnTo>
                      <a:pt x="26502" y="37498"/>
                    </a:lnTo>
                    <a:lnTo>
                      <a:pt x="26432" y="37216"/>
                    </a:lnTo>
                    <a:lnTo>
                      <a:pt x="26361" y="37075"/>
                    </a:lnTo>
                    <a:lnTo>
                      <a:pt x="26432" y="36864"/>
                    </a:lnTo>
                    <a:lnTo>
                      <a:pt x="26996" y="37286"/>
                    </a:lnTo>
                    <a:lnTo>
                      <a:pt x="27489" y="37568"/>
                    </a:lnTo>
                    <a:lnTo>
                      <a:pt x="27982" y="37780"/>
                    </a:lnTo>
                    <a:lnTo>
                      <a:pt x="28476" y="37921"/>
                    </a:lnTo>
                    <a:lnTo>
                      <a:pt x="28899" y="37991"/>
                    </a:lnTo>
                    <a:lnTo>
                      <a:pt x="29110" y="37991"/>
                    </a:lnTo>
                    <a:lnTo>
                      <a:pt x="29322" y="37921"/>
                    </a:lnTo>
                    <a:lnTo>
                      <a:pt x="29462" y="37850"/>
                    </a:lnTo>
                    <a:lnTo>
                      <a:pt x="29603" y="37709"/>
                    </a:lnTo>
                    <a:lnTo>
                      <a:pt x="29674" y="37498"/>
                    </a:lnTo>
                    <a:lnTo>
                      <a:pt x="29674" y="37357"/>
                    </a:lnTo>
                    <a:lnTo>
                      <a:pt x="29603" y="37216"/>
                    </a:lnTo>
                    <a:lnTo>
                      <a:pt x="29462" y="37075"/>
                    </a:lnTo>
                    <a:lnTo>
                      <a:pt x="29110" y="36793"/>
                    </a:lnTo>
                    <a:lnTo>
                      <a:pt x="28617" y="36652"/>
                    </a:lnTo>
                    <a:lnTo>
                      <a:pt x="27489" y="36441"/>
                    </a:lnTo>
                    <a:lnTo>
                      <a:pt x="26714" y="36229"/>
                    </a:lnTo>
                    <a:lnTo>
                      <a:pt x="27277" y="36229"/>
                    </a:lnTo>
                    <a:lnTo>
                      <a:pt x="28194" y="36159"/>
                    </a:lnTo>
                    <a:lnTo>
                      <a:pt x="29040" y="36018"/>
                    </a:lnTo>
                    <a:lnTo>
                      <a:pt x="29322" y="35877"/>
                    </a:lnTo>
                    <a:lnTo>
                      <a:pt x="29533" y="35736"/>
                    </a:lnTo>
                    <a:lnTo>
                      <a:pt x="29744" y="35313"/>
                    </a:lnTo>
                    <a:lnTo>
                      <a:pt x="29815" y="35031"/>
                    </a:lnTo>
                    <a:lnTo>
                      <a:pt x="29885" y="34820"/>
                    </a:lnTo>
                    <a:lnTo>
                      <a:pt x="29815" y="34608"/>
                    </a:lnTo>
                    <a:lnTo>
                      <a:pt x="29744" y="34467"/>
                    </a:lnTo>
                    <a:lnTo>
                      <a:pt x="29462" y="34397"/>
                    </a:lnTo>
                    <a:lnTo>
                      <a:pt x="29110" y="34397"/>
                    </a:lnTo>
                    <a:lnTo>
                      <a:pt x="28335" y="34679"/>
                    </a:lnTo>
                    <a:lnTo>
                      <a:pt x="27066" y="35101"/>
                    </a:lnTo>
                    <a:lnTo>
                      <a:pt x="26432" y="35383"/>
                    </a:lnTo>
                    <a:lnTo>
                      <a:pt x="26009" y="35665"/>
                    </a:lnTo>
                    <a:lnTo>
                      <a:pt x="25868" y="35806"/>
                    </a:lnTo>
                    <a:lnTo>
                      <a:pt x="25797" y="35877"/>
                    </a:lnTo>
                    <a:lnTo>
                      <a:pt x="25797" y="36008"/>
                    </a:lnTo>
                    <a:lnTo>
                      <a:pt x="25797" y="36008"/>
                    </a:lnTo>
                    <a:lnTo>
                      <a:pt x="24952" y="35524"/>
                    </a:lnTo>
                    <a:lnTo>
                      <a:pt x="23965" y="34890"/>
                    </a:lnTo>
                    <a:lnTo>
                      <a:pt x="22978" y="34185"/>
                    </a:lnTo>
                    <a:lnTo>
                      <a:pt x="21991" y="33621"/>
                    </a:lnTo>
                    <a:lnTo>
                      <a:pt x="23260" y="33621"/>
                    </a:lnTo>
                    <a:lnTo>
                      <a:pt x="24106" y="33692"/>
                    </a:lnTo>
                    <a:lnTo>
                      <a:pt x="24952" y="33692"/>
                    </a:lnTo>
                    <a:lnTo>
                      <a:pt x="25727" y="33621"/>
                    </a:lnTo>
                    <a:lnTo>
                      <a:pt x="26079" y="33551"/>
                    </a:lnTo>
                    <a:lnTo>
                      <a:pt x="26432" y="33480"/>
                    </a:lnTo>
                    <a:lnTo>
                      <a:pt x="26643" y="33339"/>
                    </a:lnTo>
                    <a:lnTo>
                      <a:pt x="26855" y="33198"/>
                    </a:lnTo>
                    <a:lnTo>
                      <a:pt x="26996" y="32916"/>
                    </a:lnTo>
                    <a:lnTo>
                      <a:pt x="26996" y="32705"/>
                    </a:lnTo>
                    <a:lnTo>
                      <a:pt x="26925" y="32423"/>
                    </a:lnTo>
                    <a:lnTo>
                      <a:pt x="26784" y="32282"/>
                    </a:lnTo>
                    <a:lnTo>
                      <a:pt x="26502" y="32141"/>
                    </a:lnTo>
                    <a:lnTo>
                      <a:pt x="25233" y="32141"/>
                    </a:lnTo>
                    <a:lnTo>
                      <a:pt x="24247" y="32353"/>
                    </a:lnTo>
                    <a:lnTo>
                      <a:pt x="22203" y="32775"/>
                    </a:lnTo>
                    <a:lnTo>
                      <a:pt x="21427" y="32987"/>
                    </a:lnTo>
                    <a:lnTo>
                      <a:pt x="20934" y="33057"/>
                    </a:lnTo>
                    <a:lnTo>
                      <a:pt x="19172" y="32775"/>
                    </a:lnTo>
                    <a:lnTo>
                      <a:pt x="17903" y="32634"/>
                    </a:lnTo>
                    <a:lnTo>
                      <a:pt x="17480" y="32564"/>
                    </a:lnTo>
                    <a:lnTo>
                      <a:pt x="17410" y="32564"/>
                    </a:lnTo>
                    <a:lnTo>
                      <a:pt x="17410" y="32634"/>
                    </a:lnTo>
                    <a:lnTo>
                      <a:pt x="17269" y="32423"/>
                    </a:lnTo>
                    <a:lnTo>
                      <a:pt x="17057" y="32141"/>
                    </a:lnTo>
                    <a:lnTo>
                      <a:pt x="16775" y="31295"/>
                    </a:lnTo>
                    <a:lnTo>
                      <a:pt x="16493" y="30449"/>
                    </a:lnTo>
                    <a:lnTo>
                      <a:pt x="16212" y="29745"/>
                    </a:lnTo>
                    <a:lnTo>
                      <a:pt x="15225" y="27630"/>
                    </a:lnTo>
                    <a:lnTo>
                      <a:pt x="14097" y="25586"/>
                    </a:lnTo>
                    <a:lnTo>
                      <a:pt x="12899" y="23542"/>
                    </a:lnTo>
                    <a:lnTo>
                      <a:pt x="11630" y="21568"/>
                    </a:lnTo>
                    <a:lnTo>
                      <a:pt x="14379" y="21568"/>
                    </a:lnTo>
                    <a:lnTo>
                      <a:pt x="14802" y="21639"/>
                    </a:lnTo>
                    <a:lnTo>
                      <a:pt x="15154" y="21850"/>
                    </a:lnTo>
                    <a:lnTo>
                      <a:pt x="15366" y="21991"/>
                    </a:lnTo>
                    <a:lnTo>
                      <a:pt x="15577" y="22203"/>
                    </a:lnTo>
                    <a:lnTo>
                      <a:pt x="15930" y="22767"/>
                    </a:lnTo>
                    <a:lnTo>
                      <a:pt x="16282" y="23472"/>
                    </a:lnTo>
                    <a:lnTo>
                      <a:pt x="16564" y="24176"/>
                    </a:lnTo>
                    <a:lnTo>
                      <a:pt x="16846" y="24952"/>
                    </a:lnTo>
                    <a:lnTo>
                      <a:pt x="17198" y="25586"/>
                    </a:lnTo>
                    <a:lnTo>
                      <a:pt x="17551" y="26079"/>
                    </a:lnTo>
                    <a:lnTo>
                      <a:pt x="17762" y="26291"/>
                    </a:lnTo>
                    <a:lnTo>
                      <a:pt x="17974" y="26432"/>
                    </a:lnTo>
                    <a:lnTo>
                      <a:pt x="18397" y="26502"/>
                    </a:lnTo>
                    <a:lnTo>
                      <a:pt x="18608" y="26502"/>
                    </a:lnTo>
                    <a:lnTo>
                      <a:pt x="18749" y="26432"/>
                    </a:lnTo>
                    <a:lnTo>
                      <a:pt x="18819" y="26220"/>
                    </a:lnTo>
                    <a:lnTo>
                      <a:pt x="18749" y="25938"/>
                    </a:lnTo>
                    <a:lnTo>
                      <a:pt x="18608" y="25586"/>
                    </a:lnTo>
                    <a:lnTo>
                      <a:pt x="18115" y="24740"/>
                    </a:lnTo>
                    <a:lnTo>
                      <a:pt x="17480" y="23894"/>
                    </a:lnTo>
                    <a:lnTo>
                      <a:pt x="16775" y="23049"/>
                    </a:lnTo>
                    <a:lnTo>
                      <a:pt x="16141" y="22344"/>
                    </a:lnTo>
                    <a:lnTo>
                      <a:pt x="15789" y="21991"/>
                    </a:lnTo>
                    <a:lnTo>
                      <a:pt x="16634" y="22203"/>
                    </a:lnTo>
                    <a:lnTo>
                      <a:pt x="17551" y="22485"/>
                    </a:lnTo>
                    <a:lnTo>
                      <a:pt x="18467" y="22908"/>
                    </a:lnTo>
                    <a:lnTo>
                      <a:pt x="18819" y="23190"/>
                    </a:lnTo>
                    <a:lnTo>
                      <a:pt x="19172" y="23401"/>
                    </a:lnTo>
                    <a:lnTo>
                      <a:pt x="19665" y="23965"/>
                    </a:lnTo>
                    <a:lnTo>
                      <a:pt x="19806" y="24176"/>
                    </a:lnTo>
                    <a:lnTo>
                      <a:pt x="19806" y="24388"/>
                    </a:lnTo>
                    <a:lnTo>
                      <a:pt x="19877" y="24599"/>
                    </a:lnTo>
                    <a:lnTo>
                      <a:pt x="20018" y="24881"/>
                    </a:lnTo>
                    <a:lnTo>
                      <a:pt x="20088" y="25375"/>
                    </a:lnTo>
                    <a:lnTo>
                      <a:pt x="20229" y="25938"/>
                    </a:lnTo>
                    <a:lnTo>
                      <a:pt x="20300" y="26220"/>
                    </a:lnTo>
                    <a:lnTo>
                      <a:pt x="20370" y="26502"/>
                    </a:lnTo>
                    <a:lnTo>
                      <a:pt x="20582" y="26643"/>
                    </a:lnTo>
                    <a:lnTo>
                      <a:pt x="20863" y="26784"/>
                    </a:lnTo>
                    <a:lnTo>
                      <a:pt x="21004" y="26714"/>
                    </a:lnTo>
                    <a:lnTo>
                      <a:pt x="21145" y="26714"/>
                    </a:lnTo>
                    <a:lnTo>
                      <a:pt x="21286" y="26573"/>
                    </a:lnTo>
                    <a:lnTo>
                      <a:pt x="21357" y="26502"/>
                    </a:lnTo>
                    <a:lnTo>
                      <a:pt x="21357" y="26220"/>
                    </a:lnTo>
                    <a:lnTo>
                      <a:pt x="21357" y="25868"/>
                    </a:lnTo>
                    <a:lnTo>
                      <a:pt x="21075" y="25163"/>
                    </a:lnTo>
                    <a:lnTo>
                      <a:pt x="20863" y="24670"/>
                    </a:lnTo>
                    <a:lnTo>
                      <a:pt x="21004" y="24811"/>
                    </a:lnTo>
                    <a:lnTo>
                      <a:pt x="21216" y="25022"/>
                    </a:lnTo>
                    <a:lnTo>
                      <a:pt x="21568" y="25657"/>
                    </a:lnTo>
                    <a:lnTo>
                      <a:pt x="21850" y="25938"/>
                    </a:lnTo>
                    <a:lnTo>
                      <a:pt x="22062" y="26079"/>
                    </a:lnTo>
                    <a:lnTo>
                      <a:pt x="22344" y="26220"/>
                    </a:lnTo>
                    <a:lnTo>
                      <a:pt x="22485" y="26150"/>
                    </a:lnTo>
                    <a:lnTo>
                      <a:pt x="22555" y="26079"/>
                    </a:lnTo>
                    <a:lnTo>
                      <a:pt x="22696" y="25938"/>
                    </a:lnTo>
                    <a:lnTo>
                      <a:pt x="22767" y="25868"/>
                    </a:lnTo>
                    <a:lnTo>
                      <a:pt x="22767" y="25727"/>
                    </a:lnTo>
                    <a:lnTo>
                      <a:pt x="22696" y="25657"/>
                    </a:lnTo>
                    <a:lnTo>
                      <a:pt x="22555" y="25445"/>
                    </a:lnTo>
                    <a:lnTo>
                      <a:pt x="22273" y="25234"/>
                    </a:lnTo>
                    <a:lnTo>
                      <a:pt x="21709" y="24811"/>
                    </a:lnTo>
                    <a:lnTo>
                      <a:pt x="21568" y="24599"/>
                    </a:lnTo>
                    <a:lnTo>
                      <a:pt x="21568" y="24529"/>
                    </a:lnTo>
                    <a:lnTo>
                      <a:pt x="21568" y="24388"/>
                    </a:lnTo>
                    <a:lnTo>
                      <a:pt x="21991" y="24670"/>
                    </a:lnTo>
                    <a:lnTo>
                      <a:pt x="22837" y="25093"/>
                    </a:lnTo>
                    <a:lnTo>
                      <a:pt x="23189" y="25234"/>
                    </a:lnTo>
                    <a:lnTo>
                      <a:pt x="23542" y="25234"/>
                    </a:lnTo>
                    <a:lnTo>
                      <a:pt x="23612" y="25163"/>
                    </a:lnTo>
                    <a:lnTo>
                      <a:pt x="23683" y="25093"/>
                    </a:lnTo>
                    <a:lnTo>
                      <a:pt x="23683" y="24881"/>
                    </a:lnTo>
                    <a:lnTo>
                      <a:pt x="23683" y="24670"/>
                    </a:lnTo>
                    <a:lnTo>
                      <a:pt x="23471" y="24317"/>
                    </a:lnTo>
                    <a:lnTo>
                      <a:pt x="23260" y="24106"/>
                    </a:lnTo>
                    <a:lnTo>
                      <a:pt x="22907" y="24035"/>
                    </a:lnTo>
                    <a:lnTo>
                      <a:pt x="22555" y="23965"/>
                    </a:lnTo>
                    <a:lnTo>
                      <a:pt x="21780" y="23965"/>
                    </a:lnTo>
                    <a:lnTo>
                      <a:pt x="21498" y="23894"/>
                    </a:lnTo>
                    <a:lnTo>
                      <a:pt x="21216" y="23753"/>
                    </a:lnTo>
                    <a:lnTo>
                      <a:pt x="22203" y="23472"/>
                    </a:lnTo>
                    <a:lnTo>
                      <a:pt x="22907" y="23260"/>
                    </a:lnTo>
                    <a:lnTo>
                      <a:pt x="23542" y="23049"/>
                    </a:lnTo>
                    <a:lnTo>
                      <a:pt x="24035" y="22767"/>
                    </a:lnTo>
                    <a:lnTo>
                      <a:pt x="24176" y="22626"/>
                    </a:lnTo>
                    <a:lnTo>
                      <a:pt x="24247" y="22555"/>
                    </a:lnTo>
                    <a:lnTo>
                      <a:pt x="24176" y="22414"/>
                    </a:lnTo>
                    <a:lnTo>
                      <a:pt x="23965" y="22344"/>
                    </a:lnTo>
                    <a:lnTo>
                      <a:pt x="23612" y="22273"/>
                    </a:lnTo>
                    <a:lnTo>
                      <a:pt x="23119" y="22203"/>
                    </a:lnTo>
                    <a:lnTo>
                      <a:pt x="22837" y="22203"/>
                    </a:lnTo>
                    <a:lnTo>
                      <a:pt x="22485" y="22344"/>
                    </a:lnTo>
                    <a:lnTo>
                      <a:pt x="22132" y="22555"/>
                    </a:lnTo>
                    <a:lnTo>
                      <a:pt x="21850" y="22767"/>
                    </a:lnTo>
                    <a:lnTo>
                      <a:pt x="21286" y="23190"/>
                    </a:lnTo>
                    <a:lnTo>
                      <a:pt x="21004" y="23331"/>
                    </a:lnTo>
                    <a:lnTo>
                      <a:pt x="20723" y="23331"/>
                    </a:lnTo>
                    <a:lnTo>
                      <a:pt x="20300" y="23260"/>
                    </a:lnTo>
                    <a:lnTo>
                      <a:pt x="19806" y="23049"/>
                    </a:lnTo>
                    <a:lnTo>
                      <a:pt x="18749" y="22485"/>
                    </a:lnTo>
                    <a:lnTo>
                      <a:pt x="17692" y="21921"/>
                    </a:lnTo>
                    <a:lnTo>
                      <a:pt x="17198" y="21639"/>
                    </a:lnTo>
                    <a:lnTo>
                      <a:pt x="16775" y="21498"/>
                    </a:lnTo>
                    <a:lnTo>
                      <a:pt x="17833" y="21568"/>
                    </a:lnTo>
                    <a:lnTo>
                      <a:pt x="19313" y="21639"/>
                    </a:lnTo>
                    <a:lnTo>
                      <a:pt x="20088" y="21568"/>
                    </a:lnTo>
                    <a:lnTo>
                      <a:pt x="20723" y="21498"/>
                    </a:lnTo>
                    <a:lnTo>
                      <a:pt x="20934" y="21357"/>
                    </a:lnTo>
                    <a:lnTo>
                      <a:pt x="21145" y="21216"/>
                    </a:lnTo>
                    <a:lnTo>
                      <a:pt x="21216" y="21075"/>
                    </a:lnTo>
                    <a:lnTo>
                      <a:pt x="21286" y="20864"/>
                    </a:lnTo>
                    <a:lnTo>
                      <a:pt x="21216" y="20582"/>
                    </a:lnTo>
                    <a:lnTo>
                      <a:pt x="21075" y="20441"/>
                    </a:lnTo>
                    <a:lnTo>
                      <a:pt x="20863" y="20300"/>
                    </a:lnTo>
                    <a:lnTo>
                      <a:pt x="20582" y="20159"/>
                    </a:lnTo>
                    <a:lnTo>
                      <a:pt x="19806" y="20088"/>
                    </a:lnTo>
                    <a:lnTo>
                      <a:pt x="18890" y="20159"/>
                    </a:lnTo>
                    <a:lnTo>
                      <a:pt x="17974" y="20229"/>
                    </a:lnTo>
                    <a:lnTo>
                      <a:pt x="17128" y="20370"/>
                    </a:lnTo>
                    <a:lnTo>
                      <a:pt x="16000" y="20582"/>
                    </a:lnTo>
                    <a:lnTo>
                      <a:pt x="14731" y="20864"/>
                    </a:lnTo>
                    <a:lnTo>
                      <a:pt x="13463" y="21075"/>
                    </a:lnTo>
                    <a:lnTo>
                      <a:pt x="12758" y="21146"/>
                    </a:lnTo>
                    <a:lnTo>
                      <a:pt x="12194" y="21146"/>
                    </a:lnTo>
                    <a:lnTo>
                      <a:pt x="11630" y="21005"/>
                    </a:lnTo>
                    <a:lnTo>
                      <a:pt x="11066" y="20723"/>
                    </a:lnTo>
                    <a:lnTo>
                      <a:pt x="10361" y="20159"/>
                    </a:lnTo>
                    <a:lnTo>
                      <a:pt x="9657" y="19383"/>
                    </a:lnTo>
                    <a:lnTo>
                      <a:pt x="8952" y="18538"/>
                    </a:lnTo>
                    <a:lnTo>
                      <a:pt x="8317" y="17621"/>
                    </a:lnTo>
                    <a:lnTo>
                      <a:pt x="6978" y="15718"/>
                    </a:lnTo>
                    <a:lnTo>
                      <a:pt x="6344" y="14872"/>
                    </a:lnTo>
                    <a:lnTo>
                      <a:pt x="5780" y="14097"/>
                    </a:lnTo>
                    <a:lnTo>
                      <a:pt x="5780" y="14097"/>
                    </a:lnTo>
                    <a:lnTo>
                      <a:pt x="6203" y="14168"/>
                    </a:lnTo>
                    <a:lnTo>
                      <a:pt x="6696" y="14238"/>
                    </a:lnTo>
                    <a:lnTo>
                      <a:pt x="7613" y="14238"/>
                    </a:lnTo>
                    <a:lnTo>
                      <a:pt x="8529" y="14309"/>
                    </a:lnTo>
                    <a:lnTo>
                      <a:pt x="8952" y="14379"/>
                    </a:lnTo>
                    <a:lnTo>
                      <a:pt x="9375" y="14450"/>
                    </a:lnTo>
                    <a:lnTo>
                      <a:pt x="9798" y="14731"/>
                    </a:lnTo>
                    <a:lnTo>
                      <a:pt x="10291" y="14943"/>
                    </a:lnTo>
                    <a:lnTo>
                      <a:pt x="11207" y="15648"/>
                    </a:lnTo>
                    <a:lnTo>
                      <a:pt x="12053" y="16282"/>
                    </a:lnTo>
                    <a:lnTo>
                      <a:pt x="12546" y="16564"/>
                    </a:lnTo>
                    <a:lnTo>
                      <a:pt x="13040" y="16846"/>
                    </a:lnTo>
                    <a:lnTo>
                      <a:pt x="13745" y="17128"/>
                    </a:lnTo>
                    <a:lnTo>
                      <a:pt x="14238" y="17339"/>
                    </a:lnTo>
                    <a:lnTo>
                      <a:pt x="14731" y="17410"/>
                    </a:lnTo>
                    <a:lnTo>
                      <a:pt x="15154" y="17480"/>
                    </a:lnTo>
                    <a:lnTo>
                      <a:pt x="15295" y="17410"/>
                    </a:lnTo>
                    <a:lnTo>
                      <a:pt x="15436" y="17339"/>
                    </a:lnTo>
                    <a:lnTo>
                      <a:pt x="15507" y="17198"/>
                    </a:lnTo>
                    <a:lnTo>
                      <a:pt x="15507" y="17057"/>
                    </a:lnTo>
                    <a:lnTo>
                      <a:pt x="15507" y="16846"/>
                    </a:lnTo>
                    <a:lnTo>
                      <a:pt x="15436" y="16564"/>
                    </a:lnTo>
                    <a:lnTo>
                      <a:pt x="15295" y="16353"/>
                    </a:lnTo>
                    <a:lnTo>
                      <a:pt x="15154" y="16212"/>
                    </a:lnTo>
                    <a:lnTo>
                      <a:pt x="14731" y="15930"/>
                    </a:lnTo>
                    <a:lnTo>
                      <a:pt x="14238" y="15648"/>
                    </a:lnTo>
                    <a:lnTo>
                      <a:pt x="13604" y="15436"/>
                    </a:lnTo>
                    <a:lnTo>
                      <a:pt x="12335" y="14943"/>
                    </a:lnTo>
                    <a:lnTo>
                      <a:pt x="11419" y="14591"/>
                    </a:lnTo>
                    <a:lnTo>
                      <a:pt x="14238" y="14802"/>
                    </a:lnTo>
                    <a:lnTo>
                      <a:pt x="14661" y="15577"/>
                    </a:lnTo>
                    <a:lnTo>
                      <a:pt x="15295" y="15930"/>
                    </a:lnTo>
                    <a:lnTo>
                      <a:pt x="16000" y="16353"/>
                    </a:lnTo>
                    <a:lnTo>
                      <a:pt x="16423" y="16494"/>
                    </a:lnTo>
                    <a:lnTo>
                      <a:pt x="16775" y="16635"/>
                    </a:lnTo>
                    <a:lnTo>
                      <a:pt x="17198" y="16635"/>
                    </a:lnTo>
                    <a:lnTo>
                      <a:pt x="17551" y="16564"/>
                    </a:lnTo>
                    <a:lnTo>
                      <a:pt x="18044" y="16423"/>
                    </a:lnTo>
                    <a:lnTo>
                      <a:pt x="18326" y="16212"/>
                    </a:lnTo>
                    <a:lnTo>
                      <a:pt x="18538" y="16071"/>
                    </a:lnTo>
                    <a:lnTo>
                      <a:pt x="18538" y="15930"/>
                    </a:lnTo>
                    <a:lnTo>
                      <a:pt x="18467" y="15859"/>
                    </a:lnTo>
                    <a:lnTo>
                      <a:pt x="18326" y="15718"/>
                    </a:lnTo>
                    <a:lnTo>
                      <a:pt x="17833" y="15577"/>
                    </a:lnTo>
                    <a:lnTo>
                      <a:pt x="16423" y="15225"/>
                    </a:lnTo>
                    <a:lnTo>
                      <a:pt x="15859" y="15013"/>
                    </a:lnTo>
                    <a:lnTo>
                      <a:pt x="15648" y="14943"/>
                    </a:lnTo>
                    <a:lnTo>
                      <a:pt x="15507" y="14802"/>
                    </a:lnTo>
                    <a:lnTo>
                      <a:pt x="16212" y="14802"/>
                    </a:lnTo>
                    <a:lnTo>
                      <a:pt x="16775" y="14731"/>
                    </a:lnTo>
                    <a:lnTo>
                      <a:pt x="17057" y="14591"/>
                    </a:lnTo>
                    <a:lnTo>
                      <a:pt x="17128" y="14520"/>
                    </a:lnTo>
                    <a:lnTo>
                      <a:pt x="17198" y="14379"/>
                    </a:lnTo>
                    <a:lnTo>
                      <a:pt x="17128" y="14309"/>
                    </a:lnTo>
                    <a:lnTo>
                      <a:pt x="17057" y="14168"/>
                    </a:lnTo>
                    <a:lnTo>
                      <a:pt x="16705" y="14027"/>
                    </a:lnTo>
                    <a:lnTo>
                      <a:pt x="16141" y="13886"/>
                    </a:lnTo>
                    <a:lnTo>
                      <a:pt x="15366" y="13815"/>
                    </a:lnTo>
                    <a:lnTo>
                      <a:pt x="15507" y="13674"/>
                    </a:lnTo>
                    <a:lnTo>
                      <a:pt x="15718" y="13533"/>
                    </a:lnTo>
                    <a:lnTo>
                      <a:pt x="16282" y="13181"/>
                    </a:lnTo>
                    <a:lnTo>
                      <a:pt x="16846" y="12969"/>
                    </a:lnTo>
                    <a:lnTo>
                      <a:pt x="17057" y="12899"/>
                    </a:lnTo>
                    <a:lnTo>
                      <a:pt x="17198" y="12899"/>
                    </a:lnTo>
                    <a:lnTo>
                      <a:pt x="16634" y="12617"/>
                    </a:lnTo>
                    <a:lnTo>
                      <a:pt x="16212" y="12546"/>
                    </a:lnTo>
                    <a:lnTo>
                      <a:pt x="15789" y="12687"/>
                    </a:lnTo>
                    <a:lnTo>
                      <a:pt x="15507" y="12828"/>
                    </a:lnTo>
                    <a:lnTo>
                      <a:pt x="14943" y="13392"/>
                    </a:lnTo>
                    <a:lnTo>
                      <a:pt x="14661" y="13604"/>
                    </a:lnTo>
                    <a:lnTo>
                      <a:pt x="14308" y="13745"/>
                    </a:lnTo>
                    <a:lnTo>
                      <a:pt x="13886" y="13815"/>
                    </a:lnTo>
                    <a:lnTo>
                      <a:pt x="13463" y="13886"/>
                    </a:lnTo>
                    <a:lnTo>
                      <a:pt x="12476" y="13815"/>
                    </a:lnTo>
                    <a:lnTo>
                      <a:pt x="11560" y="13745"/>
                    </a:lnTo>
                    <a:lnTo>
                      <a:pt x="10643" y="13674"/>
                    </a:lnTo>
                    <a:lnTo>
                      <a:pt x="11701" y="13251"/>
                    </a:lnTo>
                    <a:lnTo>
                      <a:pt x="12405" y="12969"/>
                    </a:lnTo>
                    <a:lnTo>
                      <a:pt x="13040" y="12687"/>
                    </a:lnTo>
                    <a:lnTo>
                      <a:pt x="13533" y="12335"/>
                    </a:lnTo>
                    <a:lnTo>
                      <a:pt x="13674" y="12124"/>
                    </a:lnTo>
                    <a:lnTo>
                      <a:pt x="13745" y="11983"/>
                    </a:lnTo>
                    <a:lnTo>
                      <a:pt x="13745" y="11771"/>
                    </a:lnTo>
                    <a:lnTo>
                      <a:pt x="13674" y="11560"/>
                    </a:lnTo>
                    <a:lnTo>
                      <a:pt x="13392" y="11348"/>
                    </a:lnTo>
                    <a:lnTo>
                      <a:pt x="13040" y="11207"/>
                    </a:lnTo>
                    <a:lnTo>
                      <a:pt x="12899" y="11137"/>
                    </a:lnTo>
                    <a:lnTo>
                      <a:pt x="12687" y="11137"/>
                    </a:lnTo>
                    <a:lnTo>
                      <a:pt x="12264" y="11348"/>
                    </a:lnTo>
                    <a:lnTo>
                      <a:pt x="11771" y="11701"/>
                    </a:lnTo>
                    <a:lnTo>
                      <a:pt x="11207" y="12194"/>
                    </a:lnTo>
                    <a:lnTo>
                      <a:pt x="10220" y="13110"/>
                    </a:lnTo>
                    <a:lnTo>
                      <a:pt x="9798" y="13463"/>
                    </a:lnTo>
                    <a:lnTo>
                      <a:pt x="9445" y="13604"/>
                    </a:lnTo>
                    <a:lnTo>
                      <a:pt x="8881" y="13745"/>
                    </a:lnTo>
                    <a:lnTo>
                      <a:pt x="7190" y="13745"/>
                    </a:lnTo>
                    <a:lnTo>
                      <a:pt x="6626" y="13674"/>
                    </a:lnTo>
                    <a:lnTo>
                      <a:pt x="6203" y="13533"/>
                    </a:lnTo>
                    <a:lnTo>
                      <a:pt x="5780" y="13392"/>
                    </a:lnTo>
                    <a:lnTo>
                      <a:pt x="5357" y="13181"/>
                    </a:lnTo>
                    <a:lnTo>
                      <a:pt x="5005" y="12969"/>
                    </a:lnTo>
                    <a:lnTo>
                      <a:pt x="4300" y="12335"/>
                    </a:lnTo>
                    <a:lnTo>
                      <a:pt x="3665" y="11630"/>
                    </a:lnTo>
                    <a:lnTo>
                      <a:pt x="3102" y="10784"/>
                    </a:lnTo>
                    <a:lnTo>
                      <a:pt x="2608" y="9868"/>
                    </a:lnTo>
                    <a:lnTo>
                      <a:pt x="2115" y="8952"/>
                    </a:lnTo>
                    <a:lnTo>
                      <a:pt x="1762" y="8035"/>
                    </a:lnTo>
                    <a:lnTo>
                      <a:pt x="1621" y="7542"/>
                    </a:lnTo>
                    <a:lnTo>
                      <a:pt x="1410" y="6485"/>
                    </a:lnTo>
                    <a:lnTo>
                      <a:pt x="987" y="3665"/>
                    </a:lnTo>
                    <a:lnTo>
                      <a:pt x="846" y="2256"/>
                    </a:lnTo>
                    <a:lnTo>
                      <a:pt x="776" y="1058"/>
                    </a:lnTo>
                    <a:lnTo>
                      <a:pt x="776" y="564"/>
                    </a:lnTo>
                    <a:lnTo>
                      <a:pt x="846" y="282"/>
                    </a:lnTo>
                    <a:lnTo>
                      <a:pt x="917" y="71"/>
                    </a:lnTo>
                    <a:lnTo>
                      <a:pt x="987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" name="Google Shape;195;p4"/>
              <p:cNvSpPr/>
              <p:nvPr/>
            </p:nvSpPr>
            <p:spPr>
              <a:xfrm>
                <a:off x="3501600" y="4357925"/>
                <a:ext cx="151575" cy="297825"/>
              </a:xfrm>
              <a:custGeom>
                <a:avLst/>
                <a:gdLst/>
                <a:ahLst/>
                <a:cxnLst/>
                <a:rect l="l" t="t" r="r" b="b"/>
                <a:pathLst>
                  <a:path w="6063" h="11913" extrusionOk="0">
                    <a:moveTo>
                      <a:pt x="4935" y="0"/>
                    </a:moveTo>
                    <a:lnTo>
                      <a:pt x="3737" y="1410"/>
                    </a:lnTo>
                    <a:lnTo>
                      <a:pt x="3314" y="2326"/>
                    </a:lnTo>
                    <a:lnTo>
                      <a:pt x="2891" y="3243"/>
                    </a:lnTo>
                    <a:lnTo>
                      <a:pt x="2609" y="4230"/>
                    </a:lnTo>
                    <a:lnTo>
                      <a:pt x="2397" y="5216"/>
                    </a:lnTo>
                    <a:lnTo>
                      <a:pt x="1833" y="6908"/>
                    </a:lnTo>
                    <a:lnTo>
                      <a:pt x="1270" y="8459"/>
                    </a:lnTo>
                    <a:lnTo>
                      <a:pt x="494" y="9939"/>
                    </a:lnTo>
                    <a:lnTo>
                      <a:pt x="142" y="10855"/>
                    </a:lnTo>
                    <a:lnTo>
                      <a:pt x="1" y="11137"/>
                    </a:lnTo>
                    <a:lnTo>
                      <a:pt x="71" y="11348"/>
                    </a:lnTo>
                    <a:lnTo>
                      <a:pt x="353" y="11419"/>
                    </a:lnTo>
                    <a:lnTo>
                      <a:pt x="635" y="11348"/>
                    </a:lnTo>
                    <a:lnTo>
                      <a:pt x="847" y="11137"/>
                    </a:lnTo>
                    <a:lnTo>
                      <a:pt x="988" y="10785"/>
                    </a:lnTo>
                    <a:lnTo>
                      <a:pt x="917" y="11207"/>
                    </a:lnTo>
                    <a:lnTo>
                      <a:pt x="917" y="11348"/>
                    </a:lnTo>
                    <a:lnTo>
                      <a:pt x="988" y="11419"/>
                    </a:lnTo>
                    <a:lnTo>
                      <a:pt x="1058" y="11489"/>
                    </a:lnTo>
                    <a:lnTo>
                      <a:pt x="1129" y="11489"/>
                    </a:lnTo>
                    <a:lnTo>
                      <a:pt x="1411" y="11348"/>
                    </a:lnTo>
                    <a:lnTo>
                      <a:pt x="1904" y="10996"/>
                    </a:lnTo>
                    <a:lnTo>
                      <a:pt x="2045" y="10855"/>
                    </a:lnTo>
                    <a:lnTo>
                      <a:pt x="2045" y="10714"/>
                    </a:lnTo>
                    <a:lnTo>
                      <a:pt x="2468" y="10503"/>
                    </a:lnTo>
                    <a:lnTo>
                      <a:pt x="2609" y="10503"/>
                    </a:lnTo>
                    <a:lnTo>
                      <a:pt x="2750" y="10573"/>
                    </a:lnTo>
                    <a:lnTo>
                      <a:pt x="2891" y="10644"/>
                    </a:lnTo>
                    <a:lnTo>
                      <a:pt x="2961" y="10785"/>
                    </a:lnTo>
                    <a:lnTo>
                      <a:pt x="3102" y="11278"/>
                    </a:lnTo>
                    <a:lnTo>
                      <a:pt x="3314" y="11630"/>
                    </a:lnTo>
                    <a:lnTo>
                      <a:pt x="3596" y="11842"/>
                    </a:lnTo>
                    <a:lnTo>
                      <a:pt x="3807" y="11912"/>
                    </a:lnTo>
                    <a:lnTo>
                      <a:pt x="4159" y="11771"/>
                    </a:lnTo>
                    <a:lnTo>
                      <a:pt x="4159" y="11630"/>
                    </a:lnTo>
                    <a:lnTo>
                      <a:pt x="4018" y="11278"/>
                    </a:lnTo>
                    <a:lnTo>
                      <a:pt x="3525" y="10503"/>
                    </a:lnTo>
                    <a:lnTo>
                      <a:pt x="3032" y="9586"/>
                    </a:lnTo>
                    <a:lnTo>
                      <a:pt x="2891" y="9234"/>
                    </a:lnTo>
                    <a:lnTo>
                      <a:pt x="2820" y="8881"/>
                    </a:lnTo>
                    <a:lnTo>
                      <a:pt x="3032" y="8952"/>
                    </a:lnTo>
                    <a:lnTo>
                      <a:pt x="3173" y="9022"/>
                    </a:lnTo>
                    <a:lnTo>
                      <a:pt x="3525" y="9304"/>
                    </a:lnTo>
                    <a:lnTo>
                      <a:pt x="3807" y="9727"/>
                    </a:lnTo>
                    <a:lnTo>
                      <a:pt x="4018" y="10150"/>
                    </a:lnTo>
                    <a:lnTo>
                      <a:pt x="4300" y="10644"/>
                    </a:lnTo>
                    <a:lnTo>
                      <a:pt x="4512" y="10996"/>
                    </a:lnTo>
                    <a:lnTo>
                      <a:pt x="4794" y="11207"/>
                    </a:lnTo>
                    <a:lnTo>
                      <a:pt x="4935" y="11278"/>
                    </a:lnTo>
                    <a:lnTo>
                      <a:pt x="5146" y="11278"/>
                    </a:lnTo>
                    <a:lnTo>
                      <a:pt x="5499" y="11137"/>
                    </a:lnTo>
                    <a:lnTo>
                      <a:pt x="5781" y="10926"/>
                    </a:lnTo>
                    <a:lnTo>
                      <a:pt x="5851" y="10714"/>
                    </a:lnTo>
                    <a:lnTo>
                      <a:pt x="5851" y="10362"/>
                    </a:lnTo>
                    <a:lnTo>
                      <a:pt x="5781" y="10080"/>
                    </a:lnTo>
                    <a:lnTo>
                      <a:pt x="5640" y="9727"/>
                    </a:lnTo>
                    <a:lnTo>
                      <a:pt x="5358" y="9163"/>
                    </a:lnTo>
                    <a:lnTo>
                      <a:pt x="5146" y="8881"/>
                    </a:lnTo>
                    <a:lnTo>
                      <a:pt x="4794" y="8600"/>
                    </a:lnTo>
                    <a:lnTo>
                      <a:pt x="4018" y="8106"/>
                    </a:lnTo>
                    <a:lnTo>
                      <a:pt x="3314" y="7754"/>
                    </a:lnTo>
                    <a:lnTo>
                      <a:pt x="3032" y="7613"/>
                    </a:lnTo>
                    <a:lnTo>
                      <a:pt x="2961" y="7472"/>
                    </a:lnTo>
                    <a:lnTo>
                      <a:pt x="2820" y="7049"/>
                    </a:lnTo>
                    <a:lnTo>
                      <a:pt x="2891" y="6485"/>
                    </a:lnTo>
                    <a:lnTo>
                      <a:pt x="3032" y="5851"/>
                    </a:lnTo>
                    <a:lnTo>
                      <a:pt x="3173" y="5146"/>
                    </a:lnTo>
                    <a:lnTo>
                      <a:pt x="3666" y="3807"/>
                    </a:lnTo>
                    <a:lnTo>
                      <a:pt x="4018" y="2820"/>
                    </a:lnTo>
                    <a:lnTo>
                      <a:pt x="4300" y="4018"/>
                    </a:lnTo>
                    <a:lnTo>
                      <a:pt x="4512" y="4793"/>
                    </a:lnTo>
                    <a:lnTo>
                      <a:pt x="4794" y="5569"/>
                    </a:lnTo>
                    <a:lnTo>
                      <a:pt x="5146" y="6203"/>
                    </a:lnTo>
                    <a:lnTo>
                      <a:pt x="5287" y="6344"/>
                    </a:lnTo>
                    <a:lnTo>
                      <a:pt x="5428" y="6485"/>
                    </a:lnTo>
                    <a:lnTo>
                      <a:pt x="5569" y="6485"/>
                    </a:lnTo>
                    <a:lnTo>
                      <a:pt x="5781" y="6344"/>
                    </a:lnTo>
                    <a:lnTo>
                      <a:pt x="5922" y="6062"/>
                    </a:lnTo>
                    <a:lnTo>
                      <a:pt x="6062" y="5639"/>
                    </a:lnTo>
                    <a:lnTo>
                      <a:pt x="6062" y="5428"/>
                    </a:lnTo>
                    <a:lnTo>
                      <a:pt x="5922" y="5075"/>
                    </a:lnTo>
                    <a:lnTo>
                      <a:pt x="5569" y="4159"/>
                    </a:lnTo>
                    <a:lnTo>
                      <a:pt x="5146" y="3313"/>
                    </a:lnTo>
                    <a:lnTo>
                      <a:pt x="4935" y="2679"/>
                    </a:lnTo>
                    <a:lnTo>
                      <a:pt x="4794" y="1974"/>
                    </a:lnTo>
                    <a:lnTo>
                      <a:pt x="4723" y="1340"/>
                    </a:lnTo>
                    <a:lnTo>
                      <a:pt x="4794" y="776"/>
                    </a:lnTo>
                    <a:lnTo>
                      <a:pt x="4935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4"/>
              <p:cNvSpPr/>
              <p:nvPr/>
            </p:nvSpPr>
            <p:spPr>
              <a:xfrm>
                <a:off x="3487525" y="4421350"/>
                <a:ext cx="82825" cy="112800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4512" extrusionOk="0">
                    <a:moveTo>
                      <a:pt x="3031" y="1"/>
                    </a:moveTo>
                    <a:lnTo>
                      <a:pt x="2749" y="71"/>
                    </a:lnTo>
                    <a:lnTo>
                      <a:pt x="2326" y="353"/>
                    </a:lnTo>
                    <a:lnTo>
                      <a:pt x="1762" y="776"/>
                    </a:lnTo>
                    <a:lnTo>
                      <a:pt x="1269" y="1199"/>
                    </a:lnTo>
                    <a:lnTo>
                      <a:pt x="705" y="1833"/>
                    </a:lnTo>
                    <a:lnTo>
                      <a:pt x="282" y="2468"/>
                    </a:lnTo>
                    <a:lnTo>
                      <a:pt x="70" y="2750"/>
                    </a:lnTo>
                    <a:lnTo>
                      <a:pt x="0" y="3032"/>
                    </a:lnTo>
                    <a:lnTo>
                      <a:pt x="0" y="3596"/>
                    </a:lnTo>
                    <a:lnTo>
                      <a:pt x="70" y="3878"/>
                    </a:lnTo>
                    <a:lnTo>
                      <a:pt x="211" y="4230"/>
                    </a:lnTo>
                    <a:lnTo>
                      <a:pt x="352" y="4441"/>
                    </a:lnTo>
                    <a:lnTo>
                      <a:pt x="423" y="4512"/>
                    </a:lnTo>
                    <a:lnTo>
                      <a:pt x="634" y="4512"/>
                    </a:lnTo>
                    <a:lnTo>
                      <a:pt x="775" y="4371"/>
                    </a:lnTo>
                    <a:lnTo>
                      <a:pt x="987" y="4018"/>
                    </a:lnTo>
                    <a:lnTo>
                      <a:pt x="1903" y="2609"/>
                    </a:lnTo>
                    <a:lnTo>
                      <a:pt x="2467" y="1693"/>
                    </a:lnTo>
                    <a:lnTo>
                      <a:pt x="2960" y="917"/>
                    </a:lnTo>
                    <a:lnTo>
                      <a:pt x="3242" y="283"/>
                    </a:lnTo>
                    <a:lnTo>
                      <a:pt x="3313" y="71"/>
                    </a:lnTo>
                    <a:lnTo>
                      <a:pt x="3242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" name="Google Shape;197;p4"/>
              <p:cNvSpPr/>
              <p:nvPr/>
            </p:nvSpPr>
            <p:spPr>
              <a:xfrm>
                <a:off x="3621425" y="4657475"/>
                <a:ext cx="89900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596" h="3385" extrusionOk="0">
                    <a:moveTo>
                      <a:pt x="3595" y="1"/>
                    </a:moveTo>
                    <a:lnTo>
                      <a:pt x="3102" y="71"/>
                    </a:lnTo>
                    <a:lnTo>
                      <a:pt x="2538" y="283"/>
                    </a:lnTo>
                    <a:lnTo>
                      <a:pt x="2045" y="565"/>
                    </a:lnTo>
                    <a:lnTo>
                      <a:pt x="1551" y="917"/>
                    </a:lnTo>
                    <a:lnTo>
                      <a:pt x="1058" y="1340"/>
                    </a:lnTo>
                    <a:lnTo>
                      <a:pt x="635" y="1763"/>
                    </a:lnTo>
                    <a:lnTo>
                      <a:pt x="353" y="2256"/>
                    </a:lnTo>
                    <a:lnTo>
                      <a:pt x="142" y="2679"/>
                    </a:lnTo>
                    <a:lnTo>
                      <a:pt x="1" y="2961"/>
                    </a:lnTo>
                    <a:lnTo>
                      <a:pt x="1" y="3173"/>
                    </a:lnTo>
                    <a:lnTo>
                      <a:pt x="1" y="3314"/>
                    </a:lnTo>
                    <a:lnTo>
                      <a:pt x="71" y="3384"/>
                    </a:lnTo>
                    <a:lnTo>
                      <a:pt x="353" y="3384"/>
                    </a:lnTo>
                    <a:lnTo>
                      <a:pt x="706" y="3173"/>
                    </a:lnTo>
                    <a:lnTo>
                      <a:pt x="1410" y="2609"/>
                    </a:lnTo>
                    <a:lnTo>
                      <a:pt x="1692" y="2397"/>
                    </a:lnTo>
                    <a:lnTo>
                      <a:pt x="2115" y="1904"/>
                    </a:lnTo>
                    <a:lnTo>
                      <a:pt x="2609" y="1058"/>
                    </a:lnTo>
                    <a:lnTo>
                      <a:pt x="3173" y="353"/>
                    </a:lnTo>
                    <a:lnTo>
                      <a:pt x="3384" y="142"/>
                    </a:lnTo>
                    <a:lnTo>
                      <a:pt x="3595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8" name="Google Shape;198;p4"/>
            <p:cNvSpPr/>
            <p:nvPr/>
          </p:nvSpPr>
          <p:spPr>
            <a:xfrm>
              <a:off x="4524477" y="3819970"/>
              <a:ext cx="329752" cy="332092"/>
            </a:xfrm>
            <a:custGeom>
              <a:avLst/>
              <a:gdLst/>
              <a:ahLst/>
              <a:cxnLst/>
              <a:rect l="l" t="t" r="r" b="b"/>
              <a:pathLst>
                <a:path w="9798" h="9869" extrusionOk="0">
                  <a:moveTo>
                    <a:pt x="4582" y="635"/>
                  </a:moveTo>
                  <a:lnTo>
                    <a:pt x="4864" y="705"/>
                  </a:lnTo>
                  <a:lnTo>
                    <a:pt x="5145" y="846"/>
                  </a:lnTo>
                  <a:lnTo>
                    <a:pt x="5357" y="1058"/>
                  </a:lnTo>
                  <a:lnTo>
                    <a:pt x="5498" y="1269"/>
                  </a:lnTo>
                  <a:lnTo>
                    <a:pt x="5568" y="1481"/>
                  </a:lnTo>
                  <a:lnTo>
                    <a:pt x="5568" y="1763"/>
                  </a:lnTo>
                  <a:lnTo>
                    <a:pt x="5568" y="2045"/>
                  </a:lnTo>
                  <a:lnTo>
                    <a:pt x="5357" y="2679"/>
                  </a:lnTo>
                  <a:lnTo>
                    <a:pt x="4864" y="3807"/>
                  </a:lnTo>
                  <a:lnTo>
                    <a:pt x="4723" y="4230"/>
                  </a:lnTo>
                  <a:lnTo>
                    <a:pt x="4652" y="4441"/>
                  </a:lnTo>
                  <a:lnTo>
                    <a:pt x="4723" y="4582"/>
                  </a:lnTo>
                  <a:lnTo>
                    <a:pt x="3736" y="3948"/>
                  </a:lnTo>
                  <a:lnTo>
                    <a:pt x="2890" y="3243"/>
                  </a:lnTo>
                  <a:lnTo>
                    <a:pt x="2679" y="3031"/>
                  </a:lnTo>
                  <a:lnTo>
                    <a:pt x="2538" y="2820"/>
                  </a:lnTo>
                  <a:lnTo>
                    <a:pt x="2467" y="2538"/>
                  </a:lnTo>
                  <a:lnTo>
                    <a:pt x="2467" y="2326"/>
                  </a:lnTo>
                  <a:lnTo>
                    <a:pt x="2538" y="2045"/>
                  </a:lnTo>
                  <a:lnTo>
                    <a:pt x="2608" y="1833"/>
                  </a:lnTo>
                  <a:lnTo>
                    <a:pt x="2890" y="1340"/>
                  </a:lnTo>
                  <a:lnTo>
                    <a:pt x="3313" y="987"/>
                  </a:lnTo>
                  <a:lnTo>
                    <a:pt x="3806" y="705"/>
                  </a:lnTo>
                  <a:lnTo>
                    <a:pt x="4370" y="635"/>
                  </a:lnTo>
                  <a:close/>
                  <a:moveTo>
                    <a:pt x="7753" y="2820"/>
                  </a:moveTo>
                  <a:lnTo>
                    <a:pt x="8106" y="2890"/>
                  </a:lnTo>
                  <a:lnTo>
                    <a:pt x="8388" y="2961"/>
                  </a:lnTo>
                  <a:lnTo>
                    <a:pt x="8599" y="3102"/>
                  </a:lnTo>
                  <a:lnTo>
                    <a:pt x="8740" y="3313"/>
                  </a:lnTo>
                  <a:lnTo>
                    <a:pt x="8881" y="3525"/>
                  </a:lnTo>
                  <a:lnTo>
                    <a:pt x="8952" y="3807"/>
                  </a:lnTo>
                  <a:lnTo>
                    <a:pt x="8952" y="4089"/>
                  </a:lnTo>
                  <a:lnTo>
                    <a:pt x="8952" y="4371"/>
                  </a:lnTo>
                  <a:lnTo>
                    <a:pt x="8952" y="4652"/>
                  </a:lnTo>
                  <a:lnTo>
                    <a:pt x="8811" y="4864"/>
                  </a:lnTo>
                  <a:lnTo>
                    <a:pt x="8740" y="5146"/>
                  </a:lnTo>
                  <a:lnTo>
                    <a:pt x="8529" y="5357"/>
                  </a:lnTo>
                  <a:lnTo>
                    <a:pt x="8317" y="5498"/>
                  </a:lnTo>
                  <a:lnTo>
                    <a:pt x="8106" y="5639"/>
                  </a:lnTo>
                  <a:lnTo>
                    <a:pt x="7824" y="5710"/>
                  </a:lnTo>
                  <a:lnTo>
                    <a:pt x="7471" y="5639"/>
                  </a:lnTo>
                  <a:lnTo>
                    <a:pt x="7049" y="5569"/>
                  </a:lnTo>
                  <a:lnTo>
                    <a:pt x="6696" y="5428"/>
                  </a:lnTo>
                  <a:lnTo>
                    <a:pt x="6414" y="5287"/>
                  </a:lnTo>
                  <a:lnTo>
                    <a:pt x="6203" y="5075"/>
                  </a:lnTo>
                  <a:lnTo>
                    <a:pt x="6132" y="4864"/>
                  </a:lnTo>
                  <a:lnTo>
                    <a:pt x="5991" y="4582"/>
                  </a:lnTo>
                  <a:lnTo>
                    <a:pt x="5991" y="4371"/>
                  </a:lnTo>
                  <a:lnTo>
                    <a:pt x="6062" y="4089"/>
                  </a:lnTo>
                  <a:lnTo>
                    <a:pt x="6132" y="3807"/>
                  </a:lnTo>
                  <a:lnTo>
                    <a:pt x="6273" y="3595"/>
                  </a:lnTo>
                  <a:lnTo>
                    <a:pt x="6414" y="3384"/>
                  </a:lnTo>
                  <a:lnTo>
                    <a:pt x="6626" y="3172"/>
                  </a:lnTo>
                  <a:lnTo>
                    <a:pt x="6908" y="3031"/>
                  </a:lnTo>
                  <a:lnTo>
                    <a:pt x="7189" y="2890"/>
                  </a:lnTo>
                  <a:lnTo>
                    <a:pt x="7471" y="2820"/>
                  </a:lnTo>
                  <a:close/>
                  <a:moveTo>
                    <a:pt x="5921" y="5992"/>
                  </a:moveTo>
                  <a:lnTo>
                    <a:pt x="6555" y="6133"/>
                  </a:lnTo>
                  <a:lnTo>
                    <a:pt x="7260" y="6415"/>
                  </a:lnTo>
                  <a:lnTo>
                    <a:pt x="7824" y="6767"/>
                  </a:lnTo>
                  <a:lnTo>
                    <a:pt x="8035" y="6978"/>
                  </a:lnTo>
                  <a:lnTo>
                    <a:pt x="8176" y="7190"/>
                  </a:lnTo>
                  <a:lnTo>
                    <a:pt x="8317" y="7401"/>
                  </a:lnTo>
                  <a:lnTo>
                    <a:pt x="8317" y="7613"/>
                  </a:lnTo>
                  <a:lnTo>
                    <a:pt x="8247" y="7824"/>
                  </a:lnTo>
                  <a:lnTo>
                    <a:pt x="8035" y="8036"/>
                  </a:lnTo>
                  <a:lnTo>
                    <a:pt x="7683" y="8318"/>
                  </a:lnTo>
                  <a:lnTo>
                    <a:pt x="7260" y="8529"/>
                  </a:lnTo>
                  <a:lnTo>
                    <a:pt x="6837" y="8670"/>
                  </a:lnTo>
                  <a:lnTo>
                    <a:pt x="6414" y="8741"/>
                  </a:lnTo>
                  <a:lnTo>
                    <a:pt x="5991" y="8741"/>
                  </a:lnTo>
                  <a:lnTo>
                    <a:pt x="5639" y="8670"/>
                  </a:lnTo>
                  <a:lnTo>
                    <a:pt x="5286" y="8529"/>
                  </a:lnTo>
                  <a:lnTo>
                    <a:pt x="4934" y="8388"/>
                  </a:lnTo>
                  <a:lnTo>
                    <a:pt x="4652" y="8177"/>
                  </a:lnTo>
                  <a:lnTo>
                    <a:pt x="4441" y="7965"/>
                  </a:lnTo>
                  <a:lnTo>
                    <a:pt x="4300" y="7683"/>
                  </a:lnTo>
                  <a:lnTo>
                    <a:pt x="4229" y="7401"/>
                  </a:lnTo>
                  <a:lnTo>
                    <a:pt x="4300" y="7119"/>
                  </a:lnTo>
                  <a:lnTo>
                    <a:pt x="4370" y="6767"/>
                  </a:lnTo>
                  <a:lnTo>
                    <a:pt x="4652" y="6415"/>
                  </a:lnTo>
                  <a:lnTo>
                    <a:pt x="5004" y="6062"/>
                  </a:lnTo>
                  <a:lnTo>
                    <a:pt x="5145" y="5992"/>
                  </a:lnTo>
                  <a:close/>
                  <a:moveTo>
                    <a:pt x="4229" y="5498"/>
                  </a:moveTo>
                  <a:lnTo>
                    <a:pt x="3877" y="6767"/>
                  </a:lnTo>
                  <a:lnTo>
                    <a:pt x="3313" y="7965"/>
                  </a:lnTo>
                  <a:lnTo>
                    <a:pt x="3031" y="8459"/>
                  </a:lnTo>
                  <a:lnTo>
                    <a:pt x="2608" y="8670"/>
                  </a:lnTo>
                  <a:lnTo>
                    <a:pt x="2256" y="8811"/>
                  </a:lnTo>
                  <a:lnTo>
                    <a:pt x="1903" y="8811"/>
                  </a:lnTo>
                  <a:lnTo>
                    <a:pt x="1551" y="8600"/>
                  </a:lnTo>
                  <a:lnTo>
                    <a:pt x="1269" y="8318"/>
                  </a:lnTo>
                  <a:lnTo>
                    <a:pt x="1057" y="7895"/>
                  </a:lnTo>
                  <a:lnTo>
                    <a:pt x="916" y="7401"/>
                  </a:lnTo>
                  <a:lnTo>
                    <a:pt x="916" y="6978"/>
                  </a:lnTo>
                  <a:lnTo>
                    <a:pt x="987" y="6697"/>
                  </a:lnTo>
                  <a:lnTo>
                    <a:pt x="1057" y="6415"/>
                  </a:lnTo>
                  <a:lnTo>
                    <a:pt x="1128" y="6203"/>
                  </a:lnTo>
                  <a:lnTo>
                    <a:pt x="1339" y="5992"/>
                  </a:lnTo>
                  <a:lnTo>
                    <a:pt x="1480" y="5851"/>
                  </a:lnTo>
                  <a:lnTo>
                    <a:pt x="1974" y="5639"/>
                  </a:lnTo>
                  <a:lnTo>
                    <a:pt x="2538" y="5498"/>
                  </a:lnTo>
                  <a:close/>
                  <a:moveTo>
                    <a:pt x="4652" y="0"/>
                  </a:moveTo>
                  <a:lnTo>
                    <a:pt x="4018" y="141"/>
                  </a:lnTo>
                  <a:lnTo>
                    <a:pt x="3383" y="423"/>
                  </a:lnTo>
                  <a:lnTo>
                    <a:pt x="2749" y="776"/>
                  </a:lnTo>
                  <a:lnTo>
                    <a:pt x="2185" y="1269"/>
                  </a:lnTo>
                  <a:lnTo>
                    <a:pt x="1833" y="1833"/>
                  </a:lnTo>
                  <a:lnTo>
                    <a:pt x="1692" y="2115"/>
                  </a:lnTo>
                  <a:lnTo>
                    <a:pt x="1551" y="2397"/>
                  </a:lnTo>
                  <a:lnTo>
                    <a:pt x="1551" y="2679"/>
                  </a:lnTo>
                  <a:lnTo>
                    <a:pt x="1551" y="3031"/>
                  </a:lnTo>
                  <a:lnTo>
                    <a:pt x="1692" y="3313"/>
                  </a:lnTo>
                  <a:lnTo>
                    <a:pt x="1833" y="3595"/>
                  </a:lnTo>
                  <a:lnTo>
                    <a:pt x="2044" y="3877"/>
                  </a:lnTo>
                  <a:lnTo>
                    <a:pt x="2397" y="4089"/>
                  </a:lnTo>
                  <a:lnTo>
                    <a:pt x="2820" y="4371"/>
                  </a:lnTo>
                  <a:lnTo>
                    <a:pt x="3313" y="4582"/>
                  </a:lnTo>
                  <a:lnTo>
                    <a:pt x="3947" y="4793"/>
                  </a:lnTo>
                  <a:lnTo>
                    <a:pt x="4652" y="4934"/>
                  </a:lnTo>
                  <a:lnTo>
                    <a:pt x="4511" y="5075"/>
                  </a:lnTo>
                  <a:lnTo>
                    <a:pt x="4300" y="5146"/>
                  </a:lnTo>
                  <a:lnTo>
                    <a:pt x="3736" y="5146"/>
                  </a:lnTo>
                  <a:lnTo>
                    <a:pt x="3031" y="5005"/>
                  </a:lnTo>
                  <a:lnTo>
                    <a:pt x="2256" y="4864"/>
                  </a:lnTo>
                  <a:lnTo>
                    <a:pt x="1480" y="4864"/>
                  </a:lnTo>
                  <a:lnTo>
                    <a:pt x="1128" y="5005"/>
                  </a:lnTo>
                  <a:lnTo>
                    <a:pt x="846" y="5146"/>
                  </a:lnTo>
                  <a:lnTo>
                    <a:pt x="564" y="5357"/>
                  </a:lnTo>
                  <a:lnTo>
                    <a:pt x="282" y="5710"/>
                  </a:lnTo>
                  <a:lnTo>
                    <a:pt x="141" y="6203"/>
                  </a:lnTo>
                  <a:lnTo>
                    <a:pt x="0" y="6767"/>
                  </a:lnTo>
                  <a:lnTo>
                    <a:pt x="0" y="7260"/>
                  </a:lnTo>
                  <a:lnTo>
                    <a:pt x="71" y="7683"/>
                  </a:lnTo>
                  <a:lnTo>
                    <a:pt x="141" y="8106"/>
                  </a:lnTo>
                  <a:lnTo>
                    <a:pt x="282" y="8459"/>
                  </a:lnTo>
                  <a:lnTo>
                    <a:pt x="494" y="8811"/>
                  </a:lnTo>
                  <a:lnTo>
                    <a:pt x="705" y="9093"/>
                  </a:lnTo>
                  <a:lnTo>
                    <a:pt x="987" y="9375"/>
                  </a:lnTo>
                  <a:lnTo>
                    <a:pt x="1269" y="9586"/>
                  </a:lnTo>
                  <a:lnTo>
                    <a:pt x="1621" y="9727"/>
                  </a:lnTo>
                  <a:lnTo>
                    <a:pt x="1974" y="9798"/>
                  </a:lnTo>
                  <a:lnTo>
                    <a:pt x="2326" y="9868"/>
                  </a:lnTo>
                  <a:lnTo>
                    <a:pt x="2679" y="9798"/>
                  </a:lnTo>
                  <a:lnTo>
                    <a:pt x="3031" y="9657"/>
                  </a:lnTo>
                  <a:lnTo>
                    <a:pt x="3383" y="9445"/>
                  </a:lnTo>
                  <a:lnTo>
                    <a:pt x="3736" y="9163"/>
                  </a:lnTo>
                  <a:lnTo>
                    <a:pt x="4018" y="8741"/>
                  </a:lnTo>
                  <a:lnTo>
                    <a:pt x="4018" y="8952"/>
                  </a:lnTo>
                  <a:lnTo>
                    <a:pt x="4088" y="9163"/>
                  </a:lnTo>
                  <a:lnTo>
                    <a:pt x="4229" y="9375"/>
                  </a:lnTo>
                  <a:lnTo>
                    <a:pt x="4300" y="9516"/>
                  </a:lnTo>
                  <a:lnTo>
                    <a:pt x="4723" y="9727"/>
                  </a:lnTo>
                  <a:lnTo>
                    <a:pt x="5145" y="9798"/>
                  </a:lnTo>
                  <a:lnTo>
                    <a:pt x="5709" y="9798"/>
                  </a:lnTo>
                  <a:lnTo>
                    <a:pt x="6273" y="9727"/>
                  </a:lnTo>
                  <a:lnTo>
                    <a:pt x="6837" y="9586"/>
                  </a:lnTo>
                  <a:lnTo>
                    <a:pt x="7401" y="9375"/>
                  </a:lnTo>
                  <a:lnTo>
                    <a:pt x="7965" y="9093"/>
                  </a:lnTo>
                  <a:lnTo>
                    <a:pt x="8458" y="8741"/>
                  </a:lnTo>
                  <a:lnTo>
                    <a:pt x="8811" y="8388"/>
                  </a:lnTo>
                  <a:lnTo>
                    <a:pt x="9093" y="7965"/>
                  </a:lnTo>
                  <a:lnTo>
                    <a:pt x="9234" y="7542"/>
                  </a:lnTo>
                  <a:lnTo>
                    <a:pt x="9234" y="7331"/>
                  </a:lnTo>
                  <a:lnTo>
                    <a:pt x="9163" y="7190"/>
                  </a:lnTo>
                  <a:lnTo>
                    <a:pt x="9093" y="6978"/>
                  </a:lnTo>
                  <a:lnTo>
                    <a:pt x="8952" y="6767"/>
                  </a:lnTo>
                  <a:lnTo>
                    <a:pt x="8740" y="6556"/>
                  </a:lnTo>
                  <a:lnTo>
                    <a:pt x="8458" y="6344"/>
                  </a:lnTo>
                  <a:lnTo>
                    <a:pt x="8811" y="6203"/>
                  </a:lnTo>
                  <a:lnTo>
                    <a:pt x="9093" y="5992"/>
                  </a:lnTo>
                  <a:lnTo>
                    <a:pt x="9374" y="5710"/>
                  </a:lnTo>
                  <a:lnTo>
                    <a:pt x="9515" y="5357"/>
                  </a:lnTo>
                  <a:lnTo>
                    <a:pt x="9656" y="5005"/>
                  </a:lnTo>
                  <a:lnTo>
                    <a:pt x="9727" y="4652"/>
                  </a:lnTo>
                  <a:lnTo>
                    <a:pt x="9797" y="4230"/>
                  </a:lnTo>
                  <a:lnTo>
                    <a:pt x="9797" y="3877"/>
                  </a:lnTo>
                  <a:lnTo>
                    <a:pt x="9727" y="3525"/>
                  </a:lnTo>
                  <a:lnTo>
                    <a:pt x="9656" y="3172"/>
                  </a:lnTo>
                  <a:lnTo>
                    <a:pt x="9515" y="2890"/>
                  </a:lnTo>
                  <a:lnTo>
                    <a:pt x="9374" y="2679"/>
                  </a:lnTo>
                  <a:lnTo>
                    <a:pt x="9163" y="2467"/>
                  </a:lnTo>
                  <a:lnTo>
                    <a:pt x="8952" y="2256"/>
                  </a:lnTo>
                  <a:lnTo>
                    <a:pt x="8740" y="2186"/>
                  </a:lnTo>
                  <a:lnTo>
                    <a:pt x="8458" y="2045"/>
                  </a:lnTo>
                  <a:lnTo>
                    <a:pt x="7965" y="1974"/>
                  </a:lnTo>
                  <a:lnTo>
                    <a:pt x="7401" y="2115"/>
                  </a:lnTo>
                  <a:lnTo>
                    <a:pt x="6837" y="2397"/>
                  </a:lnTo>
                  <a:lnTo>
                    <a:pt x="6273" y="2749"/>
                  </a:lnTo>
                  <a:lnTo>
                    <a:pt x="6344" y="2186"/>
                  </a:lnTo>
                  <a:lnTo>
                    <a:pt x="6344" y="1692"/>
                  </a:lnTo>
                  <a:lnTo>
                    <a:pt x="6273" y="1269"/>
                  </a:lnTo>
                  <a:lnTo>
                    <a:pt x="6132" y="917"/>
                  </a:lnTo>
                  <a:lnTo>
                    <a:pt x="5991" y="635"/>
                  </a:lnTo>
                  <a:lnTo>
                    <a:pt x="5780" y="353"/>
                  </a:lnTo>
                  <a:lnTo>
                    <a:pt x="5498" y="212"/>
                  </a:lnTo>
                  <a:lnTo>
                    <a:pt x="5286" y="71"/>
                  </a:lnTo>
                  <a:lnTo>
                    <a:pt x="4934" y="71"/>
                  </a:lnTo>
                  <a:lnTo>
                    <a:pt x="4652" y="0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4"/>
            <p:cNvSpPr/>
            <p:nvPr/>
          </p:nvSpPr>
          <p:spPr>
            <a:xfrm rot="3958791">
              <a:off x="1686045" y="3770049"/>
              <a:ext cx="246705" cy="382854"/>
            </a:xfrm>
            <a:custGeom>
              <a:avLst/>
              <a:gdLst/>
              <a:ahLst/>
              <a:cxnLst/>
              <a:rect l="l" t="t" r="r" b="b"/>
              <a:pathLst>
                <a:path w="8811" h="13675" extrusionOk="0">
                  <a:moveTo>
                    <a:pt x="5075" y="6838"/>
                  </a:moveTo>
                  <a:lnTo>
                    <a:pt x="5921" y="7261"/>
                  </a:lnTo>
                  <a:lnTo>
                    <a:pt x="6907" y="7824"/>
                  </a:lnTo>
                  <a:lnTo>
                    <a:pt x="7330" y="8177"/>
                  </a:lnTo>
                  <a:lnTo>
                    <a:pt x="7683" y="8529"/>
                  </a:lnTo>
                  <a:lnTo>
                    <a:pt x="8035" y="8952"/>
                  </a:lnTo>
                  <a:lnTo>
                    <a:pt x="8247" y="9375"/>
                  </a:lnTo>
                  <a:lnTo>
                    <a:pt x="8247" y="9375"/>
                  </a:lnTo>
                  <a:lnTo>
                    <a:pt x="7330" y="8811"/>
                  </a:lnTo>
                  <a:lnTo>
                    <a:pt x="6485" y="8318"/>
                  </a:lnTo>
                  <a:lnTo>
                    <a:pt x="6132" y="8036"/>
                  </a:lnTo>
                  <a:lnTo>
                    <a:pt x="5709" y="7684"/>
                  </a:lnTo>
                  <a:lnTo>
                    <a:pt x="5357" y="7331"/>
                  </a:lnTo>
                  <a:lnTo>
                    <a:pt x="5075" y="6838"/>
                  </a:lnTo>
                  <a:close/>
                  <a:moveTo>
                    <a:pt x="3877" y="7261"/>
                  </a:moveTo>
                  <a:lnTo>
                    <a:pt x="4370" y="10009"/>
                  </a:lnTo>
                  <a:lnTo>
                    <a:pt x="4652" y="11701"/>
                  </a:lnTo>
                  <a:lnTo>
                    <a:pt x="4722" y="12406"/>
                  </a:lnTo>
                  <a:lnTo>
                    <a:pt x="4159" y="11983"/>
                  </a:lnTo>
                  <a:lnTo>
                    <a:pt x="3947" y="9657"/>
                  </a:lnTo>
                  <a:lnTo>
                    <a:pt x="3877" y="7261"/>
                  </a:lnTo>
                  <a:close/>
                  <a:moveTo>
                    <a:pt x="3383" y="1"/>
                  </a:moveTo>
                  <a:lnTo>
                    <a:pt x="3242" y="71"/>
                  </a:lnTo>
                  <a:lnTo>
                    <a:pt x="3172" y="212"/>
                  </a:lnTo>
                  <a:lnTo>
                    <a:pt x="3101" y="494"/>
                  </a:lnTo>
                  <a:lnTo>
                    <a:pt x="2960" y="1199"/>
                  </a:lnTo>
                  <a:lnTo>
                    <a:pt x="2890" y="2115"/>
                  </a:lnTo>
                  <a:lnTo>
                    <a:pt x="2749" y="4018"/>
                  </a:lnTo>
                  <a:lnTo>
                    <a:pt x="2678" y="5358"/>
                  </a:lnTo>
                  <a:lnTo>
                    <a:pt x="2678" y="6133"/>
                  </a:lnTo>
                  <a:lnTo>
                    <a:pt x="2608" y="7120"/>
                  </a:lnTo>
                  <a:lnTo>
                    <a:pt x="2608" y="8177"/>
                  </a:lnTo>
                  <a:lnTo>
                    <a:pt x="2537" y="9305"/>
                  </a:lnTo>
                  <a:lnTo>
                    <a:pt x="2326" y="10432"/>
                  </a:lnTo>
                  <a:lnTo>
                    <a:pt x="2185" y="10926"/>
                  </a:lnTo>
                  <a:lnTo>
                    <a:pt x="2044" y="11419"/>
                  </a:lnTo>
                  <a:lnTo>
                    <a:pt x="1833" y="11842"/>
                  </a:lnTo>
                  <a:lnTo>
                    <a:pt x="1551" y="12265"/>
                  </a:lnTo>
                  <a:lnTo>
                    <a:pt x="1269" y="12547"/>
                  </a:lnTo>
                  <a:lnTo>
                    <a:pt x="916" y="12829"/>
                  </a:lnTo>
                  <a:lnTo>
                    <a:pt x="916" y="12758"/>
                  </a:lnTo>
                  <a:lnTo>
                    <a:pt x="916" y="12547"/>
                  </a:lnTo>
                  <a:lnTo>
                    <a:pt x="1057" y="11772"/>
                  </a:lnTo>
                  <a:lnTo>
                    <a:pt x="1551" y="9375"/>
                  </a:lnTo>
                  <a:lnTo>
                    <a:pt x="1903" y="8106"/>
                  </a:lnTo>
                  <a:lnTo>
                    <a:pt x="2256" y="7049"/>
                  </a:lnTo>
                  <a:lnTo>
                    <a:pt x="2537" y="6274"/>
                  </a:lnTo>
                  <a:lnTo>
                    <a:pt x="2678" y="6062"/>
                  </a:lnTo>
                  <a:lnTo>
                    <a:pt x="2537" y="6203"/>
                  </a:lnTo>
                  <a:lnTo>
                    <a:pt x="2185" y="6767"/>
                  </a:lnTo>
                  <a:lnTo>
                    <a:pt x="1762" y="7613"/>
                  </a:lnTo>
                  <a:lnTo>
                    <a:pt x="1339" y="8600"/>
                  </a:lnTo>
                  <a:lnTo>
                    <a:pt x="493" y="10573"/>
                  </a:lnTo>
                  <a:lnTo>
                    <a:pt x="71" y="11631"/>
                  </a:lnTo>
                  <a:lnTo>
                    <a:pt x="0" y="12335"/>
                  </a:lnTo>
                  <a:lnTo>
                    <a:pt x="0" y="12899"/>
                  </a:lnTo>
                  <a:lnTo>
                    <a:pt x="0" y="13252"/>
                  </a:lnTo>
                  <a:lnTo>
                    <a:pt x="141" y="13534"/>
                  </a:lnTo>
                  <a:lnTo>
                    <a:pt x="282" y="13604"/>
                  </a:lnTo>
                  <a:lnTo>
                    <a:pt x="493" y="13675"/>
                  </a:lnTo>
                  <a:lnTo>
                    <a:pt x="705" y="13604"/>
                  </a:lnTo>
                  <a:lnTo>
                    <a:pt x="987" y="13393"/>
                  </a:lnTo>
                  <a:lnTo>
                    <a:pt x="1551" y="12899"/>
                  </a:lnTo>
                  <a:lnTo>
                    <a:pt x="2115" y="12124"/>
                  </a:lnTo>
                  <a:lnTo>
                    <a:pt x="2608" y="11278"/>
                  </a:lnTo>
                  <a:lnTo>
                    <a:pt x="2960" y="10432"/>
                  </a:lnTo>
                  <a:lnTo>
                    <a:pt x="3101" y="11419"/>
                  </a:lnTo>
                  <a:lnTo>
                    <a:pt x="3242" y="12124"/>
                  </a:lnTo>
                  <a:lnTo>
                    <a:pt x="3454" y="12758"/>
                  </a:lnTo>
                  <a:lnTo>
                    <a:pt x="3736" y="13252"/>
                  </a:lnTo>
                  <a:lnTo>
                    <a:pt x="3947" y="13463"/>
                  </a:lnTo>
                  <a:lnTo>
                    <a:pt x="4159" y="13604"/>
                  </a:lnTo>
                  <a:lnTo>
                    <a:pt x="4370" y="13675"/>
                  </a:lnTo>
                  <a:lnTo>
                    <a:pt x="4582" y="13675"/>
                  </a:lnTo>
                  <a:lnTo>
                    <a:pt x="4863" y="13604"/>
                  </a:lnTo>
                  <a:lnTo>
                    <a:pt x="5145" y="13393"/>
                  </a:lnTo>
                  <a:lnTo>
                    <a:pt x="5357" y="13252"/>
                  </a:lnTo>
                  <a:lnTo>
                    <a:pt x="5498" y="12970"/>
                  </a:lnTo>
                  <a:lnTo>
                    <a:pt x="5568" y="12758"/>
                  </a:lnTo>
                  <a:lnTo>
                    <a:pt x="5639" y="12476"/>
                  </a:lnTo>
                  <a:lnTo>
                    <a:pt x="5639" y="11772"/>
                  </a:lnTo>
                  <a:lnTo>
                    <a:pt x="5639" y="11067"/>
                  </a:lnTo>
                  <a:lnTo>
                    <a:pt x="5357" y="9657"/>
                  </a:lnTo>
                  <a:lnTo>
                    <a:pt x="5145" y="8600"/>
                  </a:lnTo>
                  <a:lnTo>
                    <a:pt x="5498" y="8882"/>
                  </a:lnTo>
                  <a:lnTo>
                    <a:pt x="5921" y="9093"/>
                  </a:lnTo>
                  <a:lnTo>
                    <a:pt x="6696" y="9516"/>
                  </a:lnTo>
                  <a:lnTo>
                    <a:pt x="7471" y="9939"/>
                  </a:lnTo>
                  <a:lnTo>
                    <a:pt x="7894" y="10221"/>
                  </a:lnTo>
                  <a:lnTo>
                    <a:pt x="8176" y="10503"/>
                  </a:lnTo>
                  <a:lnTo>
                    <a:pt x="8317" y="10644"/>
                  </a:lnTo>
                  <a:lnTo>
                    <a:pt x="8458" y="10714"/>
                  </a:lnTo>
                  <a:lnTo>
                    <a:pt x="8599" y="10714"/>
                  </a:lnTo>
                  <a:lnTo>
                    <a:pt x="8670" y="10644"/>
                  </a:lnTo>
                  <a:lnTo>
                    <a:pt x="8740" y="10362"/>
                  </a:lnTo>
                  <a:lnTo>
                    <a:pt x="8811" y="10009"/>
                  </a:lnTo>
                  <a:lnTo>
                    <a:pt x="8811" y="9023"/>
                  </a:lnTo>
                  <a:lnTo>
                    <a:pt x="8670" y="8388"/>
                  </a:lnTo>
                  <a:lnTo>
                    <a:pt x="8529" y="8106"/>
                  </a:lnTo>
                  <a:lnTo>
                    <a:pt x="8317" y="7895"/>
                  </a:lnTo>
                  <a:lnTo>
                    <a:pt x="7894" y="7402"/>
                  </a:lnTo>
                  <a:lnTo>
                    <a:pt x="7330" y="7049"/>
                  </a:lnTo>
                  <a:lnTo>
                    <a:pt x="6696" y="6697"/>
                  </a:lnTo>
                  <a:lnTo>
                    <a:pt x="5498" y="6062"/>
                  </a:lnTo>
                  <a:lnTo>
                    <a:pt x="5004" y="5710"/>
                  </a:lnTo>
                  <a:lnTo>
                    <a:pt x="4582" y="5287"/>
                  </a:lnTo>
                  <a:lnTo>
                    <a:pt x="4441" y="5076"/>
                  </a:lnTo>
                  <a:lnTo>
                    <a:pt x="4300" y="4794"/>
                  </a:lnTo>
                  <a:lnTo>
                    <a:pt x="4229" y="4159"/>
                  </a:lnTo>
                  <a:lnTo>
                    <a:pt x="4229" y="3384"/>
                  </a:lnTo>
                  <a:lnTo>
                    <a:pt x="4229" y="2609"/>
                  </a:lnTo>
                  <a:lnTo>
                    <a:pt x="4229" y="1904"/>
                  </a:lnTo>
                  <a:lnTo>
                    <a:pt x="4159" y="1199"/>
                  </a:lnTo>
                  <a:lnTo>
                    <a:pt x="4088" y="847"/>
                  </a:lnTo>
                  <a:lnTo>
                    <a:pt x="3947" y="565"/>
                  </a:lnTo>
                  <a:lnTo>
                    <a:pt x="3736" y="283"/>
                  </a:lnTo>
                  <a:lnTo>
                    <a:pt x="3524" y="71"/>
                  </a:lnTo>
                  <a:lnTo>
                    <a:pt x="3383" y="1"/>
                  </a:lnTo>
                  <a:close/>
                </a:path>
              </a:pathLst>
            </a:custGeom>
            <a:solidFill>
              <a:srgbClr val="F7CA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4"/>
            <p:cNvSpPr/>
            <p:nvPr/>
          </p:nvSpPr>
          <p:spPr>
            <a:xfrm rot="-5400000">
              <a:off x="7509304" y="3218901"/>
              <a:ext cx="191688" cy="700698"/>
            </a:xfrm>
            <a:custGeom>
              <a:avLst/>
              <a:gdLst/>
              <a:ahLst/>
              <a:cxnLst/>
              <a:rect l="l" t="t" r="r" b="b"/>
              <a:pathLst>
                <a:path w="4794" h="23472" extrusionOk="0">
                  <a:moveTo>
                    <a:pt x="2750" y="6626"/>
                  </a:moveTo>
                  <a:lnTo>
                    <a:pt x="3173" y="8177"/>
                  </a:lnTo>
                  <a:lnTo>
                    <a:pt x="3455" y="9728"/>
                  </a:lnTo>
                  <a:lnTo>
                    <a:pt x="3666" y="11208"/>
                  </a:lnTo>
                  <a:lnTo>
                    <a:pt x="3736" y="12758"/>
                  </a:lnTo>
                  <a:lnTo>
                    <a:pt x="3666" y="14239"/>
                  </a:lnTo>
                  <a:lnTo>
                    <a:pt x="3455" y="15789"/>
                  </a:lnTo>
                  <a:lnTo>
                    <a:pt x="3102" y="17340"/>
                  </a:lnTo>
                  <a:lnTo>
                    <a:pt x="2609" y="18891"/>
                  </a:lnTo>
                  <a:lnTo>
                    <a:pt x="2115" y="17481"/>
                  </a:lnTo>
                  <a:lnTo>
                    <a:pt x="1692" y="16142"/>
                  </a:lnTo>
                  <a:lnTo>
                    <a:pt x="1411" y="14802"/>
                  </a:lnTo>
                  <a:lnTo>
                    <a:pt x="1199" y="13534"/>
                  </a:lnTo>
                  <a:lnTo>
                    <a:pt x="1199" y="12195"/>
                  </a:lnTo>
                  <a:lnTo>
                    <a:pt x="1340" y="10855"/>
                  </a:lnTo>
                  <a:lnTo>
                    <a:pt x="1622" y="9516"/>
                  </a:lnTo>
                  <a:lnTo>
                    <a:pt x="2115" y="8036"/>
                  </a:lnTo>
                  <a:lnTo>
                    <a:pt x="1974" y="9939"/>
                  </a:lnTo>
                  <a:lnTo>
                    <a:pt x="1904" y="12970"/>
                  </a:lnTo>
                  <a:lnTo>
                    <a:pt x="1904" y="14450"/>
                  </a:lnTo>
                  <a:lnTo>
                    <a:pt x="1974" y="15719"/>
                  </a:lnTo>
                  <a:lnTo>
                    <a:pt x="2045" y="16142"/>
                  </a:lnTo>
                  <a:lnTo>
                    <a:pt x="2186" y="16494"/>
                  </a:lnTo>
                  <a:lnTo>
                    <a:pt x="2327" y="16635"/>
                  </a:lnTo>
                  <a:lnTo>
                    <a:pt x="2468" y="16635"/>
                  </a:lnTo>
                  <a:lnTo>
                    <a:pt x="2679" y="16424"/>
                  </a:lnTo>
                  <a:lnTo>
                    <a:pt x="2820" y="16001"/>
                  </a:lnTo>
                  <a:lnTo>
                    <a:pt x="2961" y="15507"/>
                  </a:lnTo>
                  <a:lnTo>
                    <a:pt x="3102" y="14943"/>
                  </a:lnTo>
                  <a:lnTo>
                    <a:pt x="3173" y="13463"/>
                  </a:lnTo>
                  <a:lnTo>
                    <a:pt x="3173" y="11842"/>
                  </a:lnTo>
                  <a:lnTo>
                    <a:pt x="3102" y="10221"/>
                  </a:lnTo>
                  <a:lnTo>
                    <a:pt x="2961" y="8670"/>
                  </a:lnTo>
                  <a:lnTo>
                    <a:pt x="2750" y="6626"/>
                  </a:lnTo>
                  <a:close/>
                  <a:moveTo>
                    <a:pt x="2256" y="1"/>
                  </a:moveTo>
                  <a:lnTo>
                    <a:pt x="2115" y="776"/>
                  </a:lnTo>
                  <a:lnTo>
                    <a:pt x="2045" y="1481"/>
                  </a:lnTo>
                  <a:lnTo>
                    <a:pt x="2045" y="2961"/>
                  </a:lnTo>
                  <a:lnTo>
                    <a:pt x="2045" y="4371"/>
                  </a:lnTo>
                  <a:lnTo>
                    <a:pt x="1974" y="5076"/>
                  </a:lnTo>
                  <a:lnTo>
                    <a:pt x="1904" y="5851"/>
                  </a:lnTo>
                  <a:lnTo>
                    <a:pt x="1692" y="6697"/>
                  </a:lnTo>
                  <a:lnTo>
                    <a:pt x="1411" y="7472"/>
                  </a:lnTo>
                  <a:lnTo>
                    <a:pt x="776" y="9093"/>
                  </a:lnTo>
                  <a:lnTo>
                    <a:pt x="494" y="9869"/>
                  </a:lnTo>
                  <a:lnTo>
                    <a:pt x="283" y="10644"/>
                  </a:lnTo>
                  <a:lnTo>
                    <a:pt x="71" y="11490"/>
                  </a:lnTo>
                  <a:lnTo>
                    <a:pt x="1" y="12406"/>
                  </a:lnTo>
                  <a:lnTo>
                    <a:pt x="1" y="13181"/>
                  </a:lnTo>
                  <a:lnTo>
                    <a:pt x="71" y="13886"/>
                  </a:lnTo>
                  <a:lnTo>
                    <a:pt x="142" y="14661"/>
                  </a:lnTo>
                  <a:lnTo>
                    <a:pt x="353" y="15366"/>
                  </a:lnTo>
                  <a:lnTo>
                    <a:pt x="776" y="16846"/>
                  </a:lnTo>
                  <a:lnTo>
                    <a:pt x="1270" y="18256"/>
                  </a:lnTo>
                  <a:lnTo>
                    <a:pt x="1622" y="19102"/>
                  </a:lnTo>
                  <a:lnTo>
                    <a:pt x="1833" y="19736"/>
                  </a:lnTo>
                  <a:lnTo>
                    <a:pt x="1833" y="20018"/>
                  </a:lnTo>
                  <a:lnTo>
                    <a:pt x="1833" y="20371"/>
                  </a:lnTo>
                  <a:lnTo>
                    <a:pt x="1622" y="21146"/>
                  </a:lnTo>
                  <a:lnTo>
                    <a:pt x="1551" y="21357"/>
                  </a:lnTo>
                  <a:lnTo>
                    <a:pt x="1411" y="21639"/>
                  </a:lnTo>
                  <a:lnTo>
                    <a:pt x="988" y="22274"/>
                  </a:lnTo>
                  <a:lnTo>
                    <a:pt x="565" y="22838"/>
                  </a:lnTo>
                  <a:lnTo>
                    <a:pt x="494" y="23049"/>
                  </a:lnTo>
                  <a:lnTo>
                    <a:pt x="494" y="23261"/>
                  </a:lnTo>
                  <a:lnTo>
                    <a:pt x="635" y="23402"/>
                  </a:lnTo>
                  <a:lnTo>
                    <a:pt x="706" y="23402"/>
                  </a:lnTo>
                  <a:lnTo>
                    <a:pt x="776" y="23472"/>
                  </a:lnTo>
                  <a:lnTo>
                    <a:pt x="917" y="23402"/>
                  </a:lnTo>
                  <a:lnTo>
                    <a:pt x="1129" y="23261"/>
                  </a:lnTo>
                  <a:lnTo>
                    <a:pt x="1411" y="22979"/>
                  </a:lnTo>
                  <a:lnTo>
                    <a:pt x="2045" y="21992"/>
                  </a:lnTo>
                  <a:lnTo>
                    <a:pt x="2679" y="20794"/>
                  </a:lnTo>
                  <a:lnTo>
                    <a:pt x="3243" y="19454"/>
                  </a:lnTo>
                  <a:lnTo>
                    <a:pt x="3736" y="18256"/>
                  </a:lnTo>
                  <a:lnTo>
                    <a:pt x="4371" y="16635"/>
                  </a:lnTo>
                  <a:lnTo>
                    <a:pt x="4653" y="15014"/>
                  </a:lnTo>
                  <a:lnTo>
                    <a:pt x="4794" y="13463"/>
                  </a:lnTo>
                  <a:lnTo>
                    <a:pt x="4794" y="11913"/>
                  </a:lnTo>
                  <a:lnTo>
                    <a:pt x="4653" y="10362"/>
                  </a:lnTo>
                  <a:lnTo>
                    <a:pt x="4441" y="8882"/>
                  </a:lnTo>
                  <a:lnTo>
                    <a:pt x="4089" y="7331"/>
                  </a:lnTo>
                  <a:lnTo>
                    <a:pt x="3666" y="5851"/>
                  </a:lnTo>
                  <a:lnTo>
                    <a:pt x="3243" y="4300"/>
                  </a:lnTo>
                  <a:lnTo>
                    <a:pt x="3243" y="3807"/>
                  </a:lnTo>
                  <a:lnTo>
                    <a:pt x="3173" y="3173"/>
                  </a:lnTo>
                  <a:lnTo>
                    <a:pt x="2820" y="1692"/>
                  </a:lnTo>
                  <a:lnTo>
                    <a:pt x="2468" y="424"/>
                  </a:lnTo>
                  <a:lnTo>
                    <a:pt x="2327" y="71"/>
                  </a:lnTo>
                  <a:lnTo>
                    <a:pt x="2256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4"/>
            <p:cNvSpPr/>
            <p:nvPr/>
          </p:nvSpPr>
          <p:spPr>
            <a:xfrm rot="6864207">
              <a:off x="906951" y="3174041"/>
              <a:ext cx="298273" cy="420559"/>
            </a:xfrm>
            <a:custGeom>
              <a:avLst/>
              <a:gdLst/>
              <a:ahLst/>
              <a:cxnLst/>
              <a:rect l="l" t="t" r="r" b="b"/>
              <a:pathLst>
                <a:path w="9798" h="13816" extrusionOk="0">
                  <a:moveTo>
                    <a:pt x="6203" y="4159"/>
                  </a:moveTo>
                  <a:lnTo>
                    <a:pt x="6414" y="4230"/>
                  </a:lnTo>
                  <a:lnTo>
                    <a:pt x="6485" y="4371"/>
                  </a:lnTo>
                  <a:lnTo>
                    <a:pt x="6485" y="4512"/>
                  </a:lnTo>
                  <a:lnTo>
                    <a:pt x="6414" y="4582"/>
                  </a:lnTo>
                  <a:lnTo>
                    <a:pt x="6273" y="4582"/>
                  </a:lnTo>
                  <a:lnTo>
                    <a:pt x="5921" y="4512"/>
                  </a:lnTo>
                  <a:lnTo>
                    <a:pt x="5850" y="4441"/>
                  </a:lnTo>
                  <a:lnTo>
                    <a:pt x="5850" y="4371"/>
                  </a:lnTo>
                  <a:lnTo>
                    <a:pt x="5921" y="4230"/>
                  </a:lnTo>
                  <a:lnTo>
                    <a:pt x="6062" y="4159"/>
                  </a:lnTo>
                  <a:close/>
                  <a:moveTo>
                    <a:pt x="5709" y="5569"/>
                  </a:moveTo>
                  <a:lnTo>
                    <a:pt x="5004" y="6697"/>
                  </a:lnTo>
                  <a:lnTo>
                    <a:pt x="4088" y="7684"/>
                  </a:lnTo>
                  <a:lnTo>
                    <a:pt x="4440" y="7049"/>
                  </a:lnTo>
                  <a:lnTo>
                    <a:pt x="4793" y="6485"/>
                  </a:lnTo>
                  <a:lnTo>
                    <a:pt x="5216" y="5992"/>
                  </a:lnTo>
                  <a:lnTo>
                    <a:pt x="5709" y="5569"/>
                  </a:lnTo>
                  <a:close/>
                  <a:moveTo>
                    <a:pt x="6414" y="5992"/>
                  </a:moveTo>
                  <a:lnTo>
                    <a:pt x="6837" y="6274"/>
                  </a:lnTo>
                  <a:lnTo>
                    <a:pt x="6766" y="6838"/>
                  </a:lnTo>
                  <a:lnTo>
                    <a:pt x="6625" y="7402"/>
                  </a:lnTo>
                  <a:lnTo>
                    <a:pt x="6344" y="7895"/>
                  </a:lnTo>
                  <a:lnTo>
                    <a:pt x="6062" y="8388"/>
                  </a:lnTo>
                  <a:lnTo>
                    <a:pt x="6062" y="7825"/>
                  </a:lnTo>
                  <a:lnTo>
                    <a:pt x="6132" y="7190"/>
                  </a:lnTo>
                  <a:lnTo>
                    <a:pt x="6203" y="6556"/>
                  </a:lnTo>
                  <a:lnTo>
                    <a:pt x="6414" y="5992"/>
                  </a:lnTo>
                  <a:close/>
                  <a:moveTo>
                    <a:pt x="5568" y="5076"/>
                  </a:moveTo>
                  <a:lnTo>
                    <a:pt x="5075" y="5287"/>
                  </a:lnTo>
                  <a:lnTo>
                    <a:pt x="4652" y="5569"/>
                  </a:lnTo>
                  <a:lnTo>
                    <a:pt x="4229" y="5921"/>
                  </a:lnTo>
                  <a:lnTo>
                    <a:pt x="3947" y="6344"/>
                  </a:lnTo>
                  <a:lnTo>
                    <a:pt x="3383" y="7190"/>
                  </a:lnTo>
                  <a:lnTo>
                    <a:pt x="2819" y="8036"/>
                  </a:lnTo>
                  <a:lnTo>
                    <a:pt x="2678" y="8600"/>
                  </a:lnTo>
                  <a:lnTo>
                    <a:pt x="2608" y="8811"/>
                  </a:lnTo>
                  <a:lnTo>
                    <a:pt x="2467" y="8952"/>
                  </a:lnTo>
                  <a:lnTo>
                    <a:pt x="2326" y="9093"/>
                  </a:lnTo>
                  <a:lnTo>
                    <a:pt x="2115" y="9234"/>
                  </a:lnTo>
                  <a:lnTo>
                    <a:pt x="1551" y="9305"/>
                  </a:lnTo>
                  <a:lnTo>
                    <a:pt x="1269" y="9305"/>
                  </a:lnTo>
                  <a:lnTo>
                    <a:pt x="1057" y="9234"/>
                  </a:lnTo>
                  <a:lnTo>
                    <a:pt x="916" y="9093"/>
                  </a:lnTo>
                  <a:lnTo>
                    <a:pt x="775" y="8952"/>
                  </a:lnTo>
                  <a:lnTo>
                    <a:pt x="705" y="8741"/>
                  </a:lnTo>
                  <a:lnTo>
                    <a:pt x="705" y="8529"/>
                  </a:lnTo>
                  <a:lnTo>
                    <a:pt x="705" y="8247"/>
                  </a:lnTo>
                  <a:lnTo>
                    <a:pt x="846" y="7966"/>
                  </a:lnTo>
                  <a:lnTo>
                    <a:pt x="1128" y="7402"/>
                  </a:lnTo>
                  <a:lnTo>
                    <a:pt x="1551" y="6767"/>
                  </a:lnTo>
                  <a:lnTo>
                    <a:pt x="2115" y="6274"/>
                  </a:lnTo>
                  <a:lnTo>
                    <a:pt x="2749" y="5851"/>
                  </a:lnTo>
                  <a:lnTo>
                    <a:pt x="3454" y="5499"/>
                  </a:lnTo>
                  <a:lnTo>
                    <a:pt x="4159" y="5217"/>
                  </a:lnTo>
                  <a:lnTo>
                    <a:pt x="4863" y="5076"/>
                  </a:lnTo>
                  <a:close/>
                  <a:moveTo>
                    <a:pt x="5709" y="7120"/>
                  </a:moveTo>
                  <a:lnTo>
                    <a:pt x="5427" y="8247"/>
                  </a:lnTo>
                  <a:lnTo>
                    <a:pt x="5286" y="9446"/>
                  </a:lnTo>
                  <a:lnTo>
                    <a:pt x="4863" y="9869"/>
                  </a:lnTo>
                  <a:lnTo>
                    <a:pt x="4511" y="10080"/>
                  </a:lnTo>
                  <a:lnTo>
                    <a:pt x="4229" y="10292"/>
                  </a:lnTo>
                  <a:lnTo>
                    <a:pt x="3947" y="10362"/>
                  </a:lnTo>
                  <a:lnTo>
                    <a:pt x="3665" y="10362"/>
                  </a:lnTo>
                  <a:lnTo>
                    <a:pt x="3595" y="10292"/>
                  </a:lnTo>
                  <a:lnTo>
                    <a:pt x="3524" y="10151"/>
                  </a:lnTo>
                  <a:lnTo>
                    <a:pt x="3383" y="9798"/>
                  </a:lnTo>
                  <a:lnTo>
                    <a:pt x="3454" y="9516"/>
                  </a:lnTo>
                  <a:lnTo>
                    <a:pt x="3665" y="9164"/>
                  </a:lnTo>
                  <a:lnTo>
                    <a:pt x="4370" y="8388"/>
                  </a:lnTo>
                  <a:lnTo>
                    <a:pt x="5216" y="7684"/>
                  </a:lnTo>
                  <a:lnTo>
                    <a:pt x="5709" y="7120"/>
                  </a:lnTo>
                  <a:close/>
                  <a:moveTo>
                    <a:pt x="7894" y="6274"/>
                  </a:moveTo>
                  <a:lnTo>
                    <a:pt x="8388" y="7613"/>
                  </a:lnTo>
                  <a:lnTo>
                    <a:pt x="8670" y="8459"/>
                  </a:lnTo>
                  <a:lnTo>
                    <a:pt x="8810" y="9375"/>
                  </a:lnTo>
                  <a:lnTo>
                    <a:pt x="8881" y="9798"/>
                  </a:lnTo>
                  <a:lnTo>
                    <a:pt x="8881" y="10151"/>
                  </a:lnTo>
                  <a:lnTo>
                    <a:pt x="8810" y="10503"/>
                  </a:lnTo>
                  <a:lnTo>
                    <a:pt x="8670" y="10855"/>
                  </a:lnTo>
                  <a:lnTo>
                    <a:pt x="8529" y="11067"/>
                  </a:lnTo>
                  <a:lnTo>
                    <a:pt x="8247" y="11278"/>
                  </a:lnTo>
                  <a:lnTo>
                    <a:pt x="7894" y="11349"/>
                  </a:lnTo>
                  <a:lnTo>
                    <a:pt x="7471" y="11349"/>
                  </a:lnTo>
                  <a:lnTo>
                    <a:pt x="6978" y="11278"/>
                  </a:lnTo>
                  <a:lnTo>
                    <a:pt x="6625" y="11067"/>
                  </a:lnTo>
                  <a:lnTo>
                    <a:pt x="6414" y="10855"/>
                  </a:lnTo>
                  <a:lnTo>
                    <a:pt x="6344" y="10644"/>
                  </a:lnTo>
                  <a:lnTo>
                    <a:pt x="6273" y="10292"/>
                  </a:lnTo>
                  <a:lnTo>
                    <a:pt x="6344" y="10010"/>
                  </a:lnTo>
                  <a:lnTo>
                    <a:pt x="6625" y="9234"/>
                  </a:lnTo>
                  <a:lnTo>
                    <a:pt x="6978" y="8459"/>
                  </a:lnTo>
                  <a:lnTo>
                    <a:pt x="7401" y="7613"/>
                  </a:lnTo>
                  <a:lnTo>
                    <a:pt x="7753" y="6908"/>
                  </a:lnTo>
                  <a:lnTo>
                    <a:pt x="7894" y="6556"/>
                  </a:lnTo>
                  <a:lnTo>
                    <a:pt x="7894" y="6274"/>
                  </a:lnTo>
                  <a:close/>
                  <a:moveTo>
                    <a:pt x="7189" y="1"/>
                  </a:moveTo>
                  <a:lnTo>
                    <a:pt x="6978" y="71"/>
                  </a:lnTo>
                  <a:lnTo>
                    <a:pt x="6696" y="353"/>
                  </a:lnTo>
                  <a:lnTo>
                    <a:pt x="6485" y="494"/>
                  </a:lnTo>
                  <a:lnTo>
                    <a:pt x="6344" y="706"/>
                  </a:lnTo>
                  <a:lnTo>
                    <a:pt x="6203" y="1199"/>
                  </a:lnTo>
                  <a:lnTo>
                    <a:pt x="6132" y="1692"/>
                  </a:lnTo>
                  <a:lnTo>
                    <a:pt x="6062" y="2256"/>
                  </a:lnTo>
                  <a:lnTo>
                    <a:pt x="5921" y="2891"/>
                  </a:lnTo>
                  <a:lnTo>
                    <a:pt x="5780" y="3384"/>
                  </a:lnTo>
                  <a:lnTo>
                    <a:pt x="5568" y="3877"/>
                  </a:lnTo>
                  <a:lnTo>
                    <a:pt x="5357" y="4089"/>
                  </a:lnTo>
                  <a:lnTo>
                    <a:pt x="5145" y="4300"/>
                  </a:lnTo>
                  <a:lnTo>
                    <a:pt x="4581" y="4582"/>
                  </a:lnTo>
                  <a:lnTo>
                    <a:pt x="4018" y="4864"/>
                  </a:lnTo>
                  <a:lnTo>
                    <a:pt x="2819" y="5217"/>
                  </a:lnTo>
                  <a:lnTo>
                    <a:pt x="2255" y="5428"/>
                  </a:lnTo>
                  <a:lnTo>
                    <a:pt x="1692" y="5710"/>
                  </a:lnTo>
                  <a:lnTo>
                    <a:pt x="1128" y="6062"/>
                  </a:lnTo>
                  <a:lnTo>
                    <a:pt x="634" y="6626"/>
                  </a:lnTo>
                  <a:lnTo>
                    <a:pt x="282" y="7190"/>
                  </a:lnTo>
                  <a:lnTo>
                    <a:pt x="71" y="7825"/>
                  </a:lnTo>
                  <a:lnTo>
                    <a:pt x="0" y="8459"/>
                  </a:lnTo>
                  <a:lnTo>
                    <a:pt x="0" y="9093"/>
                  </a:lnTo>
                  <a:lnTo>
                    <a:pt x="71" y="9375"/>
                  </a:lnTo>
                  <a:lnTo>
                    <a:pt x="211" y="9587"/>
                  </a:lnTo>
                  <a:lnTo>
                    <a:pt x="352" y="9869"/>
                  </a:lnTo>
                  <a:lnTo>
                    <a:pt x="564" y="10010"/>
                  </a:lnTo>
                  <a:lnTo>
                    <a:pt x="846" y="10151"/>
                  </a:lnTo>
                  <a:lnTo>
                    <a:pt x="1128" y="10221"/>
                  </a:lnTo>
                  <a:lnTo>
                    <a:pt x="1903" y="10221"/>
                  </a:lnTo>
                  <a:lnTo>
                    <a:pt x="1339" y="10644"/>
                  </a:lnTo>
                  <a:lnTo>
                    <a:pt x="916" y="10926"/>
                  </a:lnTo>
                  <a:lnTo>
                    <a:pt x="564" y="11278"/>
                  </a:lnTo>
                  <a:lnTo>
                    <a:pt x="282" y="11701"/>
                  </a:lnTo>
                  <a:lnTo>
                    <a:pt x="141" y="12054"/>
                  </a:lnTo>
                  <a:lnTo>
                    <a:pt x="141" y="12195"/>
                  </a:lnTo>
                  <a:lnTo>
                    <a:pt x="211" y="12406"/>
                  </a:lnTo>
                  <a:lnTo>
                    <a:pt x="282" y="12547"/>
                  </a:lnTo>
                  <a:lnTo>
                    <a:pt x="493" y="12758"/>
                  </a:lnTo>
                  <a:lnTo>
                    <a:pt x="775" y="12899"/>
                  </a:lnTo>
                  <a:lnTo>
                    <a:pt x="1057" y="12970"/>
                  </a:lnTo>
                  <a:lnTo>
                    <a:pt x="1269" y="12899"/>
                  </a:lnTo>
                  <a:lnTo>
                    <a:pt x="1410" y="12829"/>
                  </a:lnTo>
                  <a:lnTo>
                    <a:pt x="1551" y="12688"/>
                  </a:lnTo>
                  <a:lnTo>
                    <a:pt x="1692" y="12547"/>
                  </a:lnTo>
                  <a:lnTo>
                    <a:pt x="1903" y="12054"/>
                  </a:lnTo>
                  <a:lnTo>
                    <a:pt x="2044" y="11560"/>
                  </a:lnTo>
                  <a:lnTo>
                    <a:pt x="2115" y="10996"/>
                  </a:lnTo>
                  <a:lnTo>
                    <a:pt x="2185" y="10573"/>
                  </a:lnTo>
                  <a:lnTo>
                    <a:pt x="2326" y="10292"/>
                  </a:lnTo>
                  <a:lnTo>
                    <a:pt x="2467" y="10714"/>
                  </a:lnTo>
                  <a:lnTo>
                    <a:pt x="2678" y="11067"/>
                  </a:lnTo>
                  <a:lnTo>
                    <a:pt x="3031" y="11278"/>
                  </a:lnTo>
                  <a:lnTo>
                    <a:pt x="3313" y="11490"/>
                  </a:lnTo>
                  <a:lnTo>
                    <a:pt x="4088" y="11490"/>
                  </a:lnTo>
                  <a:lnTo>
                    <a:pt x="4511" y="11419"/>
                  </a:lnTo>
                  <a:lnTo>
                    <a:pt x="4863" y="11208"/>
                  </a:lnTo>
                  <a:lnTo>
                    <a:pt x="4581" y="11772"/>
                  </a:lnTo>
                  <a:lnTo>
                    <a:pt x="4300" y="12265"/>
                  </a:lnTo>
                  <a:lnTo>
                    <a:pt x="4018" y="12829"/>
                  </a:lnTo>
                  <a:lnTo>
                    <a:pt x="3947" y="13393"/>
                  </a:lnTo>
                  <a:lnTo>
                    <a:pt x="3947" y="13534"/>
                  </a:lnTo>
                  <a:lnTo>
                    <a:pt x="4018" y="13675"/>
                  </a:lnTo>
                  <a:lnTo>
                    <a:pt x="4159" y="13816"/>
                  </a:lnTo>
                  <a:lnTo>
                    <a:pt x="4370" y="13816"/>
                  </a:lnTo>
                  <a:lnTo>
                    <a:pt x="4722" y="13675"/>
                  </a:lnTo>
                  <a:lnTo>
                    <a:pt x="5145" y="13534"/>
                  </a:lnTo>
                  <a:lnTo>
                    <a:pt x="5357" y="13322"/>
                  </a:lnTo>
                  <a:lnTo>
                    <a:pt x="5498" y="13040"/>
                  </a:lnTo>
                  <a:lnTo>
                    <a:pt x="5568" y="12688"/>
                  </a:lnTo>
                  <a:lnTo>
                    <a:pt x="5568" y="12336"/>
                  </a:lnTo>
                  <a:lnTo>
                    <a:pt x="5427" y="11631"/>
                  </a:lnTo>
                  <a:lnTo>
                    <a:pt x="5427" y="11278"/>
                  </a:lnTo>
                  <a:lnTo>
                    <a:pt x="5498" y="10996"/>
                  </a:lnTo>
                  <a:lnTo>
                    <a:pt x="5709" y="11419"/>
                  </a:lnTo>
                  <a:lnTo>
                    <a:pt x="6062" y="11772"/>
                  </a:lnTo>
                  <a:lnTo>
                    <a:pt x="6485" y="12054"/>
                  </a:lnTo>
                  <a:lnTo>
                    <a:pt x="6978" y="12265"/>
                  </a:lnTo>
                  <a:lnTo>
                    <a:pt x="7471" y="12336"/>
                  </a:lnTo>
                  <a:lnTo>
                    <a:pt x="8035" y="12336"/>
                  </a:lnTo>
                  <a:lnTo>
                    <a:pt x="8529" y="12265"/>
                  </a:lnTo>
                  <a:lnTo>
                    <a:pt x="8951" y="12054"/>
                  </a:lnTo>
                  <a:lnTo>
                    <a:pt x="9374" y="11701"/>
                  </a:lnTo>
                  <a:lnTo>
                    <a:pt x="9656" y="11278"/>
                  </a:lnTo>
                  <a:lnTo>
                    <a:pt x="9797" y="10855"/>
                  </a:lnTo>
                  <a:lnTo>
                    <a:pt x="9797" y="10362"/>
                  </a:lnTo>
                  <a:lnTo>
                    <a:pt x="9797" y="9869"/>
                  </a:lnTo>
                  <a:lnTo>
                    <a:pt x="9656" y="9375"/>
                  </a:lnTo>
                  <a:lnTo>
                    <a:pt x="9445" y="8318"/>
                  </a:lnTo>
                  <a:lnTo>
                    <a:pt x="9092" y="6979"/>
                  </a:lnTo>
                  <a:lnTo>
                    <a:pt x="8881" y="6274"/>
                  </a:lnTo>
                  <a:lnTo>
                    <a:pt x="8599" y="5499"/>
                  </a:lnTo>
                  <a:lnTo>
                    <a:pt x="8247" y="4794"/>
                  </a:lnTo>
                  <a:lnTo>
                    <a:pt x="7894" y="4159"/>
                  </a:lnTo>
                  <a:lnTo>
                    <a:pt x="7401" y="3595"/>
                  </a:lnTo>
                  <a:lnTo>
                    <a:pt x="7119" y="3384"/>
                  </a:lnTo>
                  <a:lnTo>
                    <a:pt x="6837" y="3243"/>
                  </a:lnTo>
                  <a:lnTo>
                    <a:pt x="7119" y="2820"/>
                  </a:lnTo>
                  <a:lnTo>
                    <a:pt x="7330" y="2256"/>
                  </a:lnTo>
                  <a:lnTo>
                    <a:pt x="7542" y="1622"/>
                  </a:lnTo>
                  <a:lnTo>
                    <a:pt x="7612" y="988"/>
                  </a:lnTo>
                  <a:lnTo>
                    <a:pt x="7612" y="424"/>
                  </a:lnTo>
                  <a:lnTo>
                    <a:pt x="7612" y="212"/>
                  </a:lnTo>
                  <a:lnTo>
                    <a:pt x="7471" y="71"/>
                  </a:lnTo>
                  <a:lnTo>
                    <a:pt x="7330" y="1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4"/>
            <p:cNvSpPr/>
            <p:nvPr/>
          </p:nvSpPr>
          <p:spPr>
            <a:xfrm rot="-1473928">
              <a:off x="7955495" y="3223413"/>
              <a:ext cx="317583" cy="276824"/>
            </a:xfrm>
            <a:custGeom>
              <a:avLst/>
              <a:gdLst/>
              <a:ahLst/>
              <a:cxnLst/>
              <a:rect l="l" t="t" r="r" b="b"/>
              <a:pathLst>
                <a:path w="10433" h="9094" extrusionOk="0">
                  <a:moveTo>
                    <a:pt x="7049" y="1199"/>
                  </a:moveTo>
                  <a:lnTo>
                    <a:pt x="7472" y="1340"/>
                  </a:lnTo>
                  <a:lnTo>
                    <a:pt x="7895" y="1481"/>
                  </a:lnTo>
                  <a:lnTo>
                    <a:pt x="8247" y="1692"/>
                  </a:lnTo>
                  <a:lnTo>
                    <a:pt x="8529" y="2045"/>
                  </a:lnTo>
                  <a:lnTo>
                    <a:pt x="8670" y="2397"/>
                  </a:lnTo>
                  <a:lnTo>
                    <a:pt x="8811" y="2820"/>
                  </a:lnTo>
                  <a:lnTo>
                    <a:pt x="8600" y="2397"/>
                  </a:lnTo>
                  <a:lnTo>
                    <a:pt x="8318" y="2115"/>
                  </a:lnTo>
                  <a:lnTo>
                    <a:pt x="8106" y="1904"/>
                  </a:lnTo>
                  <a:lnTo>
                    <a:pt x="7895" y="1833"/>
                  </a:lnTo>
                  <a:lnTo>
                    <a:pt x="7684" y="1833"/>
                  </a:lnTo>
                  <a:lnTo>
                    <a:pt x="7402" y="1904"/>
                  </a:lnTo>
                  <a:lnTo>
                    <a:pt x="6908" y="1904"/>
                  </a:lnTo>
                  <a:lnTo>
                    <a:pt x="6767" y="1974"/>
                  </a:lnTo>
                  <a:lnTo>
                    <a:pt x="6062" y="2186"/>
                  </a:lnTo>
                  <a:lnTo>
                    <a:pt x="5287" y="2397"/>
                  </a:lnTo>
                  <a:lnTo>
                    <a:pt x="4794" y="2538"/>
                  </a:lnTo>
                  <a:lnTo>
                    <a:pt x="4512" y="2468"/>
                  </a:lnTo>
                  <a:lnTo>
                    <a:pt x="4441" y="2397"/>
                  </a:lnTo>
                  <a:lnTo>
                    <a:pt x="4441" y="2327"/>
                  </a:lnTo>
                  <a:lnTo>
                    <a:pt x="4653" y="2115"/>
                  </a:lnTo>
                  <a:lnTo>
                    <a:pt x="4935" y="1904"/>
                  </a:lnTo>
                  <a:lnTo>
                    <a:pt x="5640" y="1481"/>
                  </a:lnTo>
                  <a:lnTo>
                    <a:pt x="6203" y="1199"/>
                  </a:lnTo>
                  <a:close/>
                  <a:moveTo>
                    <a:pt x="6485" y="3525"/>
                  </a:moveTo>
                  <a:lnTo>
                    <a:pt x="6626" y="3666"/>
                  </a:lnTo>
                  <a:lnTo>
                    <a:pt x="6697" y="3877"/>
                  </a:lnTo>
                  <a:lnTo>
                    <a:pt x="6697" y="4018"/>
                  </a:lnTo>
                  <a:lnTo>
                    <a:pt x="6697" y="4159"/>
                  </a:lnTo>
                  <a:lnTo>
                    <a:pt x="6556" y="4582"/>
                  </a:lnTo>
                  <a:lnTo>
                    <a:pt x="6274" y="4864"/>
                  </a:lnTo>
                  <a:lnTo>
                    <a:pt x="5992" y="5146"/>
                  </a:lnTo>
                  <a:lnTo>
                    <a:pt x="5710" y="5357"/>
                  </a:lnTo>
                  <a:lnTo>
                    <a:pt x="5428" y="5428"/>
                  </a:lnTo>
                  <a:lnTo>
                    <a:pt x="5287" y="5357"/>
                  </a:lnTo>
                  <a:lnTo>
                    <a:pt x="5146" y="5287"/>
                  </a:lnTo>
                  <a:lnTo>
                    <a:pt x="5076" y="5005"/>
                  </a:lnTo>
                  <a:lnTo>
                    <a:pt x="5076" y="4723"/>
                  </a:lnTo>
                  <a:lnTo>
                    <a:pt x="5287" y="4512"/>
                  </a:lnTo>
                  <a:lnTo>
                    <a:pt x="5499" y="4300"/>
                  </a:lnTo>
                  <a:lnTo>
                    <a:pt x="5358" y="4512"/>
                  </a:lnTo>
                  <a:lnTo>
                    <a:pt x="5217" y="4794"/>
                  </a:lnTo>
                  <a:lnTo>
                    <a:pt x="5287" y="5005"/>
                  </a:lnTo>
                  <a:lnTo>
                    <a:pt x="5358" y="5217"/>
                  </a:lnTo>
                  <a:lnTo>
                    <a:pt x="5569" y="5217"/>
                  </a:lnTo>
                  <a:lnTo>
                    <a:pt x="5710" y="5076"/>
                  </a:lnTo>
                  <a:lnTo>
                    <a:pt x="6062" y="4512"/>
                  </a:lnTo>
                  <a:lnTo>
                    <a:pt x="6344" y="3948"/>
                  </a:lnTo>
                  <a:lnTo>
                    <a:pt x="6485" y="3525"/>
                  </a:lnTo>
                  <a:close/>
                  <a:moveTo>
                    <a:pt x="9164" y="5076"/>
                  </a:moveTo>
                  <a:lnTo>
                    <a:pt x="9093" y="5569"/>
                  </a:lnTo>
                  <a:lnTo>
                    <a:pt x="8952" y="5992"/>
                  </a:lnTo>
                  <a:lnTo>
                    <a:pt x="8741" y="6415"/>
                  </a:lnTo>
                  <a:lnTo>
                    <a:pt x="8459" y="6767"/>
                  </a:lnTo>
                  <a:lnTo>
                    <a:pt x="7965" y="7190"/>
                  </a:lnTo>
                  <a:lnTo>
                    <a:pt x="7402" y="7542"/>
                  </a:lnTo>
                  <a:lnTo>
                    <a:pt x="6838" y="7683"/>
                  </a:lnTo>
                  <a:lnTo>
                    <a:pt x="6485" y="7754"/>
                  </a:lnTo>
                  <a:lnTo>
                    <a:pt x="6203" y="7683"/>
                  </a:lnTo>
                  <a:lnTo>
                    <a:pt x="6838" y="6979"/>
                  </a:lnTo>
                  <a:lnTo>
                    <a:pt x="7543" y="6274"/>
                  </a:lnTo>
                  <a:lnTo>
                    <a:pt x="8388" y="5639"/>
                  </a:lnTo>
                  <a:lnTo>
                    <a:pt x="9164" y="5076"/>
                  </a:lnTo>
                  <a:close/>
                  <a:moveTo>
                    <a:pt x="4089" y="3031"/>
                  </a:moveTo>
                  <a:lnTo>
                    <a:pt x="4089" y="3313"/>
                  </a:lnTo>
                  <a:lnTo>
                    <a:pt x="4018" y="3595"/>
                  </a:lnTo>
                  <a:lnTo>
                    <a:pt x="3736" y="4230"/>
                  </a:lnTo>
                  <a:lnTo>
                    <a:pt x="3384" y="4935"/>
                  </a:lnTo>
                  <a:lnTo>
                    <a:pt x="2961" y="5710"/>
                  </a:lnTo>
                  <a:lnTo>
                    <a:pt x="2891" y="6062"/>
                  </a:lnTo>
                  <a:lnTo>
                    <a:pt x="2750" y="6415"/>
                  </a:lnTo>
                  <a:lnTo>
                    <a:pt x="2820" y="6697"/>
                  </a:lnTo>
                  <a:lnTo>
                    <a:pt x="2891" y="6979"/>
                  </a:lnTo>
                  <a:lnTo>
                    <a:pt x="3102" y="7190"/>
                  </a:lnTo>
                  <a:lnTo>
                    <a:pt x="3455" y="7331"/>
                  </a:lnTo>
                  <a:lnTo>
                    <a:pt x="3948" y="7402"/>
                  </a:lnTo>
                  <a:lnTo>
                    <a:pt x="4653" y="7472"/>
                  </a:lnTo>
                  <a:lnTo>
                    <a:pt x="3877" y="7895"/>
                  </a:lnTo>
                  <a:lnTo>
                    <a:pt x="3243" y="8036"/>
                  </a:lnTo>
                  <a:lnTo>
                    <a:pt x="2679" y="8106"/>
                  </a:lnTo>
                  <a:lnTo>
                    <a:pt x="2256" y="8036"/>
                  </a:lnTo>
                  <a:lnTo>
                    <a:pt x="1904" y="7824"/>
                  </a:lnTo>
                  <a:lnTo>
                    <a:pt x="1692" y="7542"/>
                  </a:lnTo>
                  <a:lnTo>
                    <a:pt x="1551" y="7190"/>
                  </a:lnTo>
                  <a:lnTo>
                    <a:pt x="1481" y="6767"/>
                  </a:lnTo>
                  <a:lnTo>
                    <a:pt x="1551" y="6344"/>
                  </a:lnTo>
                  <a:lnTo>
                    <a:pt x="1692" y="5851"/>
                  </a:lnTo>
                  <a:lnTo>
                    <a:pt x="1833" y="5357"/>
                  </a:lnTo>
                  <a:lnTo>
                    <a:pt x="2115" y="4864"/>
                  </a:lnTo>
                  <a:lnTo>
                    <a:pt x="2397" y="4441"/>
                  </a:lnTo>
                  <a:lnTo>
                    <a:pt x="2750" y="4018"/>
                  </a:lnTo>
                  <a:lnTo>
                    <a:pt x="3173" y="3595"/>
                  </a:lnTo>
                  <a:lnTo>
                    <a:pt x="3595" y="3313"/>
                  </a:lnTo>
                  <a:lnTo>
                    <a:pt x="4089" y="3031"/>
                  </a:lnTo>
                  <a:close/>
                  <a:moveTo>
                    <a:pt x="6697" y="1"/>
                  </a:moveTo>
                  <a:lnTo>
                    <a:pt x="6203" y="71"/>
                  </a:lnTo>
                  <a:lnTo>
                    <a:pt x="5780" y="142"/>
                  </a:lnTo>
                  <a:lnTo>
                    <a:pt x="5358" y="353"/>
                  </a:lnTo>
                  <a:lnTo>
                    <a:pt x="4935" y="635"/>
                  </a:lnTo>
                  <a:lnTo>
                    <a:pt x="4723" y="776"/>
                  </a:lnTo>
                  <a:lnTo>
                    <a:pt x="4582" y="987"/>
                  </a:lnTo>
                  <a:lnTo>
                    <a:pt x="4371" y="1410"/>
                  </a:lnTo>
                  <a:lnTo>
                    <a:pt x="4159" y="1833"/>
                  </a:lnTo>
                  <a:lnTo>
                    <a:pt x="4089" y="2045"/>
                  </a:lnTo>
                  <a:lnTo>
                    <a:pt x="3948" y="2186"/>
                  </a:lnTo>
                  <a:lnTo>
                    <a:pt x="3595" y="2468"/>
                  </a:lnTo>
                  <a:lnTo>
                    <a:pt x="3173" y="2679"/>
                  </a:lnTo>
                  <a:lnTo>
                    <a:pt x="2679" y="2820"/>
                  </a:lnTo>
                  <a:lnTo>
                    <a:pt x="2186" y="3172"/>
                  </a:lnTo>
                  <a:lnTo>
                    <a:pt x="1410" y="3807"/>
                  </a:lnTo>
                  <a:lnTo>
                    <a:pt x="988" y="4230"/>
                  </a:lnTo>
                  <a:lnTo>
                    <a:pt x="706" y="4582"/>
                  </a:lnTo>
                  <a:lnTo>
                    <a:pt x="424" y="5076"/>
                  </a:lnTo>
                  <a:lnTo>
                    <a:pt x="212" y="5498"/>
                  </a:lnTo>
                  <a:lnTo>
                    <a:pt x="71" y="5992"/>
                  </a:lnTo>
                  <a:lnTo>
                    <a:pt x="1" y="6556"/>
                  </a:lnTo>
                  <a:lnTo>
                    <a:pt x="71" y="7261"/>
                  </a:lnTo>
                  <a:lnTo>
                    <a:pt x="212" y="7754"/>
                  </a:lnTo>
                  <a:lnTo>
                    <a:pt x="424" y="8177"/>
                  </a:lnTo>
                  <a:lnTo>
                    <a:pt x="635" y="8529"/>
                  </a:lnTo>
                  <a:lnTo>
                    <a:pt x="917" y="8811"/>
                  </a:lnTo>
                  <a:lnTo>
                    <a:pt x="1270" y="8952"/>
                  </a:lnTo>
                  <a:lnTo>
                    <a:pt x="1692" y="9023"/>
                  </a:lnTo>
                  <a:lnTo>
                    <a:pt x="2045" y="9093"/>
                  </a:lnTo>
                  <a:lnTo>
                    <a:pt x="2961" y="9023"/>
                  </a:lnTo>
                  <a:lnTo>
                    <a:pt x="3877" y="8811"/>
                  </a:lnTo>
                  <a:lnTo>
                    <a:pt x="5640" y="8388"/>
                  </a:lnTo>
                  <a:lnTo>
                    <a:pt x="6485" y="8388"/>
                  </a:lnTo>
                  <a:lnTo>
                    <a:pt x="7261" y="8459"/>
                  </a:lnTo>
                  <a:lnTo>
                    <a:pt x="7613" y="8529"/>
                  </a:lnTo>
                  <a:lnTo>
                    <a:pt x="8036" y="8459"/>
                  </a:lnTo>
                  <a:lnTo>
                    <a:pt x="8529" y="8247"/>
                  </a:lnTo>
                  <a:lnTo>
                    <a:pt x="9023" y="7965"/>
                  </a:lnTo>
                  <a:lnTo>
                    <a:pt x="9446" y="7472"/>
                  </a:lnTo>
                  <a:lnTo>
                    <a:pt x="9798" y="6979"/>
                  </a:lnTo>
                  <a:lnTo>
                    <a:pt x="10150" y="6415"/>
                  </a:lnTo>
                  <a:lnTo>
                    <a:pt x="10362" y="5851"/>
                  </a:lnTo>
                  <a:lnTo>
                    <a:pt x="10432" y="5217"/>
                  </a:lnTo>
                  <a:lnTo>
                    <a:pt x="10432" y="4582"/>
                  </a:lnTo>
                  <a:lnTo>
                    <a:pt x="10362" y="4018"/>
                  </a:lnTo>
                  <a:lnTo>
                    <a:pt x="10080" y="3384"/>
                  </a:lnTo>
                  <a:lnTo>
                    <a:pt x="10150" y="2891"/>
                  </a:lnTo>
                  <a:lnTo>
                    <a:pt x="10080" y="2468"/>
                  </a:lnTo>
                  <a:lnTo>
                    <a:pt x="10009" y="1974"/>
                  </a:lnTo>
                  <a:lnTo>
                    <a:pt x="9798" y="1622"/>
                  </a:lnTo>
                  <a:lnTo>
                    <a:pt x="9516" y="1199"/>
                  </a:lnTo>
                  <a:lnTo>
                    <a:pt x="9234" y="917"/>
                  </a:lnTo>
                  <a:lnTo>
                    <a:pt x="8882" y="635"/>
                  </a:lnTo>
                  <a:lnTo>
                    <a:pt x="8459" y="424"/>
                  </a:lnTo>
                  <a:lnTo>
                    <a:pt x="8036" y="212"/>
                  </a:lnTo>
                  <a:lnTo>
                    <a:pt x="7613" y="71"/>
                  </a:lnTo>
                  <a:lnTo>
                    <a:pt x="7120" y="1"/>
                  </a:lnTo>
                  <a:close/>
                </a:path>
              </a:pathLst>
            </a:custGeom>
            <a:solidFill>
              <a:srgbClr val="DDAC6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3" name="Google Shape;203;p4"/>
            <p:cNvGrpSpPr/>
            <p:nvPr/>
          </p:nvGrpSpPr>
          <p:grpSpPr>
            <a:xfrm rot="4061875">
              <a:off x="4563803" y="4379795"/>
              <a:ext cx="251087" cy="298303"/>
              <a:chOff x="4157100" y="2900650"/>
              <a:chExt cx="206200" cy="244975"/>
            </a:xfrm>
          </p:grpSpPr>
          <p:sp>
            <p:nvSpPr>
              <p:cNvPr id="204" name="Google Shape;204;p4"/>
              <p:cNvSpPr/>
              <p:nvPr/>
            </p:nvSpPr>
            <p:spPr>
              <a:xfrm>
                <a:off x="4157100" y="3031050"/>
                <a:ext cx="51125" cy="11457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4583" extrusionOk="0">
                    <a:moveTo>
                      <a:pt x="776" y="1622"/>
                    </a:moveTo>
                    <a:lnTo>
                      <a:pt x="917" y="2045"/>
                    </a:lnTo>
                    <a:lnTo>
                      <a:pt x="988" y="2538"/>
                    </a:lnTo>
                    <a:lnTo>
                      <a:pt x="988" y="2961"/>
                    </a:lnTo>
                    <a:lnTo>
                      <a:pt x="988" y="3454"/>
                    </a:lnTo>
                    <a:lnTo>
                      <a:pt x="776" y="3032"/>
                    </a:lnTo>
                    <a:lnTo>
                      <a:pt x="706" y="2609"/>
                    </a:lnTo>
                    <a:lnTo>
                      <a:pt x="706" y="2115"/>
                    </a:lnTo>
                    <a:lnTo>
                      <a:pt x="776" y="1622"/>
                    </a:lnTo>
                    <a:close/>
                    <a:moveTo>
                      <a:pt x="706" y="1"/>
                    </a:moveTo>
                    <a:lnTo>
                      <a:pt x="565" y="71"/>
                    </a:lnTo>
                    <a:lnTo>
                      <a:pt x="353" y="424"/>
                    </a:lnTo>
                    <a:lnTo>
                      <a:pt x="212" y="917"/>
                    </a:lnTo>
                    <a:lnTo>
                      <a:pt x="71" y="1481"/>
                    </a:lnTo>
                    <a:lnTo>
                      <a:pt x="1" y="2679"/>
                    </a:lnTo>
                    <a:lnTo>
                      <a:pt x="1" y="3102"/>
                    </a:lnTo>
                    <a:lnTo>
                      <a:pt x="71" y="3384"/>
                    </a:lnTo>
                    <a:lnTo>
                      <a:pt x="142" y="3595"/>
                    </a:lnTo>
                    <a:lnTo>
                      <a:pt x="424" y="3877"/>
                    </a:lnTo>
                    <a:lnTo>
                      <a:pt x="706" y="4159"/>
                    </a:lnTo>
                    <a:lnTo>
                      <a:pt x="988" y="4371"/>
                    </a:lnTo>
                    <a:lnTo>
                      <a:pt x="1340" y="4512"/>
                    </a:lnTo>
                    <a:lnTo>
                      <a:pt x="1622" y="4582"/>
                    </a:lnTo>
                    <a:lnTo>
                      <a:pt x="1763" y="4512"/>
                    </a:lnTo>
                    <a:lnTo>
                      <a:pt x="1833" y="4441"/>
                    </a:lnTo>
                    <a:lnTo>
                      <a:pt x="1974" y="4300"/>
                    </a:lnTo>
                    <a:lnTo>
                      <a:pt x="1974" y="4159"/>
                    </a:lnTo>
                    <a:lnTo>
                      <a:pt x="2045" y="3736"/>
                    </a:lnTo>
                    <a:lnTo>
                      <a:pt x="2045" y="3173"/>
                    </a:lnTo>
                    <a:lnTo>
                      <a:pt x="1974" y="2538"/>
                    </a:lnTo>
                    <a:lnTo>
                      <a:pt x="1833" y="1833"/>
                    </a:lnTo>
                    <a:lnTo>
                      <a:pt x="1622" y="1199"/>
                    </a:lnTo>
                    <a:lnTo>
                      <a:pt x="1410" y="635"/>
                    </a:lnTo>
                    <a:lnTo>
                      <a:pt x="1129" y="212"/>
                    </a:lnTo>
                    <a:lnTo>
                      <a:pt x="988" y="71"/>
                    </a:lnTo>
                    <a:lnTo>
                      <a:pt x="847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" name="Google Shape;205;p4"/>
              <p:cNvSpPr/>
              <p:nvPr/>
            </p:nvSpPr>
            <p:spPr>
              <a:xfrm>
                <a:off x="4169450" y="2900650"/>
                <a:ext cx="8812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4160" extrusionOk="0">
                    <a:moveTo>
                      <a:pt x="3031" y="1"/>
                    </a:moveTo>
                    <a:lnTo>
                      <a:pt x="2960" y="142"/>
                    </a:lnTo>
                    <a:lnTo>
                      <a:pt x="2749" y="494"/>
                    </a:lnTo>
                    <a:lnTo>
                      <a:pt x="2326" y="1692"/>
                    </a:lnTo>
                    <a:lnTo>
                      <a:pt x="2044" y="2327"/>
                    </a:lnTo>
                    <a:lnTo>
                      <a:pt x="1692" y="2891"/>
                    </a:lnTo>
                    <a:lnTo>
                      <a:pt x="1339" y="3314"/>
                    </a:lnTo>
                    <a:lnTo>
                      <a:pt x="1128" y="3455"/>
                    </a:lnTo>
                    <a:lnTo>
                      <a:pt x="846" y="3596"/>
                    </a:lnTo>
                    <a:lnTo>
                      <a:pt x="1128" y="2679"/>
                    </a:lnTo>
                    <a:lnTo>
                      <a:pt x="1410" y="1974"/>
                    </a:lnTo>
                    <a:lnTo>
                      <a:pt x="1903" y="1270"/>
                    </a:lnTo>
                    <a:lnTo>
                      <a:pt x="2538" y="565"/>
                    </a:lnTo>
                    <a:lnTo>
                      <a:pt x="2538" y="494"/>
                    </a:lnTo>
                    <a:lnTo>
                      <a:pt x="2467" y="565"/>
                    </a:lnTo>
                    <a:lnTo>
                      <a:pt x="1833" y="847"/>
                    </a:lnTo>
                    <a:lnTo>
                      <a:pt x="1128" y="1270"/>
                    </a:lnTo>
                    <a:lnTo>
                      <a:pt x="846" y="1481"/>
                    </a:lnTo>
                    <a:lnTo>
                      <a:pt x="705" y="1692"/>
                    </a:lnTo>
                    <a:lnTo>
                      <a:pt x="353" y="2256"/>
                    </a:lnTo>
                    <a:lnTo>
                      <a:pt x="71" y="2891"/>
                    </a:lnTo>
                    <a:lnTo>
                      <a:pt x="0" y="3243"/>
                    </a:lnTo>
                    <a:lnTo>
                      <a:pt x="0" y="3596"/>
                    </a:lnTo>
                    <a:lnTo>
                      <a:pt x="141" y="3878"/>
                    </a:lnTo>
                    <a:lnTo>
                      <a:pt x="353" y="4089"/>
                    </a:lnTo>
                    <a:lnTo>
                      <a:pt x="635" y="4159"/>
                    </a:lnTo>
                    <a:lnTo>
                      <a:pt x="916" y="4159"/>
                    </a:lnTo>
                    <a:lnTo>
                      <a:pt x="1269" y="4018"/>
                    </a:lnTo>
                    <a:lnTo>
                      <a:pt x="1551" y="3878"/>
                    </a:lnTo>
                    <a:lnTo>
                      <a:pt x="1903" y="3596"/>
                    </a:lnTo>
                    <a:lnTo>
                      <a:pt x="2185" y="3243"/>
                    </a:lnTo>
                    <a:lnTo>
                      <a:pt x="2820" y="2468"/>
                    </a:lnTo>
                    <a:lnTo>
                      <a:pt x="3242" y="1622"/>
                    </a:lnTo>
                    <a:lnTo>
                      <a:pt x="3383" y="1199"/>
                    </a:lnTo>
                    <a:lnTo>
                      <a:pt x="3454" y="847"/>
                    </a:lnTo>
                    <a:lnTo>
                      <a:pt x="3524" y="494"/>
                    </a:lnTo>
                    <a:lnTo>
                      <a:pt x="3454" y="283"/>
                    </a:lnTo>
                    <a:lnTo>
                      <a:pt x="3313" y="71"/>
                    </a:lnTo>
                    <a:lnTo>
                      <a:pt x="3101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" name="Google Shape;206;p4"/>
              <p:cNvSpPr/>
              <p:nvPr/>
            </p:nvSpPr>
            <p:spPr>
              <a:xfrm>
                <a:off x="4217025" y="3024000"/>
                <a:ext cx="14627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4160" extrusionOk="0">
                    <a:moveTo>
                      <a:pt x="987" y="1"/>
                    </a:moveTo>
                    <a:lnTo>
                      <a:pt x="635" y="71"/>
                    </a:lnTo>
                    <a:lnTo>
                      <a:pt x="494" y="142"/>
                    </a:lnTo>
                    <a:lnTo>
                      <a:pt x="705" y="142"/>
                    </a:lnTo>
                    <a:lnTo>
                      <a:pt x="917" y="212"/>
                    </a:lnTo>
                    <a:lnTo>
                      <a:pt x="1198" y="283"/>
                    </a:lnTo>
                    <a:lnTo>
                      <a:pt x="1833" y="635"/>
                    </a:lnTo>
                    <a:lnTo>
                      <a:pt x="2467" y="1129"/>
                    </a:lnTo>
                    <a:lnTo>
                      <a:pt x="3665" y="2186"/>
                    </a:lnTo>
                    <a:lnTo>
                      <a:pt x="4441" y="2961"/>
                    </a:lnTo>
                    <a:lnTo>
                      <a:pt x="3947" y="2961"/>
                    </a:lnTo>
                    <a:lnTo>
                      <a:pt x="3242" y="2820"/>
                    </a:lnTo>
                    <a:lnTo>
                      <a:pt x="2467" y="2609"/>
                    </a:lnTo>
                    <a:lnTo>
                      <a:pt x="1692" y="2327"/>
                    </a:lnTo>
                    <a:lnTo>
                      <a:pt x="987" y="1904"/>
                    </a:lnTo>
                    <a:lnTo>
                      <a:pt x="423" y="1481"/>
                    </a:lnTo>
                    <a:lnTo>
                      <a:pt x="212" y="1269"/>
                    </a:lnTo>
                    <a:lnTo>
                      <a:pt x="71" y="988"/>
                    </a:lnTo>
                    <a:lnTo>
                      <a:pt x="0" y="706"/>
                    </a:lnTo>
                    <a:lnTo>
                      <a:pt x="0" y="988"/>
                    </a:lnTo>
                    <a:lnTo>
                      <a:pt x="71" y="1481"/>
                    </a:lnTo>
                    <a:lnTo>
                      <a:pt x="282" y="1974"/>
                    </a:lnTo>
                    <a:lnTo>
                      <a:pt x="635" y="2468"/>
                    </a:lnTo>
                    <a:lnTo>
                      <a:pt x="1057" y="2891"/>
                    </a:lnTo>
                    <a:lnTo>
                      <a:pt x="1480" y="3243"/>
                    </a:lnTo>
                    <a:lnTo>
                      <a:pt x="2044" y="3525"/>
                    </a:lnTo>
                    <a:lnTo>
                      <a:pt x="2538" y="3807"/>
                    </a:lnTo>
                    <a:lnTo>
                      <a:pt x="3101" y="4018"/>
                    </a:lnTo>
                    <a:lnTo>
                      <a:pt x="3665" y="4089"/>
                    </a:lnTo>
                    <a:lnTo>
                      <a:pt x="4229" y="4159"/>
                    </a:lnTo>
                    <a:lnTo>
                      <a:pt x="4723" y="4159"/>
                    </a:lnTo>
                    <a:lnTo>
                      <a:pt x="5146" y="4018"/>
                    </a:lnTo>
                    <a:lnTo>
                      <a:pt x="5498" y="3807"/>
                    </a:lnTo>
                    <a:lnTo>
                      <a:pt x="5709" y="3455"/>
                    </a:lnTo>
                    <a:lnTo>
                      <a:pt x="5850" y="3032"/>
                    </a:lnTo>
                    <a:lnTo>
                      <a:pt x="5850" y="2750"/>
                    </a:lnTo>
                    <a:lnTo>
                      <a:pt x="5780" y="2397"/>
                    </a:lnTo>
                    <a:lnTo>
                      <a:pt x="5568" y="2115"/>
                    </a:lnTo>
                    <a:lnTo>
                      <a:pt x="5286" y="1763"/>
                    </a:lnTo>
                    <a:lnTo>
                      <a:pt x="5005" y="1481"/>
                    </a:lnTo>
                    <a:lnTo>
                      <a:pt x="4582" y="1199"/>
                    </a:lnTo>
                    <a:lnTo>
                      <a:pt x="3736" y="635"/>
                    </a:lnTo>
                    <a:lnTo>
                      <a:pt x="2749" y="283"/>
                    </a:lnTo>
                    <a:lnTo>
                      <a:pt x="1762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07" name="Google Shape;207;p4"/>
          <p:cNvSpPr txBox="1">
            <a:spLocks noGrp="1"/>
          </p:cNvSpPr>
          <p:nvPr>
            <p:ph type="sldNum" idx="12"/>
          </p:nvPr>
        </p:nvSpPr>
        <p:spPr>
          <a:xfrm>
            <a:off x="4297650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buNone/>
              <a:defRPr/>
            </a:lvl1pPr>
            <a:lvl2pPr lvl="1" algn="ctr">
              <a:buNone/>
              <a:defRPr/>
            </a:lvl2pPr>
            <a:lvl3pPr lvl="2" algn="ctr">
              <a:buNone/>
              <a:defRPr/>
            </a:lvl3pPr>
            <a:lvl4pPr lvl="3" algn="ctr">
              <a:buNone/>
              <a:defRPr/>
            </a:lvl4pPr>
            <a:lvl5pPr lvl="4" algn="ctr">
              <a:buNone/>
              <a:defRPr/>
            </a:lvl5pPr>
            <a:lvl6pPr lvl="5" algn="ctr">
              <a:buNone/>
              <a:defRPr/>
            </a:lvl6pPr>
            <a:lvl7pPr lvl="6" algn="ctr">
              <a:buNone/>
              <a:defRPr/>
            </a:lvl7pPr>
            <a:lvl8pPr lvl="7" algn="ctr">
              <a:buNone/>
              <a:defRPr/>
            </a:lvl8pPr>
            <a:lvl9pPr lvl="8" algn="ctr"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" name="Google Shape;274;p6"/>
          <p:cNvSpPr txBox="1">
            <a:spLocks noGrp="1"/>
          </p:cNvSpPr>
          <p:nvPr>
            <p:ph type="title"/>
          </p:nvPr>
        </p:nvSpPr>
        <p:spPr>
          <a:xfrm>
            <a:off x="628975" y="586975"/>
            <a:ext cx="60096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75" name="Google Shape;275;p6"/>
          <p:cNvSpPr txBox="1">
            <a:spLocks noGrp="1"/>
          </p:cNvSpPr>
          <p:nvPr>
            <p:ph type="body" idx="1"/>
          </p:nvPr>
        </p:nvSpPr>
        <p:spPr>
          <a:xfrm>
            <a:off x="628975" y="1581150"/>
            <a:ext cx="2916900" cy="300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600"/>
              </a:spcBef>
              <a:spcAft>
                <a:spcPts val="0"/>
              </a:spcAft>
              <a:buSzPts val="1400"/>
              <a:buChar char="✢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2pPr>
            <a:lvl3pPr marL="1371600" lvl="2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9pPr>
          </a:lstStyle>
          <a:p>
            <a:endParaRPr dirty="0"/>
          </a:p>
        </p:txBody>
      </p:sp>
      <p:sp>
        <p:nvSpPr>
          <p:cNvPr id="276" name="Google Shape;276;p6"/>
          <p:cNvSpPr txBox="1">
            <a:spLocks noGrp="1"/>
          </p:cNvSpPr>
          <p:nvPr>
            <p:ph type="body" idx="2"/>
          </p:nvPr>
        </p:nvSpPr>
        <p:spPr>
          <a:xfrm>
            <a:off x="3721633" y="1581150"/>
            <a:ext cx="2916900" cy="300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600"/>
              </a:spcBef>
              <a:spcAft>
                <a:spcPts val="0"/>
              </a:spcAft>
              <a:buSzPts val="1400"/>
              <a:buChar char="✢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2pPr>
            <a:lvl3pPr marL="1371600" lvl="2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9pPr>
          </a:lstStyle>
          <a:p>
            <a:endParaRPr dirty="0"/>
          </a:p>
        </p:txBody>
      </p:sp>
      <p:grpSp>
        <p:nvGrpSpPr>
          <p:cNvPr id="277" name="Google Shape;277;p6"/>
          <p:cNvGrpSpPr/>
          <p:nvPr/>
        </p:nvGrpSpPr>
        <p:grpSpPr>
          <a:xfrm>
            <a:off x="7108241" y="-58105"/>
            <a:ext cx="1401157" cy="5259705"/>
            <a:chOff x="818425" y="238125"/>
            <a:chExt cx="1395575" cy="5238750"/>
          </a:xfrm>
        </p:grpSpPr>
        <p:sp>
          <p:nvSpPr>
            <p:cNvPr id="278" name="Google Shape;278;p6"/>
            <p:cNvSpPr/>
            <p:nvPr/>
          </p:nvSpPr>
          <p:spPr>
            <a:xfrm>
              <a:off x="1253650" y="245150"/>
              <a:ext cx="731300" cy="1178875"/>
            </a:xfrm>
            <a:custGeom>
              <a:avLst/>
              <a:gdLst/>
              <a:ahLst/>
              <a:cxnLst/>
              <a:rect l="l" t="t" r="r" b="b"/>
              <a:pathLst>
                <a:path w="29252" h="47155" extrusionOk="0">
                  <a:moveTo>
                    <a:pt x="17692" y="8600"/>
                  </a:moveTo>
                  <a:lnTo>
                    <a:pt x="14872" y="9305"/>
                  </a:lnTo>
                  <a:lnTo>
                    <a:pt x="11771" y="10080"/>
                  </a:lnTo>
                  <a:lnTo>
                    <a:pt x="8811" y="10856"/>
                  </a:lnTo>
                  <a:lnTo>
                    <a:pt x="7542" y="11278"/>
                  </a:lnTo>
                  <a:lnTo>
                    <a:pt x="6485" y="11631"/>
                  </a:lnTo>
                  <a:lnTo>
                    <a:pt x="9234" y="10503"/>
                  </a:lnTo>
                  <a:lnTo>
                    <a:pt x="10573" y="10010"/>
                  </a:lnTo>
                  <a:lnTo>
                    <a:pt x="11983" y="9587"/>
                  </a:lnTo>
                  <a:lnTo>
                    <a:pt x="13392" y="9164"/>
                  </a:lnTo>
                  <a:lnTo>
                    <a:pt x="14802" y="8882"/>
                  </a:lnTo>
                  <a:lnTo>
                    <a:pt x="16282" y="8671"/>
                  </a:lnTo>
                  <a:lnTo>
                    <a:pt x="17692" y="8600"/>
                  </a:lnTo>
                  <a:close/>
                  <a:moveTo>
                    <a:pt x="20652" y="3102"/>
                  </a:moveTo>
                  <a:lnTo>
                    <a:pt x="20934" y="3173"/>
                  </a:lnTo>
                  <a:lnTo>
                    <a:pt x="21709" y="3455"/>
                  </a:lnTo>
                  <a:lnTo>
                    <a:pt x="22414" y="3807"/>
                  </a:lnTo>
                  <a:lnTo>
                    <a:pt x="23049" y="4160"/>
                  </a:lnTo>
                  <a:lnTo>
                    <a:pt x="23683" y="4582"/>
                  </a:lnTo>
                  <a:lnTo>
                    <a:pt x="24247" y="5076"/>
                  </a:lnTo>
                  <a:lnTo>
                    <a:pt x="24740" y="5569"/>
                  </a:lnTo>
                  <a:lnTo>
                    <a:pt x="25234" y="6133"/>
                  </a:lnTo>
                  <a:lnTo>
                    <a:pt x="25656" y="6697"/>
                  </a:lnTo>
                  <a:lnTo>
                    <a:pt x="26079" y="7331"/>
                  </a:lnTo>
                  <a:lnTo>
                    <a:pt x="26432" y="7966"/>
                  </a:lnTo>
                  <a:lnTo>
                    <a:pt x="26714" y="8671"/>
                  </a:lnTo>
                  <a:lnTo>
                    <a:pt x="26996" y="9305"/>
                  </a:lnTo>
                  <a:lnTo>
                    <a:pt x="27278" y="10080"/>
                  </a:lnTo>
                  <a:lnTo>
                    <a:pt x="27489" y="10856"/>
                  </a:lnTo>
                  <a:lnTo>
                    <a:pt x="27771" y="12406"/>
                  </a:lnTo>
                  <a:lnTo>
                    <a:pt x="27348" y="11631"/>
                  </a:lnTo>
                  <a:lnTo>
                    <a:pt x="26996" y="10856"/>
                  </a:lnTo>
                  <a:lnTo>
                    <a:pt x="26502" y="10151"/>
                  </a:lnTo>
                  <a:lnTo>
                    <a:pt x="26009" y="9516"/>
                  </a:lnTo>
                  <a:lnTo>
                    <a:pt x="25022" y="8177"/>
                  </a:lnTo>
                  <a:lnTo>
                    <a:pt x="23894" y="6908"/>
                  </a:lnTo>
                  <a:lnTo>
                    <a:pt x="22837" y="5851"/>
                  </a:lnTo>
                  <a:lnTo>
                    <a:pt x="21850" y="4723"/>
                  </a:lnTo>
                  <a:lnTo>
                    <a:pt x="21427" y="4300"/>
                  </a:lnTo>
                  <a:lnTo>
                    <a:pt x="20864" y="3666"/>
                  </a:lnTo>
                  <a:lnTo>
                    <a:pt x="20652" y="3384"/>
                  </a:lnTo>
                  <a:lnTo>
                    <a:pt x="20511" y="3173"/>
                  </a:lnTo>
                  <a:lnTo>
                    <a:pt x="20582" y="3102"/>
                  </a:lnTo>
                  <a:close/>
                  <a:moveTo>
                    <a:pt x="18185" y="9516"/>
                  </a:moveTo>
                  <a:lnTo>
                    <a:pt x="17480" y="10151"/>
                  </a:lnTo>
                  <a:lnTo>
                    <a:pt x="16776" y="10715"/>
                  </a:lnTo>
                  <a:lnTo>
                    <a:pt x="15930" y="11208"/>
                  </a:lnTo>
                  <a:lnTo>
                    <a:pt x="15084" y="11560"/>
                  </a:lnTo>
                  <a:lnTo>
                    <a:pt x="14238" y="11913"/>
                  </a:lnTo>
                  <a:lnTo>
                    <a:pt x="13322" y="12124"/>
                  </a:lnTo>
                  <a:lnTo>
                    <a:pt x="12406" y="12336"/>
                  </a:lnTo>
                  <a:lnTo>
                    <a:pt x="11489" y="12477"/>
                  </a:lnTo>
                  <a:lnTo>
                    <a:pt x="9586" y="12688"/>
                  </a:lnTo>
                  <a:lnTo>
                    <a:pt x="7754" y="12759"/>
                  </a:lnTo>
                  <a:lnTo>
                    <a:pt x="5851" y="12759"/>
                  </a:lnTo>
                  <a:lnTo>
                    <a:pt x="4018" y="12829"/>
                  </a:lnTo>
                  <a:lnTo>
                    <a:pt x="4582" y="12547"/>
                  </a:lnTo>
                  <a:lnTo>
                    <a:pt x="5287" y="12336"/>
                  </a:lnTo>
                  <a:lnTo>
                    <a:pt x="6062" y="12195"/>
                  </a:lnTo>
                  <a:lnTo>
                    <a:pt x="6978" y="12054"/>
                  </a:lnTo>
                  <a:lnTo>
                    <a:pt x="8670" y="11913"/>
                  </a:lnTo>
                  <a:lnTo>
                    <a:pt x="9445" y="11842"/>
                  </a:lnTo>
                  <a:lnTo>
                    <a:pt x="10150" y="11701"/>
                  </a:lnTo>
                  <a:lnTo>
                    <a:pt x="12124" y="11278"/>
                  </a:lnTo>
                  <a:lnTo>
                    <a:pt x="14168" y="10715"/>
                  </a:lnTo>
                  <a:lnTo>
                    <a:pt x="16212" y="10151"/>
                  </a:lnTo>
                  <a:lnTo>
                    <a:pt x="18185" y="9516"/>
                  </a:lnTo>
                  <a:close/>
                  <a:moveTo>
                    <a:pt x="20511" y="3948"/>
                  </a:moveTo>
                  <a:lnTo>
                    <a:pt x="20864" y="4512"/>
                  </a:lnTo>
                  <a:lnTo>
                    <a:pt x="21216" y="5146"/>
                  </a:lnTo>
                  <a:lnTo>
                    <a:pt x="22062" y="6204"/>
                  </a:lnTo>
                  <a:lnTo>
                    <a:pt x="23824" y="8248"/>
                  </a:lnTo>
                  <a:lnTo>
                    <a:pt x="24881" y="9587"/>
                  </a:lnTo>
                  <a:lnTo>
                    <a:pt x="25797" y="10996"/>
                  </a:lnTo>
                  <a:lnTo>
                    <a:pt x="26220" y="11701"/>
                  </a:lnTo>
                  <a:lnTo>
                    <a:pt x="26573" y="12477"/>
                  </a:lnTo>
                  <a:lnTo>
                    <a:pt x="26925" y="13252"/>
                  </a:lnTo>
                  <a:lnTo>
                    <a:pt x="27207" y="14027"/>
                  </a:lnTo>
                  <a:lnTo>
                    <a:pt x="25022" y="11701"/>
                  </a:lnTo>
                  <a:lnTo>
                    <a:pt x="24035" y="10574"/>
                  </a:lnTo>
                  <a:lnTo>
                    <a:pt x="23119" y="9375"/>
                  </a:lnTo>
                  <a:lnTo>
                    <a:pt x="22344" y="8177"/>
                  </a:lnTo>
                  <a:lnTo>
                    <a:pt x="21568" y="6908"/>
                  </a:lnTo>
                  <a:lnTo>
                    <a:pt x="21286" y="6204"/>
                  </a:lnTo>
                  <a:lnTo>
                    <a:pt x="21005" y="5499"/>
                  </a:lnTo>
                  <a:lnTo>
                    <a:pt x="20723" y="4723"/>
                  </a:lnTo>
                  <a:lnTo>
                    <a:pt x="20511" y="3948"/>
                  </a:lnTo>
                  <a:close/>
                  <a:moveTo>
                    <a:pt x="12194" y="25657"/>
                  </a:moveTo>
                  <a:lnTo>
                    <a:pt x="9375" y="26855"/>
                  </a:lnTo>
                  <a:lnTo>
                    <a:pt x="6485" y="28195"/>
                  </a:lnTo>
                  <a:lnTo>
                    <a:pt x="4441" y="29181"/>
                  </a:lnTo>
                  <a:lnTo>
                    <a:pt x="2467" y="30098"/>
                  </a:lnTo>
                  <a:lnTo>
                    <a:pt x="3525" y="29252"/>
                  </a:lnTo>
                  <a:lnTo>
                    <a:pt x="4582" y="28406"/>
                  </a:lnTo>
                  <a:lnTo>
                    <a:pt x="5780" y="27701"/>
                  </a:lnTo>
                  <a:lnTo>
                    <a:pt x="6978" y="26996"/>
                  </a:lnTo>
                  <a:lnTo>
                    <a:pt x="8177" y="26503"/>
                  </a:lnTo>
                  <a:lnTo>
                    <a:pt x="9516" y="26080"/>
                  </a:lnTo>
                  <a:lnTo>
                    <a:pt x="10855" y="25798"/>
                  </a:lnTo>
                  <a:lnTo>
                    <a:pt x="12194" y="25657"/>
                  </a:lnTo>
                  <a:close/>
                  <a:moveTo>
                    <a:pt x="12194" y="26855"/>
                  </a:moveTo>
                  <a:lnTo>
                    <a:pt x="11207" y="27701"/>
                  </a:lnTo>
                  <a:lnTo>
                    <a:pt x="10221" y="28477"/>
                  </a:lnTo>
                  <a:lnTo>
                    <a:pt x="9234" y="29181"/>
                  </a:lnTo>
                  <a:lnTo>
                    <a:pt x="8106" y="29816"/>
                  </a:lnTo>
                  <a:lnTo>
                    <a:pt x="7260" y="30239"/>
                  </a:lnTo>
                  <a:lnTo>
                    <a:pt x="6414" y="30591"/>
                  </a:lnTo>
                  <a:lnTo>
                    <a:pt x="5498" y="30873"/>
                  </a:lnTo>
                  <a:lnTo>
                    <a:pt x="4582" y="31155"/>
                  </a:lnTo>
                  <a:lnTo>
                    <a:pt x="3666" y="31296"/>
                  </a:lnTo>
                  <a:lnTo>
                    <a:pt x="2679" y="31437"/>
                  </a:lnTo>
                  <a:lnTo>
                    <a:pt x="1763" y="31578"/>
                  </a:lnTo>
                  <a:lnTo>
                    <a:pt x="846" y="31578"/>
                  </a:lnTo>
                  <a:lnTo>
                    <a:pt x="1269" y="31296"/>
                  </a:lnTo>
                  <a:lnTo>
                    <a:pt x="1833" y="31014"/>
                  </a:lnTo>
                  <a:lnTo>
                    <a:pt x="3172" y="30521"/>
                  </a:lnTo>
                  <a:lnTo>
                    <a:pt x="4652" y="30027"/>
                  </a:lnTo>
                  <a:lnTo>
                    <a:pt x="5780" y="29675"/>
                  </a:lnTo>
                  <a:lnTo>
                    <a:pt x="9022" y="28265"/>
                  </a:lnTo>
                  <a:lnTo>
                    <a:pt x="12194" y="26855"/>
                  </a:lnTo>
                  <a:close/>
                  <a:moveTo>
                    <a:pt x="17762" y="20300"/>
                  </a:moveTo>
                  <a:lnTo>
                    <a:pt x="18608" y="21851"/>
                  </a:lnTo>
                  <a:lnTo>
                    <a:pt x="19383" y="23402"/>
                  </a:lnTo>
                  <a:lnTo>
                    <a:pt x="20018" y="25023"/>
                  </a:lnTo>
                  <a:lnTo>
                    <a:pt x="20652" y="26644"/>
                  </a:lnTo>
                  <a:lnTo>
                    <a:pt x="21780" y="29886"/>
                  </a:lnTo>
                  <a:lnTo>
                    <a:pt x="22485" y="31507"/>
                  </a:lnTo>
                  <a:lnTo>
                    <a:pt x="23190" y="33129"/>
                  </a:lnTo>
                  <a:lnTo>
                    <a:pt x="22414" y="32565"/>
                  </a:lnTo>
                  <a:lnTo>
                    <a:pt x="21639" y="31930"/>
                  </a:lnTo>
                  <a:lnTo>
                    <a:pt x="21005" y="31296"/>
                  </a:lnTo>
                  <a:lnTo>
                    <a:pt x="20370" y="30662"/>
                  </a:lnTo>
                  <a:lnTo>
                    <a:pt x="19806" y="29957"/>
                  </a:lnTo>
                  <a:lnTo>
                    <a:pt x="19313" y="29322"/>
                  </a:lnTo>
                  <a:lnTo>
                    <a:pt x="18890" y="28547"/>
                  </a:lnTo>
                  <a:lnTo>
                    <a:pt x="18467" y="27842"/>
                  </a:lnTo>
                  <a:lnTo>
                    <a:pt x="18115" y="26996"/>
                  </a:lnTo>
                  <a:lnTo>
                    <a:pt x="17833" y="26221"/>
                  </a:lnTo>
                  <a:lnTo>
                    <a:pt x="17621" y="25375"/>
                  </a:lnTo>
                  <a:lnTo>
                    <a:pt x="17480" y="24529"/>
                  </a:lnTo>
                  <a:lnTo>
                    <a:pt x="17410" y="23613"/>
                  </a:lnTo>
                  <a:lnTo>
                    <a:pt x="17339" y="22697"/>
                  </a:lnTo>
                  <a:lnTo>
                    <a:pt x="17339" y="21710"/>
                  </a:lnTo>
                  <a:lnTo>
                    <a:pt x="17480" y="20723"/>
                  </a:lnTo>
                  <a:lnTo>
                    <a:pt x="17480" y="21569"/>
                  </a:lnTo>
                  <a:lnTo>
                    <a:pt x="17480" y="22415"/>
                  </a:lnTo>
                  <a:lnTo>
                    <a:pt x="17551" y="23190"/>
                  </a:lnTo>
                  <a:lnTo>
                    <a:pt x="17692" y="24036"/>
                  </a:lnTo>
                  <a:lnTo>
                    <a:pt x="18115" y="25587"/>
                  </a:lnTo>
                  <a:lnTo>
                    <a:pt x="18608" y="27137"/>
                  </a:lnTo>
                  <a:lnTo>
                    <a:pt x="19172" y="28618"/>
                  </a:lnTo>
                  <a:lnTo>
                    <a:pt x="19524" y="29393"/>
                  </a:lnTo>
                  <a:lnTo>
                    <a:pt x="19736" y="29675"/>
                  </a:lnTo>
                  <a:lnTo>
                    <a:pt x="19877" y="29745"/>
                  </a:lnTo>
                  <a:lnTo>
                    <a:pt x="20159" y="29816"/>
                  </a:lnTo>
                  <a:lnTo>
                    <a:pt x="20511" y="29886"/>
                  </a:lnTo>
                  <a:lnTo>
                    <a:pt x="20652" y="29886"/>
                  </a:lnTo>
                  <a:lnTo>
                    <a:pt x="20723" y="29745"/>
                  </a:lnTo>
                  <a:lnTo>
                    <a:pt x="20793" y="29604"/>
                  </a:lnTo>
                  <a:lnTo>
                    <a:pt x="20723" y="29393"/>
                  </a:lnTo>
                  <a:lnTo>
                    <a:pt x="19806" y="27137"/>
                  </a:lnTo>
                  <a:lnTo>
                    <a:pt x="19031" y="24882"/>
                  </a:lnTo>
                  <a:lnTo>
                    <a:pt x="18397" y="22626"/>
                  </a:lnTo>
                  <a:lnTo>
                    <a:pt x="17762" y="20300"/>
                  </a:lnTo>
                  <a:close/>
                  <a:moveTo>
                    <a:pt x="10503" y="36723"/>
                  </a:moveTo>
                  <a:lnTo>
                    <a:pt x="10080" y="37569"/>
                  </a:lnTo>
                  <a:lnTo>
                    <a:pt x="9516" y="38697"/>
                  </a:lnTo>
                  <a:lnTo>
                    <a:pt x="9304" y="39261"/>
                  </a:lnTo>
                  <a:lnTo>
                    <a:pt x="9163" y="39825"/>
                  </a:lnTo>
                  <a:lnTo>
                    <a:pt x="9093" y="40036"/>
                  </a:lnTo>
                  <a:lnTo>
                    <a:pt x="9163" y="40248"/>
                  </a:lnTo>
                  <a:lnTo>
                    <a:pt x="9234" y="40388"/>
                  </a:lnTo>
                  <a:lnTo>
                    <a:pt x="9304" y="40529"/>
                  </a:lnTo>
                  <a:lnTo>
                    <a:pt x="9516" y="40600"/>
                  </a:lnTo>
                  <a:lnTo>
                    <a:pt x="9657" y="40529"/>
                  </a:lnTo>
                  <a:lnTo>
                    <a:pt x="9868" y="40459"/>
                  </a:lnTo>
                  <a:lnTo>
                    <a:pt x="10009" y="40248"/>
                  </a:lnTo>
                  <a:lnTo>
                    <a:pt x="10362" y="39754"/>
                  </a:lnTo>
                  <a:lnTo>
                    <a:pt x="10714" y="39120"/>
                  </a:lnTo>
                  <a:lnTo>
                    <a:pt x="11278" y="37851"/>
                  </a:lnTo>
                  <a:lnTo>
                    <a:pt x="11630" y="37005"/>
                  </a:lnTo>
                  <a:lnTo>
                    <a:pt x="12053" y="37569"/>
                  </a:lnTo>
                  <a:lnTo>
                    <a:pt x="12406" y="38274"/>
                  </a:lnTo>
                  <a:lnTo>
                    <a:pt x="12547" y="38626"/>
                  </a:lnTo>
                  <a:lnTo>
                    <a:pt x="12617" y="38979"/>
                  </a:lnTo>
                  <a:lnTo>
                    <a:pt x="12617" y="39331"/>
                  </a:lnTo>
                  <a:lnTo>
                    <a:pt x="12617" y="39684"/>
                  </a:lnTo>
                  <a:lnTo>
                    <a:pt x="12476" y="40248"/>
                  </a:lnTo>
                  <a:lnTo>
                    <a:pt x="12265" y="40741"/>
                  </a:lnTo>
                  <a:lnTo>
                    <a:pt x="11983" y="41305"/>
                  </a:lnTo>
                  <a:lnTo>
                    <a:pt x="11630" y="41869"/>
                  </a:lnTo>
                  <a:lnTo>
                    <a:pt x="11207" y="42433"/>
                  </a:lnTo>
                  <a:lnTo>
                    <a:pt x="10714" y="42996"/>
                  </a:lnTo>
                  <a:lnTo>
                    <a:pt x="9657" y="44054"/>
                  </a:lnTo>
                  <a:lnTo>
                    <a:pt x="8458" y="45040"/>
                  </a:lnTo>
                  <a:lnTo>
                    <a:pt x="7824" y="45463"/>
                  </a:lnTo>
                  <a:lnTo>
                    <a:pt x="7260" y="45816"/>
                  </a:lnTo>
                  <a:lnTo>
                    <a:pt x="6626" y="46098"/>
                  </a:lnTo>
                  <a:lnTo>
                    <a:pt x="6062" y="46380"/>
                  </a:lnTo>
                  <a:lnTo>
                    <a:pt x="5498" y="46521"/>
                  </a:lnTo>
                  <a:lnTo>
                    <a:pt x="5005" y="46591"/>
                  </a:lnTo>
                  <a:lnTo>
                    <a:pt x="5287" y="45181"/>
                  </a:lnTo>
                  <a:lnTo>
                    <a:pt x="5639" y="43772"/>
                  </a:lnTo>
                  <a:lnTo>
                    <a:pt x="6062" y="42292"/>
                  </a:lnTo>
                  <a:lnTo>
                    <a:pt x="6626" y="40952"/>
                  </a:lnTo>
                  <a:lnTo>
                    <a:pt x="6978" y="40248"/>
                  </a:lnTo>
                  <a:lnTo>
                    <a:pt x="7331" y="39613"/>
                  </a:lnTo>
                  <a:lnTo>
                    <a:pt x="7754" y="39049"/>
                  </a:lnTo>
                  <a:lnTo>
                    <a:pt x="8177" y="38485"/>
                  </a:lnTo>
                  <a:lnTo>
                    <a:pt x="8670" y="37992"/>
                  </a:lnTo>
                  <a:lnTo>
                    <a:pt x="9234" y="37499"/>
                  </a:lnTo>
                  <a:lnTo>
                    <a:pt x="9868" y="37076"/>
                  </a:lnTo>
                  <a:lnTo>
                    <a:pt x="10503" y="36723"/>
                  </a:lnTo>
                  <a:close/>
                  <a:moveTo>
                    <a:pt x="19947" y="1"/>
                  </a:moveTo>
                  <a:lnTo>
                    <a:pt x="19877" y="706"/>
                  </a:lnTo>
                  <a:lnTo>
                    <a:pt x="19806" y="1552"/>
                  </a:lnTo>
                  <a:lnTo>
                    <a:pt x="19665" y="3455"/>
                  </a:lnTo>
                  <a:lnTo>
                    <a:pt x="19595" y="4441"/>
                  </a:lnTo>
                  <a:lnTo>
                    <a:pt x="19454" y="5358"/>
                  </a:lnTo>
                  <a:lnTo>
                    <a:pt x="19242" y="6133"/>
                  </a:lnTo>
                  <a:lnTo>
                    <a:pt x="19102" y="6485"/>
                  </a:lnTo>
                  <a:lnTo>
                    <a:pt x="18961" y="6767"/>
                  </a:lnTo>
                  <a:lnTo>
                    <a:pt x="18679" y="7120"/>
                  </a:lnTo>
                  <a:lnTo>
                    <a:pt x="18397" y="7331"/>
                  </a:lnTo>
                  <a:lnTo>
                    <a:pt x="18115" y="7472"/>
                  </a:lnTo>
                  <a:lnTo>
                    <a:pt x="17833" y="7543"/>
                  </a:lnTo>
                  <a:lnTo>
                    <a:pt x="16071" y="7543"/>
                  </a:lnTo>
                  <a:lnTo>
                    <a:pt x="15225" y="7613"/>
                  </a:lnTo>
                  <a:lnTo>
                    <a:pt x="14379" y="7754"/>
                  </a:lnTo>
                  <a:lnTo>
                    <a:pt x="12687" y="8177"/>
                  </a:lnTo>
                  <a:lnTo>
                    <a:pt x="10362" y="8882"/>
                  </a:lnTo>
                  <a:lnTo>
                    <a:pt x="8881" y="9305"/>
                  </a:lnTo>
                  <a:lnTo>
                    <a:pt x="7472" y="9869"/>
                  </a:lnTo>
                  <a:lnTo>
                    <a:pt x="6062" y="10503"/>
                  </a:lnTo>
                  <a:lnTo>
                    <a:pt x="5357" y="10856"/>
                  </a:lnTo>
                  <a:lnTo>
                    <a:pt x="4793" y="11208"/>
                  </a:lnTo>
                  <a:lnTo>
                    <a:pt x="4229" y="11631"/>
                  </a:lnTo>
                  <a:lnTo>
                    <a:pt x="3736" y="12054"/>
                  </a:lnTo>
                  <a:lnTo>
                    <a:pt x="3313" y="12477"/>
                  </a:lnTo>
                  <a:lnTo>
                    <a:pt x="3031" y="12900"/>
                  </a:lnTo>
                  <a:lnTo>
                    <a:pt x="2820" y="12970"/>
                  </a:lnTo>
                  <a:lnTo>
                    <a:pt x="2749" y="13182"/>
                  </a:lnTo>
                  <a:lnTo>
                    <a:pt x="2820" y="13675"/>
                  </a:lnTo>
                  <a:lnTo>
                    <a:pt x="3031" y="13604"/>
                  </a:lnTo>
                  <a:lnTo>
                    <a:pt x="5921" y="13604"/>
                  </a:lnTo>
                  <a:lnTo>
                    <a:pt x="9586" y="13675"/>
                  </a:lnTo>
                  <a:lnTo>
                    <a:pt x="10714" y="13604"/>
                  </a:lnTo>
                  <a:lnTo>
                    <a:pt x="11912" y="13463"/>
                  </a:lnTo>
                  <a:lnTo>
                    <a:pt x="13110" y="13252"/>
                  </a:lnTo>
                  <a:lnTo>
                    <a:pt x="14238" y="12970"/>
                  </a:lnTo>
                  <a:lnTo>
                    <a:pt x="15366" y="12618"/>
                  </a:lnTo>
                  <a:lnTo>
                    <a:pt x="16494" y="12124"/>
                  </a:lnTo>
                  <a:lnTo>
                    <a:pt x="17480" y="11490"/>
                  </a:lnTo>
                  <a:lnTo>
                    <a:pt x="17974" y="11137"/>
                  </a:lnTo>
                  <a:lnTo>
                    <a:pt x="18397" y="10785"/>
                  </a:lnTo>
                  <a:lnTo>
                    <a:pt x="17974" y="14098"/>
                  </a:lnTo>
                  <a:lnTo>
                    <a:pt x="17621" y="16212"/>
                  </a:lnTo>
                  <a:lnTo>
                    <a:pt x="17269" y="18327"/>
                  </a:lnTo>
                  <a:lnTo>
                    <a:pt x="16776" y="20441"/>
                  </a:lnTo>
                  <a:lnTo>
                    <a:pt x="16494" y="21428"/>
                  </a:lnTo>
                  <a:lnTo>
                    <a:pt x="16212" y="22274"/>
                  </a:lnTo>
                  <a:lnTo>
                    <a:pt x="15859" y="23120"/>
                  </a:lnTo>
                  <a:lnTo>
                    <a:pt x="15436" y="23825"/>
                  </a:lnTo>
                  <a:lnTo>
                    <a:pt x="15013" y="24389"/>
                  </a:lnTo>
                  <a:lnTo>
                    <a:pt x="14591" y="24811"/>
                  </a:lnTo>
                  <a:lnTo>
                    <a:pt x="14309" y="24952"/>
                  </a:lnTo>
                  <a:lnTo>
                    <a:pt x="14027" y="25093"/>
                  </a:lnTo>
                  <a:lnTo>
                    <a:pt x="13322" y="25234"/>
                  </a:lnTo>
                  <a:lnTo>
                    <a:pt x="12617" y="25305"/>
                  </a:lnTo>
                  <a:lnTo>
                    <a:pt x="10150" y="25305"/>
                  </a:lnTo>
                  <a:lnTo>
                    <a:pt x="9375" y="25375"/>
                  </a:lnTo>
                  <a:lnTo>
                    <a:pt x="8670" y="25516"/>
                  </a:lnTo>
                  <a:lnTo>
                    <a:pt x="7824" y="25798"/>
                  </a:lnTo>
                  <a:lnTo>
                    <a:pt x="6978" y="26151"/>
                  </a:lnTo>
                  <a:lnTo>
                    <a:pt x="6203" y="26503"/>
                  </a:lnTo>
                  <a:lnTo>
                    <a:pt x="5428" y="26926"/>
                  </a:lnTo>
                  <a:lnTo>
                    <a:pt x="4652" y="27349"/>
                  </a:lnTo>
                  <a:lnTo>
                    <a:pt x="3948" y="27842"/>
                  </a:lnTo>
                  <a:lnTo>
                    <a:pt x="2538" y="28970"/>
                  </a:lnTo>
                  <a:lnTo>
                    <a:pt x="1481" y="29816"/>
                  </a:lnTo>
                  <a:lnTo>
                    <a:pt x="705" y="30521"/>
                  </a:lnTo>
                  <a:lnTo>
                    <a:pt x="212" y="31085"/>
                  </a:lnTo>
                  <a:lnTo>
                    <a:pt x="71" y="31366"/>
                  </a:lnTo>
                  <a:lnTo>
                    <a:pt x="0" y="31507"/>
                  </a:lnTo>
                  <a:lnTo>
                    <a:pt x="0" y="31648"/>
                  </a:lnTo>
                  <a:lnTo>
                    <a:pt x="141" y="31789"/>
                  </a:lnTo>
                  <a:lnTo>
                    <a:pt x="353" y="31930"/>
                  </a:lnTo>
                  <a:lnTo>
                    <a:pt x="635" y="32001"/>
                  </a:lnTo>
                  <a:lnTo>
                    <a:pt x="1622" y="32071"/>
                  </a:lnTo>
                  <a:lnTo>
                    <a:pt x="2961" y="32001"/>
                  </a:lnTo>
                  <a:lnTo>
                    <a:pt x="3807" y="31930"/>
                  </a:lnTo>
                  <a:lnTo>
                    <a:pt x="4652" y="31860"/>
                  </a:lnTo>
                  <a:lnTo>
                    <a:pt x="5498" y="31648"/>
                  </a:lnTo>
                  <a:lnTo>
                    <a:pt x="6273" y="31437"/>
                  </a:lnTo>
                  <a:lnTo>
                    <a:pt x="7049" y="31226"/>
                  </a:lnTo>
                  <a:lnTo>
                    <a:pt x="7824" y="30873"/>
                  </a:lnTo>
                  <a:lnTo>
                    <a:pt x="9304" y="30168"/>
                  </a:lnTo>
                  <a:lnTo>
                    <a:pt x="10784" y="29322"/>
                  </a:lnTo>
                  <a:lnTo>
                    <a:pt x="12124" y="28336"/>
                  </a:lnTo>
                  <a:lnTo>
                    <a:pt x="13392" y="27278"/>
                  </a:lnTo>
                  <a:lnTo>
                    <a:pt x="14661" y="26151"/>
                  </a:lnTo>
                  <a:lnTo>
                    <a:pt x="13956" y="28265"/>
                  </a:lnTo>
                  <a:lnTo>
                    <a:pt x="13322" y="30450"/>
                  </a:lnTo>
                  <a:lnTo>
                    <a:pt x="12899" y="31507"/>
                  </a:lnTo>
                  <a:lnTo>
                    <a:pt x="12476" y="32565"/>
                  </a:lnTo>
                  <a:lnTo>
                    <a:pt x="12053" y="33551"/>
                  </a:lnTo>
                  <a:lnTo>
                    <a:pt x="11489" y="34468"/>
                  </a:lnTo>
                  <a:lnTo>
                    <a:pt x="11137" y="35032"/>
                  </a:lnTo>
                  <a:lnTo>
                    <a:pt x="10714" y="35455"/>
                  </a:lnTo>
                  <a:lnTo>
                    <a:pt x="10221" y="35877"/>
                  </a:lnTo>
                  <a:lnTo>
                    <a:pt x="9727" y="36159"/>
                  </a:lnTo>
                  <a:lnTo>
                    <a:pt x="8740" y="36864"/>
                  </a:lnTo>
                  <a:lnTo>
                    <a:pt x="8247" y="37287"/>
                  </a:lnTo>
                  <a:lnTo>
                    <a:pt x="7683" y="37781"/>
                  </a:lnTo>
                  <a:lnTo>
                    <a:pt x="7331" y="38133"/>
                  </a:lnTo>
                  <a:lnTo>
                    <a:pt x="6978" y="38697"/>
                  </a:lnTo>
                  <a:lnTo>
                    <a:pt x="6133" y="40107"/>
                  </a:lnTo>
                  <a:lnTo>
                    <a:pt x="5216" y="41798"/>
                  </a:lnTo>
                  <a:lnTo>
                    <a:pt x="4864" y="42644"/>
                  </a:lnTo>
                  <a:lnTo>
                    <a:pt x="4511" y="43490"/>
                  </a:lnTo>
                  <a:lnTo>
                    <a:pt x="4300" y="44336"/>
                  </a:lnTo>
                  <a:lnTo>
                    <a:pt x="4159" y="45111"/>
                  </a:lnTo>
                  <a:lnTo>
                    <a:pt x="4159" y="45816"/>
                  </a:lnTo>
                  <a:lnTo>
                    <a:pt x="4159" y="46098"/>
                  </a:lnTo>
                  <a:lnTo>
                    <a:pt x="4229" y="46380"/>
                  </a:lnTo>
                  <a:lnTo>
                    <a:pt x="4370" y="46591"/>
                  </a:lnTo>
                  <a:lnTo>
                    <a:pt x="4511" y="46803"/>
                  </a:lnTo>
                  <a:lnTo>
                    <a:pt x="4723" y="46944"/>
                  </a:lnTo>
                  <a:lnTo>
                    <a:pt x="4934" y="47084"/>
                  </a:lnTo>
                  <a:lnTo>
                    <a:pt x="5216" y="47155"/>
                  </a:lnTo>
                  <a:lnTo>
                    <a:pt x="5992" y="47155"/>
                  </a:lnTo>
                  <a:lnTo>
                    <a:pt x="6414" y="47014"/>
                  </a:lnTo>
                  <a:lnTo>
                    <a:pt x="7049" y="46803"/>
                  </a:lnTo>
                  <a:lnTo>
                    <a:pt x="7683" y="46521"/>
                  </a:lnTo>
                  <a:lnTo>
                    <a:pt x="8388" y="46168"/>
                  </a:lnTo>
                  <a:lnTo>
                    <a:pt x="9093" y="45745"/>
                  </a:lnTo>
                  <a:lnTo>
                    <a:pt x="9798" y="45252"/>
                  </a:lnTo>
                  <a:lnTo>
                    <a:pt x="10432" y="44688"/>
                  </a:lnTo>
                  <a:lnTo>
                    <a:pt x="11066" y="44124"/>
                  </a:lnTo>
                  <a:lnTo>
                    <a:pt x="11630" y="43490"/>
                  </a:lnTo>
                  <a:lnTo>
                    <a:pt x="12194" y="42855"/>
                  </a:lnTo>
                  <a:lnTo>
                    <a:pt x="12687" y="42151"/>
                  </a:lnTo>
                  <a:lnTo>
                    <a:pt x="13040" y="41446"/>
                  </a:lnTo>
                  <a:lnTo>
                    <a:pt x="13392" y="40741"/>
                  </a:lnTo>
                  <a:lnTo>
                    <a:pt x="13604" y="40036"/>
                  </a:lnTo>
                  <a:lnTo>
                    <a:pt x="13674" y="39261"/>
                  </a:lnTo>
                  <a:lnTo>
                    <a:pt x="13674" y="38556"/>
                  </a:lnTo>
                  <a:lnTo>
                    <a:pt x="13533" y="37851"/>
                  </a:lnTo>
                  <a:lnTo>
                    <a:pt x="13392" y="37640"/>
                  </a:lnTo>
                  <a:lnTo>
                    <a:pt x="13181" y="37358"/>
                  </a:lnTo>
                  <a:lnTo>
                    <a:pt x="12758" y="36794"/>
                  </a:lnTo>
                  <a:lnTo>
                    <a:pt x="12335" y="36300"/>
                  </a:lnTo>
                  <a:lnTo>
                    <a:pt x="12194" y="36018"/>
                  </a:lnTo>
                  <a:lnTo>
                    <a:pt x="12124" y="35807"/>
                  </a:lnTo>
                  <a:lnTo>
                    <a:pt x="12194" y="35455"/>
                  </a:lnTo>
                  <a:lnTo>
                    <a:pt x="12335" y="34961"/>
                  </a:lnTo>
                  <a:lnTo>
                    <a:pt x="12828" y="33763"/>
                  </a:lnTo>
                  <a:lnTo>
                    <a:pt x="13815" y="31719"/>
                  </a:lnTo>
                  <a:lnTo>
                    <a:pt x="14591" y="29675"/>
                  </a:lnTo>
                  <a:lnTo>
                    <a:pt x="15295" y="27560"/>
                  </a:lnTo>
                  <a:lnTo>
                    <a:pt x="16000" y="25516"/>
                  </a:lnTo>
                  <a:lnTo>
                    <a:pt x="16635" y="23402"/>
                  </a:lnTo>
                  <a:lnTo>
                    <a:pt x="16635" y="24177"/>
                  </a:lnTo>
                  <a:lnTo>
                    <a:pt x="16705" y="24952"/>
                  </a:lnTo>
                  <a:lnTo>
                    <a:pt x="16846" y="25728"/>
                  </a:lnTo>
                  <a:lnTo>
                    <a:pt x="16987" y="26503"/>
                  </a:lnTo>
                  <a:lnTo>
                    <a:pt x="17198" y="27208"/>
                  </a:lnTo>
                  <a:lnTo>
                    <a:pt x="17480" y="27983"/>
                  </a:lnTo>
                  <a:lnTo>
                    <a:pt x="17762" y="28688"/>
                  </a:lnTo>
                  <a:lnTo>
                    <a:pt x="18115" y="29393"/>
                  </a:lnTo>
                  <a:lnTo>
                    <a:pt x="18538" y="30027"/>
                  </a:lnTo>
                  <a:lnTo>
                    <a:pt x="18961" y="30662"/>
                  </a:lnTo>
                  <a:lnTo>
                    <a:pt x="19454" y="31296"/>
                  </a:lnTo>
                  <a:lnTo>
                    <a:pt x="20018" y="31860"/>
                  </a:lnTo>
                  <a:lnTo>
                    <a:pt x="20582" y="32353"/>
                  </a:lnTo>
                  <a:lnTo>
                    <a:pt x="21216" y="32847"/>
                  </a:lnTo>
                  <a:lnTo>
                    <a:pt x="21850" y="33270"/>
                  </a:lnTo>
                  <a:lnTo>
                    <a:pt x="22555" y="33622"/>
                  </a:lnTo>
                  <a:lnTo>
                    <a:pt x="23049" y="33904"/>
                  </a:lnTo>
                  <a:lnTo>
                    <a:pt x="23612" y="34045"/>
                  </a:lnTo>
                  <a:lnTo>
                    <a:pt x="23894" y="34115"/>
                  </a:lnTo>
                  <a:lnTo>
                    <a:pt x="24106" y="34115"/>
                  </a:lnTo>
                  <a:lnTo>
                    <a:pt x="24317" y="34045"/>
                  </a:lnTo>
                  <a:lnTo>
                    <a:pt x="24458" y="33833"/>
                  </a:lnTo>
                  <a:lnTo>
                    <a:pt x="24458" y="33692"/>
                  </a:lnTo>
                  <a:lnTo>
                    <a:pt x="24458" y="33411"/>
                  </a:lnTo>
                  <a:lnTo>
                    <a:pt x="24247" y="32635"/>
                  </a:lnTo>
                  <a:lnTo>
                    <a:pt x="23965" y="31719"/>
                  </a:lnTo>
                  <a:lnTo>
                    <a:pt x="23542" y="30591"/>
                  </a:lnTo>
                  <a:lnTo>
                    <a:pt x="22767" y="28547"/>
                  </a:lnTo>
                  <a:lnTo>
                    <a:pt x="22203" y="27137"/>
                  </a:lnTo>
                  <a:lnTo>
                    <a:pt x="21780" y="25798"/>
                  </a:lnTo>
                  <a:lnTo>
                    <a:pt x="21216" y="24389"/>
                  </a:lnTo>
                  <a:lnTo>
                    <a:pt x="20652" y="23120"/>
                  </a:lnTo>
                  <a:lnTo>
                    <a:pt x="19877" y="21851"/>
                  </a:lnTo>
                  <a:lnTo>
                    <a:pt x="19454" y="21146"/>
                  </a:lnTo>
                  <a:lnTo>
                    <a:pt x="19102" y="20653"/>
                  </a:lnTo>
                  <a:lnTo>
                    <a:pt x="18467" y="19878"/>
                  </a:lnTo>
                  <a:lnTo>
                    <a:pt x="18256" y="19455"/>
                  </a:lnTo>
                  <a:lnTo>
                    <a:pt x="18115" y="19032"/>
                  </a:lnTo>
                  <a:lnTo>
                    <a:pt x="18044" y="18468"/>
                  </a:lnTo>
                  <a:lnTo>
                    <a:pt x="18044" y="17763"/>
                  </a:lnTo>
                  <a:lnTo>
                    <a:pt x="18185" y="16283"/>
                  </a:lnTo>
                  <a:lnTo>
                    <a:pt x="18397" y="14732"/>
                  </a:lnTo>
                  <a:lnTo>
                    <a:pt x="19031" y="11701"/>
                  </a:lnTo>
                  <a:lnTo>
                    <a:pt x="19595" y="8671"/>
                  </a:lnTo>
                  <a:lnTo>
                    <a:pt x="19877" y="7120"/>
                  </a:lnTo>
                  <a:lnTo>
                    <a:pt x="20018" y="5640"/>
                  </a:lnTo>
                  <a:lnTo>
                    <a:pt x="20370" y="6767"/>
                  </a:lnTo>
                  <a:lnTo>
                    <a:pt x="20793" y="7825"/>
                  </a:lnTo>
                  <a:lnTo>
                    <a:pt x="21286" y="8741"/>
                  </a:lnTo>
                  <a:lnTo>
                    <a:pt x="21921" y="9587"/>
                  </a:lnTo>
                  <a:lnTo>
                    <a:pt x="22555" y="10433"/>
                  </a:lnTo>
                  <a:lnTo>
                    <a:pt x="23331" y="11278"/>
                  </a:lnTo>
                  <a:lnTo>
                    <a:pt x="24811" y="12900"/>
                  </a:lnTo>
                  <a:lnTo>
                    <a:pt x="25868" y="14239"/>
                  </a:lnTo>
                  <a:lnTo>
                    <a:pt x="26432" y="14944"/>
                  </a:lnTo>
                  <a:lnTo>
                    <a:pt x="27066" y="15507"/>
                  </a:lnTo>
                  <a:lnTo>
                    <a:pt x="27348" y="15789"/>
                  </a:lnTo>
                  <a:lnTo>
                    <a:pt x="27701" y="15930"/>
                  </a:lnTo>
                  <a:lnTo>
                    <a:pt x="27982" y="16001"/>
                  </a:lnTo>
                  <a:lnTo>
                    <a:pt x="28194" y="15930"/>
                  </a:lnTo>
                  <a:lnTo>
                    <a:pt x="28476" y="15860"/>
                  </a:lnTo>
                  <a:lnTo>
                    <a:pt x="28687" y="15578"/>
                  </a:lnTo>
                  <a:lnTo>
                    <a:pt x="28899" y="15226"/>
                  </a:lnTo>
                  <a:lnTo>
                    <a:pt x="29110" y="14662"/>
                  </a:lnTo>
                  <a:lnTo>
                    <a:pt x="29181" y="14168"/>
                  </a:lnTo>
                  <a:lnTo>
                    <a:pt x="29251" y="13675"/>
                  </a:lnTo>
                  <a:lnTo>
                    <a:pt x="29251" y="13111"/>
                  </a:lnTo>
                  <a:lnTo>
                    <a:pt x="29181" y="12477"/>
                  </a:lnTo>
                  <a:lnTo>
                    <a:pt x="28969" y="11278"/>
                  </a:lnTo>
                  <a:lnTo>
                    <a:pt x="28617" y="10080"/>
                  </a:lnTo>
                  <a:lnTo>
                    <a:pt x="28123" y="8811"/>
                  </a:lnTo>
                  <a:lnTo>
                    <a:pt x="27630" y="7684"/>
                  </a:lnTo>
                  <a:lnTo>
                    <a:pt x="27066" y="6626"/>
                  </a:lnTo>
                  <a:lnTo>
                    <a:pt x="26573" y="5781"/>
                  </a:lnTo>
                  <a:lnTo>
                    <a:pt x="26150" y="5217"/>
                  </a:lnTo>
                  <a:lnTo>
                    <a:pt x="25516" y="4512"/>
                  </a:lnTo>
                  <a:lnTo>
                    <a:pt x="24670" y="3807"/>
                  </a:lnTo>
                  <a:lnTo>
                    <a:pt x="23753" y="3102"/>
                  </a:lnTo>
                  <a:lnTo>
                    <a:pt x="22767" y="2538"/>
                  </a:lnTo>
                  <a:lnTo>
                    <a:pt x="22273" y="2256"/>
                  </a:lnTo>
                  <a:lnTo>
                    <a:pt x="21780" y="2115"/>
                  </a:lnTo>
                  <a:lnTo>
                    <a:pt x="21357" y="2045"/>
                  </a:lnTo>
                  <a:lnTo>
                    <a:pt x="20934" y="2045"/>
                  </a:lnTo>
                  <a:lnTo>
                    <a:pt x="20511" y="2186"/>
                  </a:lnTo>
                  <a:lnTo>
                    <a:pt x="20229" y="2397"/>
                  </a:lnTo>
                  <a:lnTo>
                    <a:pt x="20088" y="1129"/>
                  </a:lnTo>
                  <a:lnTo>
                    <a:pt x="19947" y="1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79" name="Google Shape;279;p6"/>
            <p:cNvGrpSpPr/>
            <p:nvPr/>
          </p:nvGrpSpPr>
          <p:grpSpPr>
            <a:xfrm>
              <a:off x="818425" y="1334150"/>
              <a:ext cx="925100" cy="1370950"/>
              <a:chOff x="3112200" y="1334150"/>
              <a:chExt cx="925100" cy="1370950"/>
            </a:xfrm>
          </p:grpSpPr>
          <p:sp>
            <p:nvSpPr>
              <p:cNvPr id="280" name="Google Shape;280;p6"/>
              <p:cNvSpPr/>
              <p:nvPr/>
            </p:nvSpPr>
            <p:spPr>
              <a:xfrm>
                <a:off x="3173850" y="1334150"/>
                <a:ext cx="819400" cy="1279300"/>
              </a:xfrm>
              <a:custGeom>
                <a:avLst/>
                <a:gdLst/>
                <a:ahLst/>
                <a:cxnLst/>
                <a:rect l="l" t="t" r="r" b="b"/>
                <a:pathLst>
                  <a:path w="32776" h="51172" extrusionOk="0">
                    <a:moveTo>
                      <a:pt x="15155" y="0"/>
                    </a:moveTo>
                    <a:lnTo>
                      <a:pt x="15026" y="431"/>
                    </a:lnTo>
                    <a:lnTo>
                      <a:pt x="15084" y="353"/>
                    </a:lnTo>
                    <a:lnTo>
                      <a:pt x="15155" y="0"/>
                    </a:lnTo>
                    <a:close/>
                    <a:moveTo>
                      <a:pt x="15026" y="431"/>
                    </a:moveTo>
                    <a:lnTo>
                      <a:pt x="14873" y="635"/>
                    </a:lnTo>
                    <a:lnTo>
                      <a:pt x="14380" y="1339"/>
                    </a:lnTo>
                    <a:lnTo>
                      <a:pt x="13957" y="2044"/>
                    </a:lnTo>
                    <a:lnTo>
                      <a:pt x="13745" y="2397"/>
                    </a:lnTo>
                    <a:lnTo>
                      <a:pt x="13604" y="2820"/>
                    </a:lnTo>
                    <a:lnTo>
                      <a:pt x="13252" y="3947"/>
                    </a:lnTo>
                    <a:lnTo>
                      <a:pt x="13040" y="5146"/>
                    </a:lnTo>
                    <a:lnTo>
                      <a:pt x="12970" y="6273"/>
                    </a:lnTo>
                    <a:lnTo>
                      <a:pt x="12899" y="7472"/>
                    </a:lnTo>
                    <a:lnTo>
                      <a:pt x="12970" y="8670"/>
                    </a:lnTo>
                    <a:lnTo>
                      <a:pt x="13181" y="9798"/>
                    </a:lnTo>
                    <a:lnTo>
                      <a:pt x="13463" y="10996"/>
                    </a:lnTo>
                    <a:lnTo>
                      <a:pt x="13816" y="12124"/>
                    </a:lnTo>
                    <a:lnTo>
                      <a:pt x="14098" y="13251"/>
                    </a:lnTo>
                    <a:lnTo>
                      <a:pt x="14380" y="14379"/>
                    </a:lnTo>
                    <a:lnTo>
                      <a:pt x="14591" y="15436"/>
                    </a:lnTo>
                    <a:lnTo>
                      <a:pt x="14662" y="16564"/>
                    </a:lnTo>
                    <a:lnTo>
                      <a:pt x="14662" y="17128"/>
                    </a:lnTo>
                    <a:lnTo>
                      <a:pt x="14591" y="17692"/>
                    </a:lnTo>
                    <a:lnTo>
                      <a:pt x="14380" y="18115"/>
                    </a:lnTo>
                    <a:lnTo>
                      <a:pt x="14168" y="18538"/>
                    </a:lnTo>
                    <a:lnTo>
                      <a:pt x="13886" y="18820"/>
                    </a:lnTo>
                    <a:lnTo>
                      <a:pt x="13604" y="19172"/>
                    </a:lnTo>
                    <a:lnTo>
                      <a:pt x="13252" y="19383"/>
                    </a:lnTo>
                    <a:lnTo>
                      <a:pt x="12829" y="19595"/>
                    </a:lnTo>
                    <a:lnTo>
                      <a:pt x="11983" y="19947"/>
                    </a:lnTo>
                    <a:lnTo>
                      <a:pt x="10996" y="20229"/>
                    </a:lnTo>
                    <a:lnTo>
                      <a:pt x="9023" y="20652"/>
                    </a:lnTo>
                    <a:lnTo>
                      <a:pt x="7190" y="21146"/>
                    </a:lnTo>
                    <a:lnTo>
                      <a:pt x="4018" y="22132"/>
                    </a:lnTo>
                    <a:lnTo>
                      <a:pt x="2468" y="22696"/>
                    </a:lnTo>
                    <a:lnTo>
                      <a:pt x="1129" y="23260"/>
                    </a:lnTo>
                    <a:lnTo>
                      <a:pt x="635" y="23472"/>
                    </a:lnTo>
                    <a:lnTo>
                      <a:pt x="212" y="23754"/>
                    </a:lnTo>
                    <a:lnTo>
                      <a:pt x="1" y="23965"/>
                    </a:lnTo>
                    <a:lnTo>
                      <a:pt x="1" y="24035"/>
                    </a:lnTo>
                    <a:lnTo>
                      <a:pt x="1" y="24106"/>
                    </a:lnTo>
                    <a:lnTo>
                      <a:pt x="494" y="23965"/>
                    </a:lnTo>
                    <a:lnTo>
                      <a:pt x="1763" y="23613"/>
                    </a:lnTo>
                    <a:lnTo>
                      <a:pt x="5851" y="22555"/>
                    </a:lnTo>
                    <a:lnTo>
                      <a:pt x="10080" y="21568"/>
                    </a:lnTo>
                    <a:lnTo>
                      <a:pt x="12477" y="21075"/>
                    </a:lnTo>
                    <a:lnTo>
                      <a:pt x="11490" y="23331"/>
                    </a:lnTo>
                    <a:lnTo>
                      <a:pt x="10785" y="25163"/>
                    </a:lnTo>
                    <a:lnTo>
                      <a:pt x="10010" y="27207"/>
                    </a:lnTo>
                    <a:lnTo>
                      <a:pt x="9305" y="29251"/>
                    </a:lnTo>
                    <a:lnTo>
                      <a:pt x="8811" y="31013"/>
                    </a:lnTo>
                    <a:lnTo>
                      <a:pt x="8670" y="31718"/>
                    </a:lnTo>
                    <a:lnTo>
                      <a:pt x="8670" y="32353"/>
                    </a:lnTo>
                    <a:lnTo>
                      <a:pt x="8670" y="32705"/>
                    </a:lnTo>
                    <a:lnTo>
                      <a:pt x="8741" y="32846"/>
                    </a:lnTo>
                    <a:lnTo>
                      <a:pt x="8882" y="32916"/>
                    </a:lnTo>
                    <a:lnTo>
                      <a:pt x="8952" y="32916"/>
                    </a:lnTo>
                    <a:lnTo>
                      <a:pt x="9093" y="32705"/>
                    </a:lnTo>
                    <a:lnTo>
                      <a:pt x="9446" y="32071"/>
                    </a:lnTo>
                    <a:lnTo>
                      <a:pt x="10362" y="29815"/>
                    </a:lnTo>
                    <a:lnTo>
                      <a:pt x="11701" y="26220"/>
                    </a:lnTo>
                    <a:lnTo>
                      <a:pt x="11983" y="27207"/>
                    </a:lnTo>
                    <a:lnTo>
                      <a:pt x="12265" y="28265"/>
                    </a:lnTo>
                    <a:lnTo>
                      <a:pt x="12617" y="29322"/>
                    </a:lnTo>
                    <a:lnTo>
                      <a:pt x="12758" y="30379"/>
                    </a:lnTo>
                    <a:lnTo>
                      <a:pt x="13181" y="32071"/>
                    </a:lnTo>
                    <a:lnTo>
                      <a:pt x="12970" y="32141"/>
                    </a:lnTo>
                    <a:lnTo>
                      <a:pt x="12829" y="32282"/>
                    </a:lnTo>
                    <a:lnTo>
                      <a:pt x="12758" y="32494"/>
                    </a:lnTo>
                    <a:lnTo>
                      <a:pt x="12688" y="32705"/>
                    </a:lnTo>
                    <a:lnTo>
                      <a:pt x="12899" y="33339"/>
                    </a:lnTo>
                    <a:lnTo>
                      <a:pt x="13040" y="33621"/>
                    </a:lnTo>
                    <a:lnTo>
                      <a:pt x="13181" y="33762"/>
                    </a:lnTo>
                    <a:lnTo>
                      <a:pt x="13322" y="33903"/>
                    </a:lnTo>
                    <a:lnTo>
                      <a:pt x="13604" y="33903"/>
                    </a:lnTo>
                    <a:lnTo>
                      <a:pt x="13675" y="33833"/>
                    </a:lnTo>
                    <a:lnTo>
                      <a:pt x="13957" y="33621"/>
                    </a:lnTo>
                    <a:lnTo>
                      <a:pt x="14168" y="33269"/>
                    </a:lnTo>
                    <a:lnTo>
                      <a:pt x="14380" y="32705"/>
                    </a:lnTo>
                    <a:lnTo>
                      <a:pt x="14450" y="32141"/>
                    </a:lnTo>
                    <a:lnTo>
                      <a:pt x="14450" y="31718"/>
                    </a:lnTo>
                    <a:lnTo>
                      <a:pt x="14380" y="31225"/>
                    </a:lnTo>
                    <a:lnTo>
                      <a:pt x="14309" y="30802"/>
                    </a:lnTo>
                    <a:lnTo>
                      <a:pt x="14168" y="30379"/>
                    </a:lnTo>
                    <a:lnTo>
                      <a:pt x="13745" y="29533"/>
                    </a:lnTo>
                    <a:lnTo>
                      <a:pt x="13322" y="28687"/>
                    </a:lnTo>
                    <a:lnTo>
                      <a:pt x="12829" y="27842"/>
                    </a:lnTo>
                    <a:lnTo>
                      <a:pt x="12477" y="27066"/>
                    </a:lnTo>
                    <a:lnTo>
                      <a:pt x="12124" y="26220"/>
                    </a:lnTo>
                    <a:lnTo>
                      <a:pt x="12054" y="25868"/>
                    </a:lnTo>
                    <a:lnTo>
                      <a:pt x="11983" y="25445"/>
                    </a:lnTo>
                    <a:lnTo>
                      <a:pt x="11983" y="25093"/>
                    </a:lnTo>
                    <a:lnTo>
                      <a:pt x="12054" y="24740"/>
                    </a:lnTo>
                    <a:lnTo>
                      <a:pt x="12336" y="23824"/>
                    </a:lnTo>
                    <a:lnTo>
                      <a:pt x="12829" y="22908"/>
                    </a:lnTo>
                    <a:lnTo>
                      <a:pt x="13322" y="21921"/>
                    </a:lnTo>
                    <a:lnTo>
                      <a:pt x="13886" y="20934"/>
                    </a:lnTo>
                    <a:lnTo>
                      <a:pt x="14521" y="20088"/>
                    </a:lnTo>
                    <a:lnTo>
                      <a:pt x="15507" y="18749"/>
                    </a:lnTo>
                    <a:lnTo>
                      <a:pt x="16706" y="21709"/>
                    </a:lnTo>
                    <a:lnTo>
                      <a:pt x="17974" y="24670"/>
                    </a:lnTo>
                    <a:lnTo>
                      <a:pt x="20653" y="30520"/>
                    </a:lnTo>
                    <a:lnTo>
                      <a:pt x="21428" y="32212"/>
                    </a:lnTo>
                    <a:lnTo>
                      <a:pt x="21639" y="32846"/>
                    </a:lnTo>
                    <a:lnTo>
                      <a:pt x="21710" y="33410"/>
                    </a:lnTo>
                    <a:lnTo>
                      <a:pt x="21710" y="33974"/>
                    </a:lnTo>
                    <a:lnTo>
                      <a:pt x="21569" y="34538"/>
                    </a:lnTo>
                    <a:lnTo>
                      <a:pt x="21216" y="35242"/>
                    </a:lnTo>
                    <a:lnTo>
                      <a:pt x="20794" y="36088"/>
                    </a:lnTo>
                    <a:lnTo>
                      <a:pt x="20300" y="37146"/>
                    </a:lnTo>
                    <a:lnTo>
                      <a:pt x="19877" y="38203"/>
                    </a:lnTo>
                    <a:lnTo>
                      <a:pt x="19666" y="38626"/>
                    </a:lnTo>
                    <a:lnTo>
                      <a:pt x="19384" y="39119"/>
                    </a:lnTo>
                    <a:lnTo>
                      <a:pt x="19032" y="39472"/>
                    </a:lnTo>
                    <a:lnTo>
                      <a:pt x="18609" y="39824"/>
                    </a:lnTo>
                    <a:lnTo>
                      <a:pt x="18186" y="40035"/>
                    </a:lnTo>
                    <a:lnTo>
                      <a:pt x="17692" y="40317"/>
                    </a:lnTo>
                    <a:lnTo>
                      <a:pt x="16565" y="40811"/>
                    </a:lnTo>
                    <a:lnTo>
                      <a:pt x="14521" y="41586"/>
                    </a:lnTo>
                    <a:lnTo>
                      <a:pt x="14239" y="41586"/>
                    </a:lnTo>
                    <a:lnTo>
                      <a:pt x="13957" y="41516"/>
                    </a:lnTo>
                    <a:lnTo>
                      <a:pt x="13322" y="41445"/>
                    </a:lnTo>
                    <a:lnTo>
                      <a:pt x="13040" y="41516"/>
                    </a:lnTo>
                    <a:lnTo>
                      <a:pt x="12829" y="41657"/>
                    </a:lnTo>
                    <a:lnTo>
                      <a:pt x="12758" y="41798"/>
                    </a:lnTo>
                    <a:lnTo>
                      <a:pt x="12688" y="41938"/>
                    </a:lnTo>
                    <a:lnTo>
                      <a:pt x="12688" y="42432"/>
                    </a:lnTo>
                    <a:lnTo>
                      <a:pt x="12758" y="42784"/>
                    </a:lnTo>
                    <a:lnTo>
                      <a:pt x="12899" y="42996"/>
                    </a:lnTo>
                    <a:lnTo>
                      <a:pt x="13181" y="43066"/>
                    </a:lnTo>
                    <a:lnTo>
                      <a:pt x="13604" y="43137"/>
                    </a:lnTo>
                    <a:lnTo>
                      <a:pt x="14027" y="43066"/>
                    </a:lnTo>
                    <a:lnTo>
                      <a:pt x="14450" y="42925"/>
                    </a:lnTo>
                    <a:lnTo>
                      <a:pt x="15507" y="42502"/>
                    </a:lnTo>
                    <a:lnTo>
                      <a:pt x="16635" y="42009"/>
                    </a:lnTo>
                    <a:lnTo>
                      <a:pt x="17622" y="41516"/>
                    </a:lnTo>
                    <a:lnTo>
                      <a:pt x="18468" y="41093"/>
                    </a:lnTo>
                    <a:lnTo>
                      <a:pt x="19032" y="40881"/>
                    </a:lnTo>
                    <a:lnTo>
                      <a:pt x="18820" y="41868"/>
                    </a:lnTo>
                    <a:lnTo>
                      <a:pt x="18750" y="43066"/>
                    </a:lnTo>
                    <a:lnTo>
                      <a:pt x="18609" y="44194"/>
                    </a:lnTo>
                    <a:lnTo>
                      <a:pt x="18538" y="44687"/>
                    </a:lnTo>
                    <a:lnTo>
                      <a:pt x="18327" y="45181"/>
                    </a:lnTo>
                    <a:lnTo>
                      <a:pt x="18186" y="45463"/>
                    </a:lnTo>
                    <a:lnTo>
                      <a:pt x="18045" y="45745"/>
                    </a:lnTo>
                    <a:lnTo>
                      <a:pt x="17551" y="46238"/>
                    </a:lnTo>
                    <a:lnTo>
                      <a:pt x="17410" y="46449"/>
                    </a:lnTo>
                    <a:lnTo>
                      <a:pt x="17199" y="46802"/>
                    </a:lnTo>
                    <a:lnTo>
                      <a:pt x="17128" y="47084"/>
                    </a:lnTo>
                    <a:lnTo>
                      <a:pt x="17058" y="47436"/>
                    </a:lnTo>
                    <a:lnTo>
                      <a:pt x="17058" y="47859"/>
                    </a:lnTo>
                    <a:lnTo>
                      <a:pt x="17128" y="48212"/>
                    </a:lnTo>
                    <a:lnTo>
                      <a:pt x="17269" y="48494"/>
                    </a:lnTo>
                    <a:lnTo>
                      <a:pt x="17410" y="48705"/>
                    </a:lnTo>
                    <a:lnTo>
                      <a:pt x="17551" y="48846"/>
                    </a:lnTo>
                    <a:lnTo>
                      <a:pt x="17763" y="48987"/>
                    </a:lnTo>
                    <a:lnTo>
                      <a:pt x="18256" y="48987"/>
                    </a:lnTo>
                    <a:lnTo>
                      <a:pt x="18750" y="48846"/>
                    </a:lnTo>
                    <a:lnTo>
                      <a:pt x="19243" y="48494"/>
                    </a:lnTo>
                    <a:lnTo>
                      <a:pt x="19666" y="48071"/>
                    </a:lnTo>
                    <a:lnTo>
                      <a:pt x="20018" y="47507"/>
                    </a:lnTo>
                    <a:lnTo>
                      <a:pt x="20018" y="47366"/>
                    </a:lnTo>
                    <a:lnTo>
                      <a:pt x="20018" y="47154"/>
                    </a:lnTo>
                    <a:lnTo>
                      <a:pt x="19948" y="46943"/>
                    </a:lnTo>
                    <a:lnTo>
                      <a:pt x="19877" y="46661"/>
                    </a:lnTo>
                    <a:lnTo>
                      <a:pt x="19807" y="46379"/>
                    </a:lnTo>
                    <a:lnTo>
                      <a:pt x="19807" y="45745"/>
                    </a:lnTo>
                    <a:lnTo>
                      <a:pt x="19736" y="44969"/>
                    </a:lnTo>
                    <a:lnTo>
                      <a:pt x="19666" y="44123"/>
                    </a:lnTo>
                    <a:lnTo>
                      <a:pt x="19736" y="43348"/>
                    </a:lnTo>
                    <a:lnTo>
                      <a:pt x="19877" y="42150"/>
                    </a:lnTo>
                    <a:lnTo>
                      <a:pt x="20159" y="41022"/>
                    </a:lnTo>
                    <a:lnTo>
                      <a:pt x="20794" y="38767"/>
                    </a:lnTo>
                    <a:lnTo>
                      <a:pt x="21498" y="36511"/>
                    </a:lnTo>
                    <a:lnTo>
                      <a:pt x="22344" y="34326"/>
                    </a:lnTo>
                    <a:lnTo>
                      <a:pt x="23190" y="36441"/>
                    </a:lnTo>
                    <a:lnTo>
                      <a:pt x="24036" y="38555"/>
                    </a:lnTo>
                    <a:lnTo>
                      <a:pt x="24811" y="40740"/>
                    </a:lnTo>
                    <a:lnTo>
                      <a:pt x="25446" y="42925"/>
                    </a:lnTo>
                    <a:lnTo>
                      <a:pt x="25516" y="43630"/>
                    </a:lnTo>
                    <a:lnTo>
                      <a:pt x="25657" y="44687"/>
                    </a:lnTo>
                    <a:lnTo>
                      <a:pt x="25868" y="47366"/>
                    </a:lnTo>
                    <a:lnTo>
                      <a:pt x="26080" y="48775"/>
                    </a:lnTo>
                    <a:lnTo>
                      <a:pt x="26221" y="49903"/>
                    </a:lnTo>
                    <a:lnTo>
                      <a:pt x="26432" y="50819"/>
                    </a:lnTo>
                    <a:lnTo>
                      <a:pt x="26573" y="51031"/>
                    </a:lnTo>
                    <a:lnTo>
                      <a:pt x="26714" y="51172"/>
                    </a:lnTo>
                    <a:lnTo>
                      <a:pt x="27208" y="51172"/>
                    </a:lnTo>
                    <a:lnTo>
                      <a:pt x="27349" y="51031"/>
                    </a:lnTo>
                    <a:lnTo>
                      <a:pt x="27490" y="50890"/>
                    </a:lnTo>
                    <a:lnTo>
                      <a:pt x="27630" y="50608"/>
                    </a:lnTo>
                    <a:lnTo>
                      <a:pt x="27701" y="50326"/>
                    </a:lnTo>
                    <a:lnTo>
                      <a:pt x="27771" y="49480"/>
                    </a:lnTo>
                    <a:lnTo>
                      <a:pt x="27771" y="48494"/>
                    </a:lnTo>
                    <a:lnTo>
                      <a:pt x="27630" y="47366"/>
                    </a:lnTo>
                    <a:lnTo>
                      <a:pt x="27490" y="46168"/>
                    </a:lnTo>
                    <a:lnTo>
                      <a:pt x="27208" y="44828"/>
                    </a:lnTo>
                    <a:lnTo>
                      <a:pt x="26644" y="42150"/>
                    </a:lnTo>
                    <a:lnTo>
                      <a:pt x="25939" y="39753"/>
                    </a:lnTo>
                    <a:lnTo>
                      <a:pt x="25375" y="37850"/>
                    </a:lnTo>
                    <a:lnTo>
                      <a:pt x="25023" y="36793"/>
                    </a:lnTo>
                    <a:lnTo>
                      <a:pt x="25023" y="36793"/>
                    </a:lnTo>
                    <a:lnTo>
                      <a:pt x="25586" y="37075"/>
                    </a:lnTo>
                    <a:lnTo>
                      <a:pt x="26080" y="37216"/>
                    </a:lnTo>
                    <a:lnTo>
                      <a:pt x="27208" y="37568"/>
                    </a:lnTo>
                    <a:lnTo>
                      <a:pt x="27701" y="37780"/>
                    </a:lnTo>
                    <a:lnTo>
                      <a:pt x="28265" y="37991"/>
                    </a:lnTo>
                    <a:lnTo>
                      <a:pt x="28758" y="38273"/>
                    </a:lnTo>
                    <a:lnTo>
                      <a:pt x="29252" y="38626"/>
                    </a:lnTo>
                    <a:lnTo>
                      <a:pt x="29675" y="39049"/>
                    </a:lnTo>
                    <a:lnTo>
                      <a:pt x="30168" y="39683"/>
                    </a:lnTo>
                    <a:lnTo>
                      <a:pt x="30732" y="40247"/>
                    </a:lnTo>
                    <a:lnTo>
                      <a:pt x="30943" y="40388"/>
                    </a:lnTo>
                    <a:lnTo>
                      <a:pt x="31225" y="40458"/>
                    </a:lnTo>
                    <a:lnTo>
                      <a:pt x="31719" y="40458"/>
                    </a:lnTo>
                    <a:lnTo>
                      <a:pt x="31930" y="40388"/>
                    </a:lnTo>
                    <a:lnTo>
                      <a:pt x="32071" y="40317"/>
                    </a:lnTo>
                    <a:lnTo>
                      <a:pt x="32282" y="40176"/>
                    </a:lnTo>
                    <a:lnTo>
                      <a:pt x="32423" y="40035"/>
                    </a:lnTo>
                    <a:lnTo>
                      <a:pt x="32564" y="39824"/>
                    </a:lnTo>
                    <a:lnTo>
                      <a:pt x="32635" y="39542"/>
                    </a:lnTo>
                    <a:lnTo>
                      <a:pt x="32776" y="38908"/>
                    </a:lnTo>
                    <a:lnTo>
                      <a:pt x="32705" y="38696"/>
                    </a:lnTo>
                    <a:lnTo>
                      <a:pt x="32705" y="38555"/>
                    </a:lnTo>
                    <a:lnTo>
                      <a:pt x="32635" y="38414"/>
                    </a:lnTo>
                    <a:lnTo>
                      <a:pt x="32494" y="38344"/>
                    </a:lnTo>
                    <a:lnTo>
                      <a:pt x="32212" y="38273"/>
                    </a:lnTo>
                    <a:lnTo>
                      <a:pt x="31860" y="38273"/>
                    </a:lnTo>
                    <a:lnTo>
                      <a:pt x="31437" y="38344"/>
                    </a:lnTo>
                    <a:lnTo>
                      <a:pt x="31084" y="38414"/>
                    </a:lnTo>
                    <a:lnTo>
                      <a:pt x="30802" y="38414"/>
                    </a:lnTo>
                    <a:lnTo>
                      <a:pt x="30450" y="38273"/>
                    </a:lnTo>
                    <a:lnTo>
                      <a:pt x="30097" y="38062"/>
                    </a:lnTo>
                    <a:lnTo>
                      <a:pt x="29252" y="37568"/>
                    </a:lnTo>
                    <a:lnTo>
                      <a:pt x="28406" y="37075"/>
                    </a:lnTo>
                    <a:lnTo>
                      <a:pt x="27912" y="36864"/>
                    </a:lnTo>
                    <a:lnTo>
                      <a:pt x="27490" y="36723"/>
                    </a:lnTo>
                    <a:lnTo>
                      <a:pt x="26855" y="36582"/>
                    </a:lnTo>
                    <a:lnTo>
                      <a:pt x="26080" y="36511"/>
                    </a:lnTo>
                    <a:lnTo>
                      <a:pt x="25305" y="36370"/>
                    </a:lnTo>
                    <a:lnTo>
                      <a:pt x="25023" y="36300"/>
                    </a:lnTo>
                    <a:lnTo>
                      <a:pt x="24811" y="36229"/>
                    </a:lnTo>
                    <a:lnTo>
                      <a:pt x="24600" y="36018"/>
                    </a:lnTo>
                    <a:lnTo>
                      <a:pt x="24459" y="35736"/>
                    </a:lnTo>
                    <a:lnTo>
                      <a:pt x="24177" y="35031"/>
                    </a:lnTo>
                    <a:lnTo>
                      <a:pt x="23683" y="33621"/>
                    </a:lnTo>
                    <a:lnTo>
                      <a:pt x="18186" y="21568"/>
                    </a:lnTo>
                    <a:lnTo>
                      <a:pt x="19032" y="21639"/>
                    </a:lnTo>
                    <a:lnTo>
                      <a:pt x="19877" y="21709"/>
                    </a:lnTo>
                    <a:lnTo>
                      <a:pt x="20653" y="21921"/>
                    </a:lnTo>
                    <a:lnTo>
                      <a:pt x="21428" y="22132"/>
                    </a:lnTo>
                    <a:lnTo>
                      <a:pt x="22203" y="22414"/>
                    </a:lnTo>
                    <a:lnTo>
                      <a:pt x="22838" y="22837"/>
                    </a:lnTo>
                    <a:lnTo>
                      <a:pt x="23401" y="23260"/>
                    </a:lnTo>
                    <a:lnTo>
                      <a:pt x="23824" y="23824"/>
                    </a:lnTo>
                    <a:lnTo>
                      <a:pt x="24529" y="25022"/>
                    </a:lnTo>
                    <a:lnTo>
                      <a:pt x="25446" y="26925"/>
                    </a:lnTo>
                    <a:lnTo>
                      <a:pt x="26291" y="28758"/>
                    </a:lnTo>
                    <a:lnTo>
                      <a:pt x="26573" y="29392"/>
                    </a:lnTo>
                    <a:lnTo>
                      <a:pt x="26644" y="29815"/>
                    </a:lnTo>
                    <a:lnTo>
                      <a:pt x="26644" y="29040"/>
                    </a:lnTo>
                    <a:lnTo>
                      <a:pt x="26503" y="28265"/>
                    </a:lnTo>
                    <a:lnTo>
                      <a:pt x="26291" y="27489"/>
                    </a:lnTo>
                    <a:lnTo>
                      <a:pt x="26080" y="26714"/>
                    </a:lnTo>
                    <a:lnTo>
                      <a:pt x="25586" y="25093"/>
                    </a:lnTo>
                    <a:lnTo>
                      <a:pt x="25023" y="23683"/>
                    </a:lnTo>
                    <a:lnTo>
                      <a:pt x="26291" y="24317"/>
                    </a:lnTo>
                    <a:lnTo>
                      <a:pt x="28547" y="25445"/>
                    </a:lnTo>
                    <a:lnTo>
                      <a:pt x="29815" y="26009"/>
                    </a:lnTo>
                    <a:lnTo>
                      <a:pt x="30873" y="26432"/>
                    </a:lnTo>
                    <a:lnTo>
                      <a:pt x="31578" y="26714"/>
                    </a:lnTo>
                    <a:lnTo>
                      <a:pt x="31860" y="26714"/>
                    </a:lnTo>
                    <a:lnTo>
                      <a:pt x="31930" y="26643"/>
                    </a:lnTo>
                    <a:lnTo>
                      <a:pt x="31930" y="26502"/>
                    </a:lnTo>
                    <a:lnTo>
                      <a:pt x="31930" y="26361"/>
                    </a:lnTo>
                    <a:lnTo>
                      <a:pt x="31648" y="26079"/>
                    </a:lnTo>
                    <a:lnTo>
                      <a:pt x="31155" y="25657"/>
                    </a:lnTo>
                    <a:lnTo>
                      <a:pt x="30520" y="25234"/>
                    </a:lnTo>
                    <a:lnTo>
                      <a:pt x="28829" y="24317"/>
                    </a:lnTo>
                    <a:lnTo>
                      <a:pt x="26785" y="23331"/>
                    </a:lnTo>
                    <a:lnTo>
                      <a:pt x="24741" y="22485"/>
                    </a:lnTo>
                    <a:lnTo>
                      <a:pt x="22767" y="21709"/>
                    </a:lnTo>
                    <a:lnTo>
                      <a:pt x="21216" y="21146"/>
                    </a:lnTo>
                    <a:lnTo>
                      <a:pt x="20371" y="20864"/>
                    </a:lnTo>
                    <a:lnTo>
                      <a:pt x="19525" y="20793"/>
                    </a:lnTo>
                    <a:lnTo>
                      <a:pt x="18820" y="20723"/>
                    </a:lnTo>
                    <a:lnTo>
                      <a:pt x="18468" y="20652"/>
                    </a:lnTo>
                    <a:lnTo>
                      <a:pt x="18186" y="20511"/>
                    </a:lnTo>
                    <a:lnTo>
                      <a:pt x="17833" y="20370"/>
                    </a:lnTo>
                    <a:lnTo>
                      <a:pt x="17551" y="20159"/>
                    </a:lnTo>
                    <a:lnTo>
                      <a:pt x="17340" y="19877"/>
                    </a:lnTo>
                    <a:lnTo>
                      <a:pt x="17199" y="19595"/>
                    </a:lnTo>
                    <a:lnTo>
                      <a:pt x="16917" y="18820"/>
                    </a:lnTo>
                    <a:lnTo>
                      <a:pt x="16424" y="17410"/>
                    </a:lnTo>
                    <a:lnTo>
                      <a:pt x="15789" y="15718"/>
                    </a:lnTo>
                    <a:lnTo>
                      <a:pt x="15155" y="13956"/>
                    </a:lnTo>
                    <a:lnTo>
                      <a:pt x="14662" y="12194"/>
                    </a:lnTo>
                    <a:lnTo>
                      <a:pt x="14309" y="10432"/>
                    </a:lnTo>
                    <a:lnTo>
                      <a:pt x="16283" y="10855"/>
                    </a:lnTo>
                    <a:lnTo>
                      <a:pt x="19807" y="11701"/>
                    </a:lnTo>
                    <a:lnTo>
                      <a:pt x="23120" y="12546"/>
                    </a:lnTo>
                    <a:lnTo>
                      <a:pt x="24177" y="12828"/>
                    </a:lnTo>
                    <a:lnTo>
                      <a:pt x="24529" y="12969"/>
                    </a:lnTo>
                    <a:lnTo>
                      <a:pt x="24600" y="12899"/>
                    </a:lnTo>
                    <a:lnTo>
                      <a:pt x="24529" y="12758"/>
                    </a:lnTo>
                    <a:lnTo>
                      <a:pt x="24318" y="12546"/>
                    </a:lnTo>
                    <a:lnTo>
                      <a:pt x="23965" y="12265"/>
                    </a:lnTo>
                    <a:lnTo>
                      <a:pt x="23401" y="12053"/>
                    </a:lnTo>
                    <a:lnTo>
                      <a:pt x="22062" y="11560"/>
                    </a:lnTo>
                    <a:lnTo>
                      <a:pt x="20441" y="11066"/>
                    </a:lnTo>
                    <a:lnTo>
                      <a:pt x="17269" y="10221"/>
                    </a:lnTo>
                    <a:lnTo>
                      <a:pt x="16142" y="9868"/>
                    </a:lnTo>
                    <a:lnTo>
                      <a:pt x="15507" y="9727"/>
                    </a:lnTo>
                    <a:lnTo>
                      <a:pt x="15296" y="9727"/>
                    </a:lnTo>
                    <a:lnTo>
                      <a:pt x="15084" y="9657"/>
                    </a:lnTo>
                    <a:lnTo>
                      <a:pt x="14873" y="9516"/>
                    </a:lnTo>
                    <a:lnTo>
                      <a:pt x="14732" y="9304"/>
                    </a:lnTo>
                    <a:lnTo>
                      <a:pt x="14450" y="8740"/>
                    </a:lnTo>
                    <a:lnTo>
                      <a:pt x="14239" y="8035"/>
                    </a:lnTo>
                    <a:lnTo>
                      <a:pt x="14098" y="7331"/>
                    </a:lnTo>
                    <a:lnTo>
                      <a:pt x="13957" y="6626"/>
                    </a:lnTo>
                    <a:lnTo>
                      <a:pt x="13886" y="5639"/>
                    </a:lnTo>
                    <a:lnTo>
                      <a:pt x="13957" y="4864"/>
                    </a:lnTo>
                    <a:lnTo>
                      <a:pt x="14027" y="4159"/>
                    </a:lnTo>
                    <a:lnTo>
                      <a:pt x="14380" y="2749"/>
                    </a:lnTo>
                    <a:lnTo>
                      <a:pt x="14732" y="1410"/>
                    </a:lnTo>
                    <a:lnTo>
                      <a:pt x="15026" y="43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6"/>
              <p:cNvSpPr/>
              <p:nvPr/>
            </p:nvSpPr>
            <p:spPr>
              <a:xfrm>
                <a:off x="3757125" y="2555275"/>
                <a:ext cx="58150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6" h="239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423" y="212"/>
                    </a:lnTo>
                    <a:lnTo>
                      <a:pt x="211" y="424"/>
                    </a:lnTo>
                    <a:lnTo>
                      <a:pt x="141" y="565"/>
                    </a:lnTo>
                    <a:lnTo>
                      <a:pt x="0" y="776"/>
                    </a:lnTo>
                    <a:lnTo>
                      <a:pt x="0" y="1199"/>
                    </a:lnTo>
                    <a:lnTo>
                      <a:pt x="70" y="1693"/>
                    </a:lnTo>
                    <a:lnTo>
                      <a:pt x="141" y="1834"/>
                    </a:lnTo>
                    <a:lnTo>
                      <a:pt x="282" y="2045"/>
                    </a:lnTo>
                    <a:lnTo>
                      <a:pt x="423" y="2186"/>
                    </a:lnTo>
                    <a:lnTo>
                      <a:pt x="634" y="2327"/>
                    </a:lnTo>
                    <a:lnTo>
                      <a:pt x="916" y="2397"/>
                    </a:lnTo>
                    <a:lnTo>
                      <a:pt x="1198" y="2397"/>
                    </a:lnTo>
                    <a:lnTo>
                      <a:pt x="1410" y="2327"/>
                    </a:lnTo>
                    <a:lnTo>
                      <a:pt x="1692" y="2256"/>
                    </a:lnTo>
                    <a:lnTo>
                      <a:pt x="1903" y="2115"/>
                    </a:lnTo>
                    <a:lnTo>
                      <a:pt x="2044" y="1974"/>
                    </a:lnTo>
                    <a:lnTo>
                      <a:pt x="2185" y="1834"/>
                    </a:lnTo>
                    <a:lnTo>
                      <a:pt x="2255" y="1622"/>
                    </a:lnTo>
                    <a:lnTo>
                      <a:pt x="2326" y="1129"/>
                    </a:lnTo>
                    <a:lnTo>
                      <a:pt x="2185" y="706"/>
                    </a:lnTo>
                    <a:lnTo>
                      <a:pt x="2115" y="494"/>
                    </a:lnTo>
                    <a:lnTo>
                      <a:pt x="1974" y="353"/>
                    </a:lnTo>
                    <a:lnTo>
                      <a:pt x="1833" y="212"/>
                    </a:lnTo>
                    <a:lnTo>
                      <a:pt x="1621" y="71"/>
                    </a:lnTo>
                    <a:lnTo>
                      <a:pt x="133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6"/>
              <p:cNvSpPr/>
              <p:nvPr/>
            </p:nvSpPr>
            <p:spPr>
              <a:xfrm>
                <a:off x="3764150" y="2631050"/>
                <a:ext cx="75800" cy="7405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962" extrusionOk="0">
                    <a:moveTo>
                      <a:pt x="1199" y="1"/>
                    </a:moveTo>
                    <a:lnTo>
                      <a:pt x="917" y="71"/>
                    </a:lnTo>
                    <a:lnTo>
                      <a:pt x="635" y="212"/>
                    </a:lnTo>
                    <a:lnTo>
                      <a:pt x="424" y="424"/>
                    </a:lnTo>
                    <a:lnTo>
                      <a:pt x="212" y="706"/>
                    </a:lnTo>
                    <a:lnTo>
                      <a:pt x="71" y="988"/>
                    </a:lnTo>
                    <a:lnTo>
                      <a:pt x="1" y="1269"/>
                    </a:lnTo>
                    <a:lnTo>
                      <a:pt x="1" y="1551"/>
                    </a:lnTo>
                    <a:lnTo>
                      <a:pt x="71" y="1763"/>
                    </a:lnTo>
                    <a:lnTo>
                      <a:pt x="142" y="2045"/>
                    </a:lnTo>
                    <a:lnTo>
                      <a:pt x="353" y="2327"/>
                    </a:lnTo>
                    <a:lnTo>
                      <a:pt x="494" y="2538"/>
                    </a:lnTo>
                    <a:lnTo>
                      <a:pt x="706" y="2679"/>
                    </a:lnTo>
                    <a:lnTo>
                      <a:pt x="988" y="2820"/>
                    </a:lnTo>
                    <a:lnTo>
                      <a:pt x="1270" y="2961"/>
                    </a:lnTo>
                    <a:lnTo>
                      <a:pt x="1834" y="2961"/>
                    </a:lnTo>
                    <a:lnTo>
                      <a:pt x="2115" y="2891"/>
                    </a:lnTo>
                    <a:lnTo>
                      <a:pt x="2327" y="2750"/>
                    </a:lnTo>
                    <a:lnTo>
                      <a:pt x="2609" y="2538"/>
                    </a:lnTo>
                    <a:lnTo>
                      <a:pt x="2820" y="2256"/>
                    </a:lnTo>
                    <a:lnTo>
                      <a:pt x="2961" y="1974"/>
                    </a:lnTo>
                    <a:lnTo>
                      <a:pt x="3032" y="1763"/>
                    </a:lnTo>
                    <a:lnTo>
                      <a:pt x="3032" y="1481"/>
                    </a:lnTo>
                    <a:lnTo>
                      <a:pt x="2961" y="1199"/>
                    </a:lnTo>
                    <a:lnTo>
                      <a:pt x="2820" y="917"/>
                    </a:lnTo>
                    <a:lnTo>
                      <a:pt x="2679" y="635"/>
                    </a:lnTo>
                    <a:lnTo>
                      <a:pt x="2468" y="424"/>
                    </a:lnTo>
                    <a:lnTo>
                      <a:pt x="2256" y="283"/>
                    </a:lnTo>
                    <a:lnTo>
                      <a:pt x="2045" y="142"/>
                    </a:lnTo>
                    <a:lnTo>
                      <a:pt x="1763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6"/>
              <p:cNvSpPr/>
              <p:nvPr/>
            </p:nvSpPr>
            <p:spPr>
              <a:xfrm>
                <a:off x="3852275" y="2620475"/>
                <a:ext cx="65200" cy="68750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2750" extrusionOk="0">
                    <a:moveTo>
                      <a:pt x="1128" y="1"/>
                    </a:moveTo>
                    <a:lnTo>
                      <a:pt x="705" y="142"/>
                    </a:lnTo>
                    <a:lnTo>
                      <a:pt x="493" y="283"/>
                    </a:lnTo>
                    <a:lnTo>
                      <a:pt x="353" y="424"/>
                    </a:lnTo>
                    <a:lnTo>
                      <a:pt x="212" y="635"/>
                    </a:lnTo>
                    <a:lnTo>
                      <a:pt x="71" y="847"/>
                    </a:lnTo>
                    <a:lnTo>
                      <a:pt x="0" y="1129"/>
                    </a:lnTo>
                    <a:lnTo>
                      <a:pt x="71" y="1411"/>
                    </a:lnTo>
                    <a:lnTo>
                      <a:pt x="71" y="1763"/>
                    </a:lnTo>
                    <a:lnTo>
                      <a:pt x="212" y="2045"/>
                    </a:lnTo>
                    <a:lnTo>
                      <a:pt x="353" y="2256"/>
                    </a:lnTo>
                    <a:lnTo>
                      <a:pt x="564" y="2468"/>
                    </a:lnTo>
                    <a:lnTo>
                      <a:pt x="775" y="2609"/>
                    </a:lnTo>
                    <a:lnTo>
                      <a:pt x="987" y="2679"/>
                    </a:lnTo>
                    <a:lnTo>
                      <a:pt x="1269" y="2750"/>
                    </a:lnTo>
                    <a:lnTo>
                      <a:pt x="1692" y="2750"/>
                    </a:lnTo>
                    <a:lnTo>
                      <a:pt x="1974" y="2609"/>
                    </a:lnTo>
                    <a:lnTo>
                      <a:pt x="2115" y="2538"/>
                    </a:lnTo>
                    <a:lnTo>
                      <a:pt x="2326" y="2327"/>
                    </a:lnTo>
                    <a:lnTo>
                      <a:pt x="2467" y="2115"/>
                    </a:lnTo>
                    <a:lnTo>
                      <a:pt x="2538" y="1904"/>
                    </a:lnTo>
                    <a:lnTo>
                      <a:pt x="2608" y="1552"/>
                    </a:lnTo>
                    <a:lnTo>
                      <a:pt x="2608" y="1199"/>
                    </a:lnTo>
                    <a:lnTo>
                      <a:pt x="2538" y="917"/>
                    </a:lnTo>
                    <a:lnTo>
                      <a:pt x="2397" y="635"/>
                    </a:lnTo>
                    <a:lnTo>
                      <a:pt x="2256" y="424"/>
                    </a:lnTo>
                    <a:lnTo>
                      <a:pt x="2044" y="283"/>
                    </a:lnTo>
                    <a:lnTo>
                      <a:pt x="1833" y="142"/>
                    </a:lnTo>
                    <a:lnTo>
                      <a:pt x="1621" y="71"/>
                    </a:lnTo>
                    <a:lnTo>
                      <a:pt x="1128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" name="Google Shape;284;p6"/>
              <p:cNvSpPr/>
              <p:nvPr/>
            </p:nvSpPr>
            <p:spPr>
              <a:xfrm>
                <a:off x="3883975" y="2544725"/>
                <a:ext cx="67000" cy="68725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2749" extrusionOk="0">
                    <a:moveTo>
                      <a:pt x="1270" y="0"/>
                    </a:moveTo>
                    <a:lnTo>
                      <a:pt x="917" y="71"/>
                    </a:lnTo>
                    <a:lnTo>
                      <a:pt x="706" y="211"/>
                    </a:lnTo>
                    <a:lnTo>
                      <a:pt x="424" y="352"/>
                    </a:lnTo>
                    <a:lnTo>
                      <a:pt x="283" y="564"/>
                    </a:lnTo>
                    <a:lnTo>
                      <a:pt x="142" y="846"/>
                    </a:lnTo>
                    <a:lnTo>
                      <a:pt x="71" y="1057"/>
                    </a:lnTo>
                    <a:lnTo>
                      <a:pt x="1" y="1339"/>
                    </a:lnTo>
                    <a:lnTo>
                      <a:pt x="1" y="1621"/>
                    </a:lnTo>
                    <a:lnTo>
                      <a:pt x="71" y="1833"/>
                    </a:lnTo>
                    <a:lnTo>
                      <a:pt x="142" y="2115"/>
                    </a:lnTo>
                    <a:lnTo>
                      <a:pt x="283" y="2326"/>
                    </a:lnTo>
                    <a:lnTo>
                      <a:pt x="494" y="2467"/>
                    </a:lnTo>
                    <a:lnTo>
                      <a:pt x="706" y="2608"/>
                    </a:lnTo>
                    <a:lnTo>
                      <a:pt x="917" y="2749"/>
                    </a:lnTo>
                    <a:lnTo>
                      <a:pt x="1551" y="2749"/>
                    </a:lnTo>
                    <a:lnTo>
                      <a:pt x="1833" y="2608"/>
                    </a:lnTo>
                    <a:lnTo>
                      <a:pt x="2115" y="2537"/>
                    </a:lnTo>
                    <a:lnTo>
                      <a:pt x="2327" y="2326"/>
                    </a:lnTo>
                    <a:lnTo>
                      <a:pt x="2468" y="2185"/>
                    </a:lnTo>
                    <a:lnTo>
                      <a:pt x="2538" y="1974"/>
                    </a:lnTo>
                    <a:lnTo>
                      <a:pt x="2609" y="1762"/>
                    </a:lnTo>
                    <a:lnTo>
                      <a:pt x="2679" y="1269"/>
                    </a:lnTo>
                    <a:lnTo>
                      <a:pt x="2538" y="846"/>
                    </a:lnTo>
                    <a:lnTo>
                      <a:pt x="2256" y="423"/>
                    </a:lnTo>
                    <a:lnTo>
                      <a:pt x="2045" y="282"/>
                    </a:lnTo>
                    <a:lnTo>
                      <a:pt x="1833" y="141"/>
                    </a:lnTo>
                    <a:lnTo>
                      <a:pt x="1551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" name="Google Shape;285;p6"/>
              <p:cNvSpPr/>
              <p:nvPr/>
            </p:nvSpPr>
            <p:spPr>
              <a:xfrm>
                <a:off x="3876925" y="2454850"/>
                <a:ext cx="5642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257" h="2468" extrusionOk="0">
                    <a:moveTo>
                      <a:pt x="1481" y="0"/>
                    </a:moveTo>
                    <a:lnTo>
                      <a:pt x="1199" y="71"/>
                    </a:lnTo>
                    <a:lnTo>
                      <a:pt x="988" y="141"/>
                    </a:lnTo>
                    <a:lnTo>
                      <a:pt x="706" y="212"/>
                    </a:lnTo>
                    <a:lnTo>
                      <a:pt x="494" y="423"/>
                    </a:lnTo>
                    <a:lnTo>
                      <a:pt x="353" y="635"/>
                    </a:lnTo>
                    <a:lnTo>
                      <a:pt x="142" y="917"/>
                    </a:lnTo>
                    <a:lnTo>
                      <a:pt x="71" y="1128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03"/>
                    </a:lnTo>
                    <a:lnTo>
                      <a:pt x="283" y="2115"/>
                    </a:lnTo>
                    <a:lnTo>
                      <a:pt x="494" y="2326"/>
                    </a:lnTo>
                    <a:lnTo>
                      <a:pt x="847" y="2397"/>
                    </a:lnTo>
                    <a:lnTo>
                      <a:pt x="1270" y="2467"/>
                    </a:lnTo>
                    <a:lnTo>
                      <a:pt x="1552" y="2326"/>
                    </a:lnTo>
                    <a:lnTo>
                      <a:pt x="1833" y="2185"/>
                    </a:lnTo>
                    <a:lnTo>
                      <a:pt x="2045" y="1903"/>
                    </a:lnTo>
                    <a:lnTo>
                      <a:pt x="2186" y="1621"/>
                    </a:lnTo>
                    <a:lnTo>
                      <a:pt x="2256" y="1269"/>
                    </a:lnTo>
                    <a:lnTo>
                      <a:pt x="2256" y="917"/>
                    </a:lnTo>
                    <a:lnTo>
                      <a:pt x="2186" y="564"/>
                    </a:lnTo>
                    <a:lnTo>
                      <a:pt x="1974" y="282"/>
                    </a:lnTo>
                    <a:lnTo>
                      <a:pt x="1692" y="141"/>
                    </a:lnTo>
                    <a:lnTo>
                      <a:pt x="1481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" name="Google Shape;286;p6"/>
              <p:cNvSpPr/>
              <p:nvPr/>
            </p:nvSpPr>
            <p:spPr>
              <a:xfrm>
                <a:off x="3674300" y="2435450"/>
                <a:ext cx="45825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1833" h="1905" extrusionOk="0">
                    <a:moveTo>
                      <a:pt x="1058" y="1"/>
                    </a:moveTo>
                    <a:lnTo>
                      <a:pt x="635" y="71"/>
                    </a:lnTo>
                    <a:lnTo>
                      <a:pt x="423" y="142"/>
                    </a:lnTo>
                    <a:lnTo>
                      <a:pt x="282" y="212"/>
                    </a:lnTo>
                    <a:lnTo>
                      <a:pt x="141" y="353"/>
                    </a:lnTo>
                    <a:lnTo>
                      <a:pt x="71" y="494"/>
                    </a:lnTo>
                    <a:lnTo>
                      <a:pt x="0" y="847"/>
                    </a:lnTo>
                    <a:lnTo>
                      <a:pt x="71" y="1199"/>
                    </a:lnTo>
                    <a:lnTo>
                      <a:pt x="212" y="1552"/>
                    </a:lnTo>
                    <a:lnTo>
                      <a:pt x="494" y="1763"/>
                    </a:lnTo>
                    <a:lnTo>
                      <a:pt x="776" y="1904"/>
                    </a:lnTo>
                    <a:lnTo>
                      <a:pt x="987" y="1904"/>
                    </a:lnTo>
                    <a:lnTo>
                      <a:pt x="1198" y="1834"/>
                    </a:lnTo>
                    <a:lnTo>
                      <a:pt x="1551" y="1622"/>
                    </a:lnTo>
                    <a:lnTo>
                      <a:pt x="1762" y="1340"/>
                    </a:lnTo>
                    <a:lnTo>
                      <a:pt x="1833" y="988"/>
                    </a:lnTo>
                    <a:lnTo>
                      <a:pt x="1762" y="635"/>
                    </a:lnTo>
                    <a:lnTo>
                      <a:pt x="1621" y="353"/>
                    </a:lnTo>
                    <a:lnTo>
                      <a:pt x="1410" y="142"/>
                    </a:lnTo>
                    <a:lnTo>
                      <a:pt x="1058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" name="Google Shape;287;p6"/>
              <p:cNvSpPr/>
              <p:nvPr/>
            </p:nvSpPr>
            <p:spPr>
              <a:xfrm>
                <a:off x="3834650" y="2060125"/>
                <a:ext cx="7227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891" h="246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282" y="353"/>
                    </a:lnTo>
                    <a:lnTo>
                      <a:pt x="141" y="776"/>
                    </a:lnTo>
                    <a:lnTo>
                      <a:pt x="0" y="1340"/>
                    </a:lnTo>
                    <a:lnTo>
                      <a:pt x="71" y="1692"/>
                    </a:lnTo>
                    <a:lnTo>
                      <a:pt x="141" y="1974"/>
                    </a:lnTo>
                    <a:lnTo>
                      <a:pt x="353" y="2186"/>
                    </a:lnTo>
                    <a:lnTo>
                      <a:pt x="564" y="2327"/>
                    </a:lnTo>
                    <a:lnTo>
                      <a:pt x="846" y="2397"/>
                    </a:lnTo>
                    <a:lnTo>
                      <a:pt x="1058" y="2468"/>
                    </a:lnTo>
                    <a:lnTo>
                      <a:pt x="1339" y="2468"/>
                    </a:lnTo>
                    <a:lnTo>
                      <a:pt x="1551" y="2397"/>
                    </a:lnTo>
                    <a:lnTo>
                      <a:pt x="2115" y="2468"/>
                    </a:lnTo>
                    <a:lnTo>
                      <a:pt x="2538" y="2397"/>
                    </a:lnTo>
                    <a:lnTo>
                      <a:pt x="2749" y="2256"/>
                    </a:lnTo>
                    <a:lnTo>
                      <a:pt x="2890" y="1974"/>
                    </a:lnTo>
                    <a:lnTo>
                      <a:pt x="2820" y="1692"/>
                    </a:lnTo>
                    <a:lnTo>
                      <a:pt x="2749" y="1340"/>
                    </a:lnTo>
                    <a:lnTo>
                      <a:pt x="2538" y="988"/>
                    </a:lnTo>
                    <a:lnTo>
                      <a:pt x="2256" y="706"/>
                    </a:lnTo>
                    <a:lnTo>
                      <a:pt x="1903" y="424"/>
                    </a:lnTo>
                    <a:lnTo>
                      <a:pt x="1551" y="212"/>
                    </a:lnTo>
                    <a:lnTo>
                      <a:pt x="1198" y="71"/>
                    </a:lnTo>
                    <a:lnTo>
                      <a:pt x="846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" name="Google Shape;288;p6"/>
              <p:cNvSpPr/>
              <p:nvPr/>
            </p:nvSpPr>
            <p:spPr>
              <a:xfrm>
                <a:off x="3973850" y="1963225"/>
                <a:ext cx="63450" cy="66975"/>
              </a:xfrm>
              <a:custGeom>
                <a:avLst/>
                <a:gdLst/>
                <a:ahLst/>
                <a:cxnLst/>
                <a:rect l="l" t="t" r="r" b="b"/>
                <a:pathLst>
                  <a:path w="2538" h="2679" extrusionOk="0">
                    <a:moveTo>
                      <a:pt x="1340" y="0"/>
                    </a:moveTo>
                    <a:lnTo>
                      <a:pt x="1128" y="71"/>
                    </a:lnTo>
                    <a:lnTo>
                      <a:pt x="846" y="141"/>
                    </a:lnTo>
                    <a:lnTo>
                      <a:pt x="635" y="353"/>
                    </a:lnTo>
                    <a:lnTo>
                      <a:pt x="423" y="564"/>
                    </a:lnTo>
                    <a:lnTo>
                      <a:pt x="212" y="776"/>
                    </a:lnTo>
                    <a:lnTo>
                      <a:pt x="71" y="1057"/>
                    </a:lnTo>
                    <a:lnTo>
                      <a:pt x="0" y="1339"/>
                    </a:lnTo>
                    <a:lnTo>
                      <a:pt x="0" y="1621"/>
                    </a:lnTo>
                    <a:lnTo>
                      <a:pt x="0" y="1903"/>
                    </a:lnTo>
                    <a:lnTo>
                      <a:pt x="141" y="2115"/>
                    </a:lnTo>
                    <a:lnTo>
                      <a:pt x="282" y="2326"/>
                    </a:lnTo>
                    <a:lnTo>
                      <a:pt x="564" y="2538"/>
                    </a:lnTo>
                    <a:lnTo>
                      <a:pt x="776" y="2608"/>
                    </a:lnTo>
                    <a:lnTo>
                      <a:pt x="987" y="2679"/>
                    </a:lnTo>
                    <a:lnTo>
                      <a:pt x="1410" y="2608"/>
                    </a:lnTo>
                    <a:lnTo>
                      <a:pt x="1763" y="2397"/>
                    </a:lnTo>
                    <a:lnTo>
                      <a:pt x="2115" y="2115"/>
                    </a:lnTo>
                    <a:lnTo>
                      <a:pt x="2326" y="1833"/>
                    </a:lnTo>
                    <a:lnTo>
                      <a:pt x="2467" y="1410"/>
                    </a:lnTo>
                    <a:lnTo>
                      <a:pt x="2538" y="987"/>
                    </a:lnTo>
                    <a:lnTo>
                      <a:pt x="2467" y="776"/>
                    </a:lnTo>
                    <a:lnTo>
                      <a:pt x="2397" y="635"/>
                    </a:lnTo>
                    <a:lnTo>
                      <a:pt x="2185" y="282"/>
                    </a:lnTo>
                    <a:lnTo>
                      <a:pt x="1904" y="141"/>
                    </a:lnTo>
                    <a:lnTo>
                      <a:pt x="1622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" name="Google Shape;289;p6"/>
              <p:cNvSpPr/>
              <p:nvPr/>
            </p:nvSpPr>
            <p:spPr>
              <a:xfrm>
                <a:off x="3942125" y="1933250"/>
                <a:ext cx="5112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693" extrusionOk="0">
                    <a:moveTo>
                      <a:pt x="847" y="1"/>
                    </a:moveTo>
                    <a:lnTo>
                      <a:pt x="635" y="71"/>
                    </a:lnTo>
                    <a:lnTo>
                      <a:pt x="353" y="212"/>
                    </a:lnTo>
                    <a:lnTo>
                      <a:pt x="142" y="283"/>
                    </a:lnTo>
                    <a:lnTo>
                      <a:pt x="1" y="494"/>
                    </a:lnTo>
                    <a:lnTo>
                      <a:pt x="1" y="706"/>
                    </a:lnTo>
                    <a:lnTo>
                      <a:pt x="1" y="917"/>
                    </a:lnTo>
                    <a:lnTo>
                      <a:pt x="142" y="1199"/>
                    </a:lnTo>
                    <a:lnTo>
                      <a:pt x="424" y="1481"/>
                    </a:lnTo>
                    <a:lnTo>
                      <a:pt x="565" y="1622"/>
                    </a:lnTo>
                    <a:lnTo>
                      <a:pt x="776" y="1693"/>
                    </a:lnTo>
                    <a:lnTo>
                      <a:pt x="1199" y="1693"/>
                    </a:lnTo>
                    <a:lnTo>
                      <a:pt x="1551" y="1481"/>
                    </a:lnTo>
                    <a:lnTo>
                      <a:pt x="1833" y="1199"/>
                    </a:lnTo>
                    <a:lnTo>
                      <a:pt x="1974" y="917"/>
                    </a:lnTo>
                    <a:lnTo>
                      <a:pt x="2045" y="635"/>
                    </a:lnTo>
                    <a:lnTo>
                      <a:pt x="1974" y="424"/>
                    </a:lnTo>
                    <a:lnTo>
                      <a:pt x="1833" y="212"/>
                    </a:lnTo>
                    <a:lnTo>
                      <a:pt x="1622" y="142"/>
                    </a:lnTo>
                    <a:lnTo>
                      <a:pt x="1410" y="71"/>
                    </a:lnTo>
                    <a:lnTo>
                      <a:pt x="112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0" name="Google Shape;290;p6"/>
              <p:cNvSpPr/>
              <p:nvPr/>
            </p:nvSpPr>
            <p:spPr>
              <a:xfrm>
                <a:off x="3353600" y="2167625"/>
                <a:ext cx="51125" cy="511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2045" extrusionOk="0">
                    <a:moveTo>
                      <a:pt x="846" y="0"/>
                    </a:moveTo>
                    <a:lnTo>
                      <a:pt x="635" y="71"/>
                    </a:lnTo>
                    <a:lnTo>
                      <a:pt x="494" y="141"/>
                    </a:lnTo>
                    <a:lnTo>
                      <a:pt x="282" y="353"/>
                    </a:lnTo>
                    <a:lnTo>
                      <a:pt x="141" y="494"/>
                    </a:lnTo>
                    <a:lnTo>
                      <a:pt x="71" y="705"/>
                    </a:lnTo>
                    <a:lnTo>
                      <a:pt x="0" y="917"/>
                    </a:lnTo>
                    <a:lnTo>
                      <a:pt x="0" y="1058"/>
                    </a:lnTo>
                    <a:lnTo>
                      <a:pt x="141" y="1410"/>
                    </a:lnTo>
                    <a:lnTo>
                      <a:pt x="353" y="1762"/>
                    </a:lnTo>
                    <a:lnTo>
                      <a:pt x="705" y="1974"/>
                    </a:lnTo>
                    <a:lnTo>
                      <a:pt x="1058" y="2044"/>
                    </a:lnTo>
                    <a:lnTo>
                      <a:pt x="1269" y="2044"/>
                    </a:lnTo>
                    <a:lnTo>
                      <a:pt x="1410" y="1974"/>
                    </a:lnTo>
                    <a:lnTo>
                      <a:pt x="1621" y="1833"/>
                    </a:lnTo>
                    <a:lnTo>
                      <a:pt x="1762" y="1692"/>
                    </a:lnTo>
                    <a:lnTo>
                      <a:pt x="1903" y="1551"/>
                    </a:lnTo>
                    <a:lnTo>
                      <a:pt x="2044" y="1340"/>
                    </a:lnTo>
                    <a:lnTo>
                      <a:pt x="2044" y="1128"/>
                    </a:lnTo>
                    <a:lnTo>
                      <a:pt x="2044" y="987"/>
                    </a:lnTo>
                    <a:lnTo>
                      <a:pt x="1974" y="635"/>
                    </a:lnTo>
                    <a:lnTo>
                      <a:pt x="1692" y="282"/>
                    </a:lnTo>
                    <a:lnTo>
                      <a:pt x="1410" y="71"/>
                    </a:lnTo>
                    <a:lnTo>
                      <a:pt x="105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1" name="Google Shape;291;p6"/>
              <p:cNvSpPr/>
              <p:nvPr/>
            </p:nvSpPr>
            <p:spPr>
              <a:xfrm>
                <a:off x="3411750" y="2151775"/>
                <a:ext cx="31725" cy="24675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987" extrusionOk="0">
                    <a:moveTo>
                      <a:pt x="705" y="0"/>
                    </a:moveTo>
                    <a:lnTo>
                      <a:pt x="423" y="71"/>
                    </a:lnTo>
                    <a:lnTo>
                      <a:pt x="141" y="282"/>
                    </a:lnTo>
                    <a:lnTo>
                      <a:pt x="71" y="352"/>
                    </a:lnTo>
                    <a:lnTo>
                      <a:pt x="0" y="493"/>
                    </a:lnTo>
                    <a:lnTo>
                      <a:pt x="71" y="564"/>
                    </a:lnTo>
                    <a:lnTo>
                      <a:pt x="141" y="705"/>
                    </a:lnTo>
                    <a:lnTo>
                      <a:pt x="282" y="846"/>
                    </a:lnTo>
                    <a:lnTo>
                      <a:pt x="564" y="916"/>
                    </a:lnTo>
                    <a:lnTo>
                      <a:pt x="776" y="987"/>
                    </a:lnTo>
                    <a:lnTo>
                      <a:pt x="987" y="987"/>
                    </a:lnTo>
                    <a:lnTo>
                      <a:pt x="1057" y="916"/>
                    </a:lnTo>
                    <a:lnTo>
                      <a:pt x="1128" y="775"/>
                    </a:lnTo>
                    <a:lnTo>
                      <a:pt x="1128" y="493"/>
                    </a:lnTo>
                    <a:lnTo>
                      <a:pt x="1198" y="282"/>
                    </a:lnTo>
                    <a:lnTo>
                      <a:pt x="1269" y="141"/>
                    </a:lnTo>
                    <a:lnTo>
                      <a:pt x="1198" y="71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2" name="Google Shape;292;p6"/>
              <p:cNvSpPr/>
              <p:nvPr/>
            </p:nvSpPr>
            <p:spPr>
              <a:xfrm>
                <a:off x="3112200" y="1920925"/>
                <a:ext cx="54625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2185" h="2186" extrusionOk="0">
                    <a:moveTo>
                      <a:pt x="987" y="1"/>
                    </a:moveTo>
                    <a:lnTo>
                      <a:pt x="634" y="71"/>
                    </a:lnTo>
                    <a:lnTo>
                      <a:pt x="352" y="283"/>
                    </a:lnTo>
                    <a:lnTo>
                      <a:pt x="141" y="564"/>
                    </a:lnTo>
                    <a:lnTo>
                      <a:pt x="0" y="846"/>
                    </a:lnTo>
                    <a:lnTo>
                      <a:pt x="0" y="1199"/>
                    </a:lnTo>
                    <a:lnTo>
                      <a:pt x="70" y="1551"/>
                    </a:lnTo>
                    <a:lnTo>
                      <a:pt x="352" y="1833"/>
                    </a:lnTo>
                    <a:lnTo>
                      <a:pt x="634" y="2045"/>
                    </a:lnTo>
                    <a:lnTo>
                      <a:pt x="846" y="2115"/>
                    </a:lnTo>
                    <a:lnTo>
                      <a:pt x="1128" y="2186"/>
                    </a:lnTo>
                    <a:lnTo>
                      <a:pt x="1339" y="2115"/>
                    </a:lnTo>
                    <a:lnTo>
                      <a:pt x="1551" y="2045"/>
                    </a:lnTo>
                    <a:lnTo>
                      <a:pt x="1762" y="1904"/>
                    </a:lnTo>
                    <a:lnTo>
                      <a:pt x="1903" y="1763"/>
                    </a:lnTo>
                    <a:lnTo>
                      <a:pt x="2044" y="1551"/>
                    </a:lnTo>
                    <a:lnTo>
                      <a:pt x="2115" y="1340"/>
                    </a:lnTo>
                    <a:lnTo>
                      <a:pt x="2185" y="1128"/>
                    </a:lnTo>
                    <a:lnTo>
                      <a:pt x="2185" y="846"/>
                    </a:lnTo>
                    <a:lnTo>
                      <a:pt x="2185" y="635"/>
                    </a:lnTo>
                    <a:lnTo>
                      <a:pt x="2044" y="423"/>
                    </a:lnTo>
                    <a:lnTo>
                      <a:pt x="1903" y="283"/>
                    </a:lnTo>
                    <a:lnTo>
                      <a:pt x="1692" y="71"/>
                    </a:lnTo>
                    <a:lnTo>
                      <a:pt x="1410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3" name="Google Shape;293;p6"/>
              <p:cNvSpPr/>
              <p:nvPr/>
            </p:nvSpPr>
            <p:spPr>
              <a:xfrm>
                <a:off x="3150950" y="1836350"/>
                <a:ext cx="75800" cy="7050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820" extrusionOk="0">
                    <a:moveTo>
                      <a:pt x="1692" y="0"/>
                    </a:moveTo>
                    <a:lnTo>
                      <a:pt x="1410" y="71"/>
                    </a:lnTo>
                    <a:lnTo>
                      <a:pt x="1128" y="141"/>
                    </a:lnTo>
                    <a:lnTo>
                      <a:pt x="705" y="353"/>
                    </a:lnTo>
                    <a:lnTo>
                      <a:pt x="283" y="705"/>
                    </a:lnTo>
                    <a:lnTo>
                      <a:pt x="142" y="917"/>
                    </a:lnTo>
                    <a:lnTo>
                      <a:pt x="71" y="1199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74"/>
                    </a:lnTo>
                    <a:lnTo>
                      <a:pt x="212" y="2256"/>
                    </a:lnTo>
                    <a:lnTo>
                      <a:pt x="424" y="2467"/>
                    </a:lnTo>
                    <a:lnTo>
                      <a:pt x="705" y="2679"/>
                    </a:lnTo>
                    <a:lnTo>
                      <a:pt x="987" y="2749"/>
                    </a:lnTo>
                    <a:lnTo>
                      <a:pt x="1269" y="2820"/>
                    </a:lnTo>
                    <a:lnTo>
                      <a:pt x="1551" y="2749"/>
                    </a:lnTo>
                    <a:lnTo>
                      <a:pt x="1833" y="2679"/>
                    </a:lnTo>
                    <a:lnTo>
                      <a:pt x="2115" y="2608"/>
                    </a:lnTo>
                    <a:lnTo>
                      <a:pt x="2397" y="2397"/>
                    </a:lnTo>
                    <a:lnTo>
                      <a:pt x="2609" y="2256"/>
                    </a:lnTo>
                    <a:lnTo>
                      <a:pt x="2820" y="2044"/>
                    </a:lnTo>
                    <a:lnTo>
                      <a:pt x="2961" y="1762"/>
                    </a:lnTo>
                    <a:lnTo>
                      <a:pt x="3031" y="1551"/>
                    </a:lnTo>
                    <a:lnTo>
                      <a:pt x="3031" y="1269"/>
                    </a:lnTo>
                    <a:lnTo>
                      <a:pt x="2961" y="987"/>
                    </a:lnTo>
                    <a:lnTo>
                      <a:pt x="2820" y="705"/>
                    </a:lnTo>
                    <a:lnTo>
                      <a:pt x="2609" y="423"/>
                    </a:lnTo>
                    <a:lnTo>
                      <a:pt x="2397" y="282"/>
                    </a:lnTo>
                    <a:lnTo>
                      <a:pt x="2186" y="141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4" name="Google Shape;294;p6"/>
              <p:cNvSpPr/>
              <p:nvPr/>
            </p:nvSpPr>
            <p:spPr>
              <a:xfrm>
                <a:off x="3182675" y="1952650"/>
                <a:ext cx="40550" cy="38775"/>
              </a:xfrm>
              <a:custGeom>
                <a:avLst/>
                <a:gdLst/>
                <a:ahLst/>
                <a:cxnLst/>
                <a:rect l="l" t="t" r="r" b="b"/>
                <a:pathLst>
                  <a:path w="1622" h="1551" extrusionOk="0">
                    <a:moveTo>
                      <a:pt x="423" y="0"/>
                    </a:moveTo>
                    <a:lnTo>
                      <a:pt x="141" y="212"/>
                    </a:lnTo>
                    <a:lnTo>
                      <a:pt x="71" y="353"/>
                    </a:lnTo>
                    <a:lnTo>
                      <a:pt x="0" y="494"/>
                    </a:lnTo>
                    <a:lnTo>
                      <a:pt x="0" y="705"/>
                    </a:lnTo>
                    <a:lnTo>
                      <a:pt x="0" y="917"/>
                    </a:lnTo>
                    <a:lnTo>
                      <a:pt x="141" y="1199"/>
                    </a:lnTo>
                    <a:lnTo>
                      <a:pt x="282" y="1410"/>
                    </a:lnTo>
                    <a:lnTo>
                      <a:pt x="564" y="1480"/>
                    </a:lnTo>
                    <a:lnTo>
                      <a:pt x="776" y="1551"/>
                    </a:lnTo>
                    <a:lnTo>
                      <a:pt x="1058" y="1551"/>
                    </a:lnTo>
                    <a:lnTo>
                      <a:pt x="1269" y="1410"/>
                    </a:lnTo>
                    <a:lnTo>
                      <a:pt x="1410" y="1269"/>
                    </a:lnTo>
                    <a:lnTo>
                      <a:pt x="1551" y="987"/>
                    </a:lnTo>
                    <a:lnTo>
                      <a:pt x="1621" y="776"/>
                    </a:lnTo>
                    <a:lnTo>
                      <a:pt x="1551" y="564"/>
                    </a:lnTo>
                    <a:lnTo>
                      <a:pt x="1551" y="353"/>
                    </a:lnTo>
                    <a:lnTo>
                      <a:pt x="1410" y="212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6"/>
              <p:cNvSpPr/>
              <p:nvPr/>
            </p:nvSpPr>
            <p:spPr>
              <a:xfrm>
                <a:off x="3709525" y="1667175"/>
                <a:ext cx="58175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7" h="2398" extrusionOk="0">
                    <a:moveTo>
                      <a:pt x="1199" y="1"/>
                    </a:moveTo>
                    <a:lnTo>
                      <a:pt x="847" y="71"/>
                    </a:lnTo>
                    <a:lnTo>
                      <a:pt x="565" y="142"/>
                    </a:lnTo>
                    <a:lnTo>
                      <a:pt x="353" y="283"/>
                    </a:lnTo>
                    <a:lnTo>
                      <a:pt x="212" y="494"/>
                    </a:lnTo>
                    <a:lnTo>
                      <a:pt x="71" y="776"/>
                    </a:lnTo>
                    <a:lnTo>
                      <a:pt x="71" y="988"/>
                    </a:lnTo>
                    <a:lnTo>
                      <a:pt x="1" y="1270"/>
                    </a:lnTo>
                    <a:lnTo>
                      <a:pt x="71" y="1481"/>
                    </a:lnTo>
                    <a:lnTo>
                      <a:pt x="142" y="1763"/>
                    </a:lnTo>
                    <a:lnTo>
                      <a:pt x="283" y="1974"/>
                    </a:lnTo>
                    <a:lnTo>
                      <a:pt x="424" y="2186"/>
                    </a:lnTo>
                    <a:lnTo>
                      <a:pt x="635" y="2327"/>
                    </a:lnTo>
                    <a:lnTo>
                      <a:pt x="847" y="2397"/>
                    </a:lnTo>
                    <a:lnTo>
                      <a:pt x="1129" y="2397"/>
                    </a:lnTo>
                    <a:lnTo>
                      <a:pt x="1481" y="2327"/>
                    </a:lnTo>
                    <a:lnTo>
                      <a:pt x="1763" y="2186"/>
                    </a:lnTo>
                    <a:lnTo>
                      <a:pt x="2045" y="1904"/>
                    </a:lnTo>
                    <a:lnTo>
                      <a:pt x="2256" y="1551"/>
                    </a:lnTo>
                    <a:lnTo>
                      <a:pt x="2327" y="1199"/>
                    </a:lnTo>
                    <a:lnTo>
                      <a:pt x="2327" y="776"/>
                    </a:lnTo>
                    <a:lnTo>
                      <a:pt x="2256" y="494"/>
                    </a:lnTo>
                    <a:lnTo>
                      <a:pt x="1974" y="212"/>
                    </a:lnTo>
                    <a:lnTo>
                      <a:pt x="1763" y="142"/>
                    </a:lnTo>
                    <a:lnTo>
                      <a:pt x="1552" y="71"/>
                    </a:lnTo>
                    <a:lnTo>
                      <a:pt x="119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6"/>
              <p:cNvSpPr/>
              <p:nvPr/>
            </p:nvSpPr>
            <p:spPr>
              <a:xfrm>
                <a:off x="3767675" y="1591400"/>
                <a:ext cx="52900" cy="52900"/>
              </a:xfrm>
              <a:custGeom>
                <a:avLst/>
                <a:gdLst/>
                <a:ahLst/>
                <a:cxnLst/>
                <a:rect l="l" t="t" r="r" b="b"/>
                <a:pathLst>
                  <a:path w="2116" h="2116" extrusionOk="0">
                    <a:moveTo>
                      <a:pt x="1270" y="1"/>
                    </a:moveTo>
                    <a:lnTo>
                      <a:pt x="988" y="71"/>
                    </a:lnTo>
                    <a:lnTo>
                      <a:pt x="706" y="142"/>
                    </a:lnTo>
                    <a:lnTo>
                      <a:pt x="353" y="353"/>
                    </a:lnTo>
                    <a:lnTo>
                      <a:pt x="142" y="635"/>
                    </a:lnTo>
                    <a:lnTo>
                      <a:pt x="1" y="988"/>
                    </a:lnTo>
                    <a:lnTo>
                      <a:pt x="1" y="1270"/>
                    </a:lnTo>
                    <a:lnTo>
                      <a:pt x="71" y="1622"/>
                    </a:lnTo>
                    <a:lnTo>
                      <a:pt x="283" y="1904"/>
                    </a:lnTo>
                    <a:lnTo>
                      <a:pt x="565" y="2045"/>
                    </a:lnTo>
                    <a:lnTo>
                      <a:pt x="988" y="2116"/>
                    </a:lnTo>
                    <a:lnTo>
                      <a:pt x="1270" y="2116"/>
                    </a:lnTo>
                    <a:lnTo>
                      <a:pt x="1552" y="2045"/>
                    </a:lnTo>
                    <a:lnTo>
                      <a:pt x="1763" y="1904"/>
                    </a:lnTo>
                    <a:lnTo>
                      <a:pt x="1904" y="1763"/>
                    </a:lnTo>
                    <a:lnTo>
                      <a:pt x="2045" y="1552"/>
                    </a:lnTo>
                    <a:lnTo>
                      <a:pt x="2115" y="1340"/>
                    </a:lnTo>
                    <a:lnTo>
                      <a:pt x="2115" y="917"/>
                    </a:lnTo>
                    <a:lnTo>
                      <a:pt x="2045" y="706"/>
                    </a:lnTo>
                    <a:lnTo>
                      <a:pt x="1974" y="494"/>
                    </a:lnTo>
                    <a:lnTo>
                      <a:pt x="1833" y="283"/>
                    </a:lnTo>
                    <a:lnTo>
                      <a:pt x="1693" y="142"/>
                    </a:lnTo>
                    <a:lnTo>
                      <a:pt x="1481" y="71"/>
                    </a:lnTo>
                    <a:lnTo>
                      <a:pt x="1270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6"/>
              <p:cNvSpPr/>
              <p:nvPr/>
            </p:nvSpPr>
            <p:spPr>
              <a:xfrm>
                <a:off x="3813500" y="1635475"/>
                <a:ext cx="35275" cy="40550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1622" extrusionOk="0">
                    <a:moveTo>
                      <a:pt x="564" y="0"/>
                    </a:moveTo>
                    <a:lnTo>
                      <a:pt x="423" y="71"/>
                    </a:lnTo>
                    <a:lnTo>
                      <a:pt x="212" y="353"/>
                    </a:lnTo>
                    <a:lnTo>
                      <a:pt x="71" y="775"/>
                    </a:lnTo>
                    <a:lnTo>
                      <a:pt x="0" y="1198"/>
                    </a:lnTo>
                    <a:lnTo>
                      <a:pt x="71" y="1339"/>
                    </a:lnTo>
                    <a:lnTo>
                      <a:pt x="141" y="1480"/>
                    </a:lnTo>
                    <a:lnTo>
                      <a:pt x="282" y="1551"/>
                    </a:lnTo>
                    <a:lnTo>
                      <a:pt x="494" y="1621"/>
                    </a:lnTo>
                    <a:lnTo>
                      <a:pt x="705" y="1551"/>
                    </a:lnTo>
                    <a:lnTo>
                      <a:pt x="1058" y="1410"/>
                    </a:lnTo>
                    <a:lnTo>
                      <a:pt x="1269" y="1269"/>
                    </a:lnTo>
                    <a:lnTo>
                      <a:pt x="1340" y="1128"/>
                    </a:lnTo>
                    <a:lnTo>
                      <a:pt x="1410" y="916"/>
                    </a:lnTo>
                    <a:lnTo>
                      <a:pt x="1410" y="775"/>
                    </a:lnTo>
                    <a:lnTo>
                      <a:pt x="1199" y="493"/>
                    </a:lnTo>
                    <a:lnTo>
                      <a:pt x="987" y="212"/>
                    </a:lnTo>
                    <a:lnTo>
                      <a:pt x="846" y="71"/>
                    </a:lnTo>
                    <a:lnTo>
                      <a:pt x="705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6"/>
              <p:cNvSpPr/>
              <p:nvPr/>
            </p:nvSpPr>
            <p:spPr>
              <a:xfrm>
                <a:off x="3774725" y="1668950"/>
                <a:ext cx="51125" cy="458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833" extrusionOk="0">
                    <a:moveTo>
                      <a:pt x="776" y="0"/>
                    </a:moveTo>
                    <a:lnTo>
                      <a:pt x="424" y="141"/>
                    </a:lnTo>
                    <a:lnTo>
                      <a:pt x="283" y="212"/>
                    </a:lnTo>
                    <a:lnTo>
                      <a:pt x="142" y="353"/>
                    </a:lnTo>
                    <a:lnTo>
                      <a:pt x="71" y="564"/>
                    </a:lnTo>
                    <a:lnTo>
                      <a:pt x="1" y="705"/>
                    </a:lnTo>
                    <a:lnTo>
                      <a:pt x="1" y="987"/>
                    </a:lnTo>
                    <a:lnTo>
                      <a:pt x="71" y="1199"/>
                    </a:lnTo>
                    <a:lnTo>
                      <a:pt x="283" y="1480"/>
                    </a:lnTo>
                    <a:lnTo>
                      <a:pt x="565" y="1692"/>
                    </a:lnTo>
                    <a:lnTo>
                      <a:pt x="917" y="1833"/>
                    </a:lnTo>
                    <a:lnTo>
                      <a:pt x="1551" y="1833"/>
                    </a:lnTo>
                    <a:lnTo>
                      <a:pt x="1833" y="1621"/>
                    </a:lnTo>
                    <a:lnTo>
                      <a:pt x="1904" y="1480"/>
                    </a:lnTo>
                    <a:lnTo>
                      <a:pt x="1974" y="1340"/>
                    </a:lnTo>
                    <a:lnTo>
                      <a:pt x="2045" y="917"/>
                    </a:lnTo>
                    <a:lnTo>
                      <a:pt x="1974" y="635"/>
                    </a:lnTo>
                    <a:lnTo>
                      <a:pt x="1904" y="423"/>
                    </a:lnTo>
                    <a:lnTo>
                      <a:pt x="1763" y="282"/>
                    </a:lnTo>
                    <a:lnTo>
                      <a:pt x="1551" y="141"/>
                    </a:lnTo>
                    <a:lnTo>
                      <a:pt x="1199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99" name="Google Shape;299;p6"/>
            <p:cNvSpPr/>
            <p:nvPr/>
          </p:nvSpPr>
          <p:spPr>
            <a:xfrm>
              <a:off x="1177875" y="2516525"/>
              <a:ext cx="652000" cy="1566525"/>
            </a:xfrm>
            <a:custGeom>
              <a:avLst/>
              <a:gdLst/>
              <a:ahLst/>
              <a:cxnLst/>
              <a:rect l="l" t="t" r="r" b="b"/>
              <a:pathLst>
                <a:path w="26080" h="62661" extrusionOk="0">
                  <a:moveTo>
                    <a:pt x="19525" y="13956"/>
                  </a:moveTo>
                  <a:lnTo>
                    <a:pt x="19807" y="14027"/>
                  </a:lnTo>
                  <a:lnTo>
                    <a:pt x="20088" y="14168"/>
                  </a:lnTo>
                  <a:lnTo>
                    <a:pt x="19595" y="14168"/>
                  </a:lnTo>
                  <a:lnTo>
                    <a:pt x="19243" y="14097"/>
                  </a:lnTo>
                  <a:lnTo>
                    <a:pt x="19313" y="14027"/>
                  </a:lnTo>
                  <a:lnTo>
                    <a:pt x="19313" y="13956"/>
                  </a:lnTo>
                  <a:close/>
                  <a:moveTo>
                    <a:pt x="16353" y="15366"/>
                  </a:moveTo>
                  <a:lnTo>
                    <a:pt x="16635" y="15507"/>
                  </a:lnTo>
                  <a:lnTo>
                    <a:pt x="16776" y="15648"/>
                  </a:lnTo>
                  <a:lnTo>
                    <a:pt x="16917" y="15930"/>
                  </a:lnTo>
                  <a:lnTo>
                    <a:pt x="16917" y="16353"/>
                  </a:lnTo>
                  <a:lnTo>
                    <a:pt x="16846" y="16423"/>
                  </a:lnTo>
                  <a:lnTo>
                    <a:pt x="16776" y="16564"/>
                  </a:lnTo>
                  <a:lnTo>
                    <a:pt x="16494" y="16705"/>
                  </a:lnTo>
                  <a:lnTo>
                    <a:pt x="16141" y="16776"/>
                  </a:lnTo>
                  <a:lnTo>
                    <a:pt x="15648" y="16846"/>
                  </a:lnTo>
                  <a:lnTo>
                    <a:pt x="14802" y="16917"/>
                  </a:lnTo>
                  <a:lnTo>
                    <a:pt x="14309" y="16846"/>
                  </a:lnTo>
                  <a:lnTo>
                    <a:pt x="13956" y="16776"/>
                  </a:lnTo>
                  <a:lnTo>
                    <a:pt x="13815" y="16635"/>
                  </a:lnTo>
                  <a:lnTo>
                    <a:pt x="13745" y="16494"/>
                  </a:lnTo>
                  <a:lnTo>
                    <a:pt x="13815" y="16282"/>
                  </a:lnTo>
                  <a:lnTo>
                    <a:pt x="14027" y="16141"/>
                  </a:lnTo>
                  <a:lnTo>
                    <a:pt x="14238" y="15930"/>
                  </a:lnTo>
                  <a:lnTo>
                    <a:pt x="14943" y="15577"/>
                  </a:lnTo>
                  <a:lnTo>
                    <a:pt x="15296" y="15436"/>
                  </a:lnTo>
                  <a:lnTo>
                    <a:pt x="15648" y="15366"/>
                  </a:lnTo>
                  <a:close/>
                  <a:moveTo>
                    <a:pt x="18397" y="17269"/>
                  </a:moveTo>
                  <a:lnTo>
                    <a:pt x="18820" y="17480"/>
                  </a:lnTo>
                  <a:lnTo>
                    <a:pt x="18890" y="17692"/>
                  </a:lnTo>
                  <a:lnTo>
                    <a:pt x="18890" y="17833"/>
                  </a:lnTo>
                  <a:lnTo>
                    <a:pt x="18820" y="17974"/>
                  </a:lnTo>
                  <a:lnTo>
                    <a:pt x="18749" y="18115"/>
                  </a:lnTo>
                  <a:lnTo>
                    <a:pt x="18326" y="18890"/>
                  </a:lnTo>
                  <a:lnTo>
                    <a:pt x="18044" y="19383"/>
                  </a:lnTo>
                  <a:lnTo>
                    <a:pt x="17763" y="19665"/>
                  </a:lnTo>
                  <a:lnTo>
                    <a:pt x="17551" y="19736"/>
                  </a:lnTo>
                  <a:lnTo>
                    <a:pt x="17340" y="19736"/>
                  </a:lnTo>
                  <a:lnTo>
                    <a:pt x="17199" y="19595"/>
                  </a:lnTo>
                  <a:lnTo>
                    <a:pt x="17128" y="19313"/>
                  </a:lnTo>
                  <a:lnTo>
                    <a:pt x="17058" y="18961"/>
                  </a:lnTo>
                  <a:lnTo>
                    <a:pt x="17128" y="18608"/>
                  </a:lnTo>
                  <a:lnTo>
                    <a:pt x="17199" y="18256"/>
                  </a:lnTo>
                  <a:lnTo>
                    <a:pt x="17340" y="17903"/>
                  </a:lnTo>
                  <a:lnTo>
                    <a:pt x="17481" y="17621"/>
                  </a:lnTo>
                  <a:lnTo>
                    <a:pt x="17763" y="17410"/>
                  </a:lnTo>
                  <a:lnTo>
                    <a:pt x="18044" y="17269"/>
                  </a:lnTo>
                  <a:close/>
                  <a:moveTo>
                    <a:pt x="13886" y="20441"/>
                  </a:moveTo>
                  <a:lnTo>
                    <a:pt x="13674" y="21005"/>
                  </a:lnTo>
                  <a:lnTo>
                    <a:pt x="13604" y="21568"/>
                  </a:lnTo>
                  <a:lnTo>
                    <a:pt x="13534" y="21850"/>
                  </a:lnTo>
                  <a:lnTo>
                    <a:pt x="13252" y="22344"/>
                  </a:lnTo>
                  <a:lnTo>
                    <a:pt x="13111" y="22555"/>
                  </a:lnTo>
                  <a:lnTo>
                    <a:pt x="12970" y="22696"/>
                  </a:lnTo>
                  <a:lnTo>
                    <a:pt x="12758" y="22767"/>
                  </a:lnTo>
                  <a:lnTo>
                    <a:pt x="12617" y="22696"/>
                  </a:lnTo>
                  <a:lnTo>
                    <a:pt x="12406" y="22485"/>
                  </a:lnTo>
                  <a:lnTo>
                    <a:pt x="12335" y="22344"/>
                  </a:lnTo>
                  <a:lnTo>
                    <a:pt x="12265" y="22132"/>
                  </a:lnTo>
                  <a:lnTo>
                    <a:pt x="12265" y="21921"/>
                  </a:lnTo>
                  <a:lnTo>
                    <a:pt x="12406" y="21639"/>
                  </a:lnTo>
                  <a:lnTo>
                    <a:pt x="12617" y="21287"/>
                  </a:lnTo>
                  <a:lnTo>
                    <a:pt x="12970" y="21005"/>
                  </a:lnTo>
                  <a:lnTo>
                    <a:pt x="13322" y="20723"/>
                  </a:lnTo>
                  <a:lnTo>
                    <a:pt x="13886" y="20441"/>
                  </a:lnTo>
                  <a:close/>
                  <a:moveTo>
                    <a:pt x="6979" y="22767"/>
                  </a:moveTo>
                  <a:lnTo>
                    <a:pt x="7401" y="22837"/>
                  </a:lnTo>
                  <a:lnTo>
                    <a:pt x="7824" y="23049"/>
                  </a:lnTo>
                  <a:lnTo>
                    <a:pt x="8247" y="23190"/>
                  </a:lnTo>
                  <a:lnTo>
                    <a:pt x="8811" y="23472"/>
                  </a:lnTo>
                  <a:lnTo>
                    <a:pt x="8600" y="23683"/>
                  </a:lnTo>
                  <a:lnTo>
                    <a:pt x="8247" y="23894"/>
                  </a:lnTo>
                  <a:lnTo>
                    <a:pt x="7754" y="24035"/>
                  </a:lnTo>
                  <a:lnTo>
                    <a:pt x="7260" y="24176"/>
                  </a:lnTo>
                  <a:lnTo>
                    <a:pt x="6767" y="24176"/>
                  </a:lnTo>
                  <a:lnTo>
                    <a:pt x="6415" y="24106"/>
                  </a:lnTo>
                  <a:lnTo>
                    <a:pt x="6274" y="23965"/>
                  </a:lnTo>
                  <a:lnTo>
                    <a:pt x="6203" y="23824"/>
                  </a:lnTo>
                  <a:lnTo>
                    <a:pt x="6133" y="23683"/>
                  </a:lnTo>
                  <a:lnTo>
                    <a:pt x="6133" y="23472"/>
                  </a:lnTo>
                  <a:lnTo>
                    <a:pt x="6203" y="23190"/>
                  </a:lnTo>
                  <a:lnTo>
                    <a:pt x="6274" y="23049"/>
                  </a:lnTo>
                  <a:lnTo>
                    <a:pt x="6415" y="22908"/>
                  </a:lnTo>
                  <a:lnTo>
                    <a:pt x="6556" y="22837"/>
                  </a:lnTo>
                  <a:lnTo>
                    <a:pt x="6979" y="22767"/>
                  </a:lnTo>
                  <a:close/>
                  <a:moveTo>
                    <a:pt x="9868" y="23965"/>
                  </a:moveTo>
                  <a:lnTo>
                    <a:pt x="9868" y="24247"/>
                  </a:lnTo>
                  <a:lnTo>
                    <a:pt x="9868" y="24458"/>
                  </a:lnTo>
                  <a:lnTo>
                    <a:pt x="9727" y="24317"/>
                  </a:lnTo>
                  <a:lnTo>
                    <a:pt x="9727" y="24247"/>
                  </a:lnTo>
                  <a:lnTo>
                    <a:pt x="9727" y="24106"/>
                  </a:lnTo>
                  <a:lnTo>
                    <a:pt x="9868" y="23965"/>
                  </a:lnTo>
                  <a:close/>
                  <a:moveTo>
                    <a:pt x="9868" y="24599"/>
                  </a:moveTo>
                  <a:lnTo>
                    <a:pt x="9939" y="26079"/>
                  </a:lnTo>
                  <a:lnTo>
                    <a:pt x="9868" y="26502"/>
                  </a:lnTo>
                  <a:lnTo>
                    <a:pt x="9798" y="26925"/>
                  </a:lnTo>
                  <a:lnTo>
                    <a:pt x="9657" y="27348"/>
                  </a:lnTo>
                  <a:lnTo>
                    <a:pt x="9445" y="27701"/>
                  </a:lnTo>
                  <a:lnTo>
                    <a:pt x="9234" y="27912"/>
                  </a:lnTo>
                  <a:lnTo>
                    <a:pt x="9023" y="27912"/>
                  </a:lnTo>
                  <a:lnTo>
                    <a:pt x="8952" y="27771"/>
                  </a:lnTo>
                  <a:lnTo>
                    <a:pt x="8882" y="27630"/>
                  </a:lnTo>
                  <a:lnTo>
                    <a:pt x="8670" y="27066"/>
                  </a:lnTo>
                  <a:lnTo>
                    <a:pt x="8670" y="26502"/>
                  </a:lnTo>
                  <a:lnTo>
                    <a:pt x="8741" y="26150"/>
                  </a:lnTo>
                  <a:lnTo>
                    <a:pt x="8952" y="25798"/>
                  </a:lnTo>
                  <a:lnTo>
                    <a:pt x="9164" y="25586"/>
                  </a:lnTo>
                  <a:lnTo>
                    <a:pt x="9657" y="25163"/>
                  </a:lnTo>
                  <a:lnTo>
                    <a:pt x="9798" y="24952"/>
                  </a:lnTo>
                  <a:lnTo>
                    <a:pt x="9868" y="24599"/>
                  </a:lnTo>
                  <a:close/>
                  <a:moveTo>
                    <a:pt x="19313" y="28335"/>
                  </a:moveTo>
                  <a:lnTo>
                    <a:pt x="19243" y="28687"/>
                  </a:lnTo>
                  <a:lnTo>
                    <a:pt x="19243" y="29040"/>
                  </a:lnTo>
                  <a:lnTo>
                    <a:pt x="19313" y="29181"/>
                  </a:lnTo>
                  <a:lnTo>
                    <a:pt x="19454" y="29322"/>
                  </a:lnTo>
                  <a:lnTo>
                    <a:pt x="19595" y="29392"/>
                  </a:lnTo>
                  <a:lnTo>
                    <a:pt x="19807" y="29392"/>
                  </a:lnTo>
                  <a:lnTo>
                    <a:pt x="19313" y="30238"/>
                  </a:lnTo>
                  <a:lnTo>
                    <a:pt x="19031" y="30661"/>
                  </a:lnTo>
                  <a:lnTo>
                    <a:pt x="18679" y="31084"/>
                  </a:lnTo>
                  <a:lnTo>
                    <a:pt x="18538" y="31013"/>
                  </a:lnTo>
                  <a:lnTo>
                    <a:pt x="18397" y="30872"/>
                  </a:lnTo>
                  <a:lnTo>
                    <a:pt x="18326" y="30731"/>
                  </a:lnTo>
                  <a:lnTo>
                    <a:pt x="18256" y="30590"/>
                  </a:lnTo>
                  <a:lnTo>
                    <a:pt x="18326" y="30168"/>
                  </a:lnTo>
                  <a:lnTo>
                    <a:pt x="18467" y="29745"/>
                  </a:lnTo>
                  <a:lnTo>
                    <a:pt x="18679" y="29251"/>
                  </a:lnTo>
                  <a:lnTo>
                    <a:pt x="18961" y="28899"/>
                  </a:lnTo>
                  <a:lnTo>
                    <a:pt x="19313" y="28335"/>
                  </a:lnTo>
                  <a:close/>
                  <a:moveTo>
                    <a:pt x="21569" y="28758"/>
                  </a:moveTo>
                  <a:lnTo>
                    <a:pt x="22062" y="28969"/>
                  </a:lnTo>
                  <a:lnTo>
                    <a:pt x="22555" y="29181"/>
                  </a:lnTo>
                  <a:lnTo>
                    <a:pt x="23049" y="29533"/>
                  </a:lnTo>
                  <a:lnTo>
                    <a:pt x="23472" y="29886"/>
                  </a:lnTo>
                  <a:lnTo>
                    <a:pt x="23754" y="30238"/>
                  </a:lnTo>
                  <a:lnTo>
                    <a:pt x="23824" y="30450"/>
                  </a:lnTo>
                  <a:lnTo>
                    <a:pt x="23824" y="30661"/>
                  </a:lnTo>
                  <a:lnTo>
                    <a:pt x="23754" y="30872"/>
                  </a:lnTo>
                  <a:lnTo>
                    <a:pt x="23613" y="31013"/>
                  </a:lnTo>
                  <a:lnTo>
                    <a:pt x="23401" y="31225"/>
                  </a:lnTo>
                  <a:lnTo>
                    <a:pt x="23190" y="31366"/>
                  </a:lnTo>
                  <a:lnTo>
                    <a:pt x="22908" y="31436"/>
                  </a:lnTo>
                  <a:lnTo>
                    <a:pt x="22696" y="31366"/>
                  </a:lnTo>
                  <a:lnTo>
                    <a:pt x="22485" y="31295"/>
                  </a:lnTo>
                  <a:lnTo>
                    <a:pt x="22203" y="31154"/>
                  </a:lnTo>
                  <a:lnTo>
                    <a:pt x="21780" y="30802"/>
                  </a:lnTo>
                  <a:lnTo>
                    <a:pt x="21428" y="30309"/>
                  </a:lnTo>
                  <a:lnTo>
                    <a:pt x="21216" y="29745"/>
                  </a:lnTo>
                  <a:lnTo>
                    <a:pt x="21146" y="29251"/>
                  </a:lnTo>
                  <a:lnTo>
                    <a:pt x="21146" y="28969"/>
                  </a:lnTo>
                  <a:lnTo>
                    <a:pt x="21216" y="28758"/>
                  </a:lnTo>
                  <a:close/>
                  <a:moveTo>
                    <a:pt x="20934" y="33410"/>
                  </a:moveTo>
                  <a:lnTo>
                    <a:pt x="21075" y="33692"/>
                  </a:lnTo>
                  <a:lnTo>
                    <a:pt x="21133" y="33749"/>
                  </a:lnTo>
                  <a:lnTo>
                    <a:pt x="21005" y="34326"/>
                  </a:lnTo>
                  <a:lnTo>
                    <a:pt x="20511" y="34467"/>
                  </a:lnTo>
                  <a:lnTo>
                    <a:pt x="20018" y="34538"/>
                  </a:lnTo>
                  <a:lnTo>
                    <a:pt x="20018" y="34538"/>
                  </a:lnTo>
                  <a:lnTo>
                    <a:pt x="20159" y="34185"/>
                  </a:lnTo>
                  <a:lnTo>
                    <a:pt x="20441" y="33903"/>
                  </a:lnTo>
                  <a:lnTo>
                    <a:pt x="20934" y="33410"/>
                  </a:lnTo>
                  <a:close/>
                  <a:moveTo>
                    <a:pt x="22767" y="34115"/>
                  </a:moveTo>
                  <a:lnTo>
                    <a:pt x="23260" y="34185"/>
                  </a:lnTo>
                  <a:lnTo>
                    <a:pt x="23754" y="34256"/>
                  </a:lnTo>
                  <a:lnTo>
                    <a:pt x="24247" y="34467"/>
                  </a:lnTo>
                  <a:lnTo>
                    <a:pt x="24670" y="34749"/>
                  </a:lnTo>
                  <a:lnTo>
                    <a:pt x="24811" y="34890"/>
                  </a:lnTo>
                  <a:lnTo>
                    <a:pt x="24881" y="35031"/>
                  </a:lnTo>
                  <a:lnTo>
                    <a:pt x="24881" y="35172"/>
                  </a:lnTo>
                  <a:lnTo>
                    <a:pt x="24811" y="35313"/>
                  </a:lnTo>
                  <a:lnTo>
                    <a:pt x="24599" y="35454"/>
                  </a:lnTo>
                  <a:lnTo>
                    <a:pt x="24247" y="35524"/>
                  </a:lnTo>
                  <a:lnTo>
                    <a:pt x="23824" y="35454"/>
                  </a:lnTo>
                  <a:lnTo>
                    <a:pt x="23613" y="35383"/>
                  </a:lnTo>
                  <a:lnTo>
                    <a:pt x="23401" y="35242"/>
                  </a:lnTo>
                  <a:lnTo>
                    <a:pt x="23190" y="35031"/>
                  </a:lnTo>
                  <a:lnTo>
                    <a:pt x="23049" y="34820"/>
                  </a:lnTo>
                  <a:lnTo>
                    <a:pt x="22837" y="34467"/>
                  </a:lnTo>
                  <a:lnTo>
                    <a:pt x="22767" y="34115"/>
                  </a:lnTo>
                  <a:close/>
                  <a:moveTo>
                    <a:pt x="7260" y="35877"/>
                  </a:moveTo>
                  <a:lnTo>
                    <a:pt x="6626" y="36723"/>
                  </a:lnTo>
                  <a:lnTo>
                    <a:pt x="5851" y="37498"/>
                  </a:lnTo>
                  <a:lnTo>
                    <a:pt x="5146" y="37991"/>
                  </a:lnTo>
                  <a:lnTo>
                    <a:pt x="4441" y="38485"/>
                  </a:lnTo>
                  <a:lnTo>
                    <a:pt x="4723" y="38273"/>
                  </a:lnTo>
                  <a:lnTo>
                    <a:pt x="4935" y="37991"/>
                  </a:lnTo>
                  <a:lnTo>
                    <a:pt x="5569" y="37216"/>
                  </a:lnTo>
                  <a:lnTo>
                    <a:pt x="5921" y="36793"/>
                  </a:lnTo>
                  <a:lnTo>
                    <a:pt x="6344" y="36370"/>
                  </a:lnTo>
                  <a:lnTo>
                    <a:pt x="6767" y="36088"/>
                  </a:lnTo>
                  <a:lnTo>
                    <a:pt x="7260" y="35877"/>
                  </a:lnTo>
                  <a:close/>
                  <a:moveTo>
                    <a:pt x="21639" y="37568"/>
                  </a:moveTo>
                  <a:lnTo>
                    <a:pt x="21569" y="37921"/>
                  </a:lnTo>
                  <a:lnTo>
                    <a:pt x="21357" y="38344"/>
                  </a:lnTo>
                  <a:lnTo>
                    <a:pt x="20934" y="38978"/>
                  </a:lnTo>
                  <a:lnTo>
                    <a:pt x="20723" y="39331"/>
                  </a:lnTo>
                  <a:lnTo>
                    <a:pt x="20511" y="39612"/>
                  </a:lnTo>
                  <a:lnTo>
                    <a:pt x="20229" y="39824"/>
                  </a:lnTo>
                  <a:lnTo>
                    <a:pt x="19948" y="40035"/>
                  </a:lnTo>
                  <a:lnTo>
                    <a:pt x="19807" y="40035"/>
                  </a:lnTo>
                  <a:lnTo>
                    <a:pt x="19736" y="39894"/>
                  </a:lnTo>
                  <a:lnTo>
                    <a:pt x="19736" y="39824"/>
                  </a:lnTo>
                  <a:lnTo>
                    <a:pt x="19807" y="39612"/>
                  </a:lnTo>
                  <a:lnTo>
                    <a:pt x="20088" y="39260"/>
                  </a:lnTo>
                  <a:lnTo>
                    <a:pt x="20441" y="38767"/>
                  </a:lnTo>
                  <a:lnTo>
                    <a:pt x="21287" y="37921"/>
                  </a:lnTo>
                  <a:lnTo>
                    <a:pt x="21639" y="37568"/>
                  </a:lnTo>
                  <a:close/>
                  <a:moveTo>
                    <a:pt x="7754" y="38203"/>
                  </a:moveTo>
                  <a:lnTo>
                    <a:pt x="7824" y="38767"/>
                  </a:lnTo>
                  <a:lnTo>
                    <a:pt x="7824" y="39331"/>
                  </a:lnTo>
                  <a:lnTo>
                    <a:pt x="7824" y="39894"/>
                  </a:lnTo>
                  <a:lnTo>
                    <a:pt x="7683" y="40388"/>
                  </a:lnTo>
                  <a:lnTo>
                    <a:pt x="7613" y="40811"/>
                  </a:lnTo>
                  <a:lnTo>
                    <a:pt x="7331" y="41163"/>
                  </a:lnTo>
                  <a:lnTo>
                    <a:pt x="7260" y="41234"/>
                  </a:lnTo>
                  <a:lnTo>
                    <a:pt x="7190" y="41163"/>
                  </a:lnTo>
                  <a:lnTo>
                    <a:pt x="7120" y="40952"/>
                  </a:lnTo>
                  <a:lnTo>
                    <a:pt x="7120" y="40529"/>
                  </a:lnTo>
                  <a:lnTo>
                    <a:pt x="7260" y="39965"/>
                  </a:lnTo>
                  <a:lnTo>
                    <a:pt x="7542" y="38837"/>
                  </a:lnTo>
                  <a:lnTo>
                    <a:pt x="7754" y="38203"/>
                  </a:lnTo>
                  <a:close/>
                  <a:moveTo>
                    <a:pt x="22908" y="38203"/>
                  </a:moveTo>
                  <a:lnTo>
                    <a:pt x="23472" y="38555"/>
                  </a:lnTo>
                  <a:lnTo>
                    <a:pt x="23824" y="38908"/>
                  </a:lnTo>
                  <a:lnTo>
                    <a:pt x="24036" y="39260"/>
                  </a:lnTo>
                  <a:lnTo>
                    <a:pt x="24106" y="39612"/>
                  </a:lnTo>
                  <a:lnTo>
                    <a:pt x="24106" y="40035"/>
                  </a:lnTo>
                  <a:lnTo>
                    <a:pt x="23965" y="40317"/>
                  </a:lnTo>
                  <a:lnTo>
                    <a:pt x="23754" y="40670"/>
                  </a:lnTo>
                  <a:lnTo>
                    <a:pt x="23542" y="40952"/>
                  </a:lnTo>
                  <a:lnTo>
                    <a:pt x="23331" y="41163"/>
                  </a:lnTo>
                  <a:lnTo>
                    <a:pt x="23049" y="41304"/>
                  </a:lnTo>
                  <a:lnTo>
                    <a:pt x="22767" y="41375"/>
                  </a:lnTo>
                  <a:lnTo>
                    <a:pt x="22555" y="41375"/>
                  </a:lnTo>
                  <a:lnTo>
                    <a:pt x="22414" y="41234"/>
                  </a:lnTo>
                  <a:lnTo>
                    <a:pt x="22344" y="41022"/>
                  </a:lnTo>
                  <a:lnTo>
                    <a:pt x="22344" y="40670"/>
                  </a:lnTo>
                  <a:lnTo>
                    <a:pt x="22414" y="40247"/>
                  </a:lnTo>
                  <a:lnTo>
                    <a:pt x="22696" y="39190"/>
                  </a:lnTo>
                  <a:lnTo>
                    <a:pt x="22908" y="38203"/>
                  </a:lnTo>
                  <a:close/>
                  <a:moveTo>
                    <a:pt x="3102" y="42784"/>
                  </a:moveTo>
                  <a:lnTo>
                    <a:pt x="3172" y="42925"/>
                  </a:lnTo>
                  <a:lnTo>
                    <a:pt x="3172" y="43137"/>
                  </a:lnTo>
                  <a:lnTo>
                    <a:pt x="2961" y="43630"/>
                  </a:lnTo>
                  <a:lnTo>
                    <a:pt x="2538" y="44405"/>
                  </a:lnTo>
                  <a:lnTo>
                    <a:pt x="1904" y="44828"/>
                  </a:lnTo>
                  <a:lnTo>
                    <a:pt x="1481" y="44828"/>
                  </a:lnTo>
                  <a:lnTo>
                    <a:pt x="1481" y="44687"/>
                  </a:lnTo>
                  <a:lnTo>
                    <a:pt x="1622" y="44405"/>
                  </a:lnTo>
                  <a:lnTo>
                    <a:pt x="1904" y="43983"/>
                  </a:lnTo>
                  <a:lnTo>
                    <a:pt x="2256" y="43489"/>
                  </a:lnTo>
                  <a:lnTo>
                    <a:pt x="2679" y="43066"/>
                  </a:lnTo>
                  <a:lnTo>
                    <a:pt x="3102" y="42784"/>
                  </a:lnTo>
                  <a:close/>
                  <a:moveTo>
                    <a:pt x="4441" y="43419"/>
                  </a:moveTo>
                  <a:lnTo>
                    <a:pt x="4935" y="43771"/>
                  </a:lnTo>
                  <a:lnTo>
                    <a:pt x="5075" y="43912"/>
                  </a:lnTo>
                  <a:lnTo>
                    <a:pt x="5146" y="44194"/>
                  </a:lnTo>
                  <a:lnTo>
                    <a:pt x="5146" y="44405"/>
                  </a:lnTo>
                  <a:lnTo>
                    <a:pt x="5146" y="44617"/>
                  </a:lnTo>
                  <a:lnTo>
                    <a:pt x="5005" y="45110"/>
                  </a:lnTo>
                  <a:lnTo>
                    <a:pt x="4794" y="45392"/>
                  </a:lnTo>
                  <a:lnTo>
                    <a:pt x="4653" y="45463"/>
                  </a:lnTo>
                  <a:lnTo>
                    <a:pt x="4512" y="45463"/>
                  </a:lnTo>
                  <a:lnTo>
                    <a:pt x="4441" y="45392"/>
                  </a:lnTo>
                  <a:lnTo>
                    <a:pt x="4300" y="45251"/>
                  </a:lnTo>
                  <a:lnTo>
                    <a:pt x="4300" y="44969"/>
                  </a:lnTo>
                  <a:lnTo>
                    <a:pt x="4300" y="44617"/>
                  </a:lnTo>
                  <a:lnTo>
                    <a:pt x="4300" y="44053"/>
                  </a:lnTo>
                  <a:lnTo>
                    <a:pt x="4441" y="43419"/>
                  </a:lnTo>
                  <a:close/>
                  <a:moveTo>
                    <a:pt x="12688" y="43912"/>
                  </a:moveTo>
                  <a:lnTo>
                    <a:pt x="13322" y="44053"/>
                  </a:lnTo>
                  <a:lnTo>
                    <a:pt x="13956" y="44335"/>
                  </a:lnTo>
                  <a:lnTo>
                    <a:pt x="14450" y="44687"/>
                  </a:lnTo>
                  <a:lnTo>
                    <a:pt x="14661" y="44899"/>
                  </a:lnTo>
                  <a:lnTo>
                    <a:pt x="14873" y="45181"/>
                  </a:lnTo>
                  <a:lnTo>
                    <a:pt x="14943" y="45322"/>
                  </a:lnTo>
                  <a:lnTo>
                    <a:pt x="15014" y="45392"/>
                  </a:lnTo>
                  <a:lnTo>
                    <a:pt x="15014" y="45533"/>
                  </a:lnTo>
                  <a:lnTo>
                    <a:pt x="14873" y="45674"/>
                  </a:lnTo>
                  <a:lnTo>
                    <a:pt x="14661" y="45674"/>
                  </a:lnTo>
                  <a:lnTo>
                    <a:pt x="14379" y="45533"/>
                  </a:lnTo>
                  <a:lnTo>
                    <a:pt x="14027" y="45322"/>
                  </a:lnTo>
                  <a:lnTo>
                    <a:pt x="13674" y="45040"/>
                  </a:lnTo>
                  <a:lnTo>
                    <a:pt x="13040" y="44405"/>
                  </a:lnTo>
                  <a:lnTo>
                    <a:pt x="12688" y="43912"/>
                  </a:lnTo>
                  <a:close/>
                  <a:moveTo>
                    <a:pt x="12617" y="46168"/>
                  </a:moveTo>
                  <a:lnTo>
                    <a:pt x="12688" y="46238"/>
                  </a:lnTo>
                  <a:lnTo>
                    <a:pt x="12688" y="46520"/>
                  </a:lnTo>
                  <a:lnTo>
                    <a:pt x="12688" y="46872"/>
                  </a:lnTo>
                  <a:lnTo>
                    <a:pt x="12547" y="47859"/>
                  </a:lnTo>
                  <a:lnTo>
                    <a:pt x="12406" y="48353"/>
                  </a:lnTo>
                  <a:lnTo>
                    <a:pt x="12265" y="48705"/>
                  </a:lnTo>
                  <a:lnTo>
                    <a:pt x="12053" y="48987"/>
                  </a:lnTo>
                  <a:lnTo>
                    <a:pt x="11912" y="49057"/>
                  </a:lnTo>
                  <a:lnTo>
                    <a:pt x="11771" y="49057"/>
                  </a:lnTo>
                  <a:lnTo>
                    <a:pt x="11701" y="48987"/>
                  </a:lnTo>
                  <a:lnTo>
                    <a:pt x="11701" y="48916"/>
                  </a:lnTo>
                  <a:lnTo>
                    <a:pt x="11701" y="48494"/>
                  </a:lnTo>
                  <a:lnTo>
                    <a:pt x="11771" y="48000"/>
                  </a:lnTo>
                  <a:lnTo>
                    <a:pt x="11983" y="47436"/>
                  </a:lnTo>
                  <a:lnTo>
                    <a:pt x="12194" y="46872"/>
                  </a:lnTo>
                  <a:lnTo>
                    <a:pt x="12406" y="46449"/>
                  </a:lnTo>
                  <a:lnTo>
                    <a:pt x="12547" y="46238"/>
                  </a:lnTo>
                  <a:lnTo>
                    <a:pt x="12617" y="46168"/>
                  </a:lnTo>
                  <a:close/>
                  <a:moveTo>
                    <a:pt x="2186" y="49128"/>
                  </a:moveTo>
                  <a:lnTo>
                    <a:pt x="2256" y="49692"/>
                  </a:lnTo>
                  <a:lnTo>
                    <a:pt x="2186" y="49833"/>
                  </a:lnTo>
                  <a:lnTo>
                    <a:pt x="2115" y="49974"/>
                  </a:lnTo>
                  <a:lnTo>
                    <a:pt x="1904" y="50185"/>
                  </a:lnTo>
                  <a:lnTo>
                    <a:pt x="1622" y="50256"/>
                  </a:lnTo>
                  <a:lnTo>
                    <a:pt x="1340" y="50185"/>
                  </a:lnTo>
                  <a:lnTo>
                    <a:pt x="1128" y="49974"/>
                  </a:lnTo>
                  <a:lnTo>
                    <a:pt x="987" y="49762"/>
                  </a:lnTo>
                  <a:lnTo>
                    <a:pt x="987" y="49621"/>
                  </a:lnTo>
                  <a:lnTo>
                    <a:pt x="1058" y="49480"/>
                  </a:lnTo>
                  <a:lnTo>
                    <a:pt x="1269" y="49128"/>
                  </a:lnTo>
                  <a:lnTo>
                    <a:pt x="1481" y="49269"/>
                  </a:lnTo>
                  <a:lnTo>
                    <a:pt x="1692" y="49410"/>
                  </a:lnTo>
                  <a:lnTo>
                    <a:pt x="1904" y="49339"/>
                  </a:lnTo>
                  <a:lnTo>
                    <a:pt x="2186" y="49128"/>
                  </a:lnTo>
                  <a:close/>
                  <a:moveTo>
                    <a:pt x="14732" y="49551"/>
                  </a:moveTo>
                  <a:lnTo>
                    <a:pt x="16423" y="50185"/>
                  </a:lnTo>
                  <a:lnTo>
                    <a:pt x="16635" y="50185"/>
                  </a:lnTo>
                  <a:lnTo>
                    <a:pt x="16705" y="50256"/>
                  </a:lnTo>
                  <a:lnTo>
                    <a:pt x="16705" y="50397"/>
                  </a:lnTo>
                  <a:lnTo>
                    <a:pt x="16635" y="50538"/>
                  </a:lnTo>
                  <a:lnTo>
                    <a:pt x="16141" y="50538"/>
                  </a:lnTo>
                  <a:lnTo>
                    <a:pt x="15859" y="50467"/>
                  </a:lnTo>
                  <a:lnTo>
                    <a:pt x="15578" y="50256"/>
                  </a:lnTo>
                  <a:lnTo>
                    <a:pt x="15155" y="49903"/>
                  </a:lnTo>
                  <a:lnTo>
                    <a:pt x="14732" y="49551"/>
                  </a:lnTo>
                  <a:close/>
                  <a:moveTo>
                    <a:pt x="11208" y="42925"/>
                  </a:moveTo>
                  <a:lnTo>
                    <a:pt x="12194" y="45040"/>
                  </a:lnTo>
                  <a:lnTo>
                    <a:pt x="12194" y="45392"/>
                  </a:lnTo>
                  <a:lnTo>
                    <a:pt x="12194" y="45674"/>
                  </a:lnTo>
                  <a:lnTo>
                    <a:pt x="12265" y="46027"/>
                  </a:lnTo>
                  <a:lnTo>
                    <a:pt x="12194" y="46379"/>
                  </a:lnTo>
                  <a:lnTo>
                    <a:pt x="12124" y="46661"/>
                  </a:lnTo>
                  <a:lnTo>
                    <a:pt x="11912" y="46943"/>
                  </a:lnTo>
                  <a:lnTo>
                    <a:pt x="11419" y="47507"/>
                  </a:lnTo>
                  <a:lnTo>
                    <a:pt x="11208" y="47789"/>
                  </a:lnTo>
                  <a:lnTo>
                    <a:pt x="10996" y="48071"/>
                  </a:lnTo>
                  <a:lnTo>
                    <a:pt x="10855" y="48423"/>
                  </a:lnTo>
                  <a:lnTo>
                    <a:pt x="10785" y="48775"/>
                  </a:lnTo>
                  <a:lnTo>
                    <a:pt x="10855" y="49128"/>
                  </a:lnTo>
                  <a:lnTo>
                    <a:pt x="10926" y="49410"/>
                  </a:lnTo>
                  <a:lnTo>
                    <a:pt x="10996" y="49621"/>
                  </a:lnTo>
                  <a:lnTo>
                    <a:pt x="11137" y="49833"/>
                  </a:lnTo>
                  <a:lnTo>
                    <a:pt x="11278" y="49974"/>
                  </a:lnTo>
                  <a:lnTo>
                    <a:pt x="11419" y="50115"/>
                  </a:lnTo>
                  <a:lnTo>
                    <a:pt x="11560" y="50185"/>
                  </a:lnTo>
                  <a:lnTo>
                    <a:pt x="11771" y="50256"/>
                  </a:lnTo>
                  <a:lnTo>
                    <a:pt x="12194" y="50185"/>
                  </a:lnTo>
                  <a:lnTo>
                    <a:pt x="12617" y="49974"/>
                  </a:lnTo>
                  <a:lnTo>
                    <a:pt x="13040" y="49621"/>
                  </a:lnTo>
                  <a:lnTo>
                    <a:pt x="13322" y="49057"/>
                  </a:lnTo>
                  <a:lnTo>
                    <a:pt x="13674" y="50326"/>
                  </a:lnTo>
                  <a:lnTo>
                    <a:pt x="13815" y="51031"/>
                  </a:lnTo>
                  <a:lnTo>
                    <a:pt x="13886" y="51524"/>
                  </a:lnTo>
                  <a:lnTo>
                    <a:pt x="13745" y="51947"/>
                  </a:lnTo>
                  <a:lnTo>
                    <a:pt x="13393" y="52864"/>
                  </a:lnTo>
                  <a:lnTo>
                    <a:pt x="13252" y="53286"/>
                  </a:lnTo>
                  <a:lnTo>
                    <a:pt x="13040" y="53568"/>
                  </a:lnTo>
                  <a:lnTo>
                    <a:pt x="12899" y="53639"/>
                  </a:lnTo>
                  <a:lnTo>
                    <a:pt x="12829" y="53709"/>
                  </a:lnTo>
                  <a:lnTo>
                    <a:pt x="12758" y="53639"/>
                  </a:lnTo>
                  <a:lnTo>
                    <a:pt x="12688" y="53498"/>
                  </a:lnTo>
                  <a:lnTo>
                    <a:pt x="12617" y="53286"/>
                  </a:lnTo>
                  <a:lnTo>
                    <a:pt x="12688" y="52934"/>
                  </a:lnTo>
                  <a:lnTo>
                    <a:pt x="12899" y="52159"/>
                  </a:lnTo>
                  <a:lnTo>
                    <a:pt x="13181" y="51454"/>
                  </a:lnTo>
                  <a:lnTo>
                    <a:pt x="13393" y="51101"/>
                  </a:lnTo>
                  <a:lnTo>
                    <a:pt x="13040" y="51383"/>
                  </a:lnTo>
                  <a:lnTo>
                    <a:pt x="12688" y="51665"/>
                  </a:lnTo>
                  <a:lnTo>
                    <a:pt x="12335" y="52018"/>
                  </a:lnTo>
                  <a:lnTo>
                    <a:pt x="12053" y="52441"/>
                  </a:lnTo>
                  <a:lnTo>
                    <a:pt x="11912" y="52229"/>
                  </a:lnTo>
                  <a:lnTo>
                    <a:pt x="11701" y="52088"/>
                  </a:lnTo>
                  <a:lnTo>
                    <a:pt x="11278" y="51736"/>
                  </a:lnTo>
                  <a:lnTo>
                    <a:pt x="10855" y="51454"/>
                  </a:lnTo>
                  <a:lnTo>
                    <a:pt x="10714" y="51242"/>
                  </a:lnTo>
                  <a:lnTo>
                    <a:pt x="10573" y="51101"/>
                  </a:lnTo>
                  <a:lnTo>
                    <a:pt x="10503" y="50820"/>
                  </a:lnTo>
                  <a:lnTo>
                    <a:pt x="10432" y="50397"/>
                  </a:lnTo>
                  <a:lnTo>
                    <a:pt x="10432" y="49480"/>
                  </a:lnTo>
                  <a:lnTo>
                    <a:pt x="10644" y="47859"/>
                  </a:lnTo>
                  <a:lnTo>
                    <a:pt x="10855" y="45392"/>
                  </a:lnTo>
                  <a:lnTo>
                    <a:pt x="10996" y="44194"/>
                  </a:lnTo>
                  <a:lnTo>
                    <a:pt x="11208" y="42925"/>
                  </a:lnTo>
                  <a:close/>
                  <a:moveTo>
                    <a:pt x="10573" y="52441"/>
                  </a:moveTo>
                  <a:lnTo>
                    <a:pt x="11067" y="52934"/>
                  </a:lnTo>
                  <a:lnTo>
                    <a:pt x="11349" y="53498"/>
                  </a:lnTo>
                  <a:lnTo>
                    <a:pt x="11630" y="54062"/>
                  </a:lnTo>
                  <a:lnTo>
                    <a:pt x="11701" y="54696"/>
                  </a:lnTo>
                  <a:lnTo>
                    <a:pt x="10644" y="54273"/>
                  </a:lnTo>
                  <a:lnTo>
                    <a:pt x="10573" y="52441"/>
                  </a:lnTo>
                  <a:close/>
                  <a:moveTo>
                    <a:pt x="8655" y="54760"/>
                  </a:moveTo>
                  <a:lnTo>
                    <a:pt x="8600" y="55260"/>
                  </a:lnTo>
                  <a:lnTo>
                    <a:pt x="8388" y="56106"/>
                  </a:lnTo>
                  <a:lnTo>
                    <a:pt x="8177" y="56811"/>
                  </a:lnTo>
                  <a:lnTo>
                    <a:pt x="7965" y="57375"/>
                  </a:lnTo>
                  <a:lnTo>
                    <a:pt x="7824" y="57586"/>
                  </a:lnTo>
                  <a:lnTo>
                    <a:pt x="7683" y="57727"/>
                  </a:lnTo>
                  <a:lnTo>
                    <a:pt x="7472" y="57797"/>
                  </a:lnTo>
                  <a:lnTo>
                    <a:pt x="7331" y="57868"/>
                  </a:lnTo>
                  <a:lnTo>
                    <a:pt x="7120" y="57868"/>
                  </a:lnTo>
                  <a:lnTo>
                    <a:pt x="6908" y="57727"/>
                  </a:lnTo>
                  <a:lnTo>
                    <a:pt x="6838" y="57656"/>
                  </a:lnTo>
                  <a:lnTo>
                    <a:pt x="6908" y="57516"/>
                  </a:lnTo>
                  <a:lnTo>
                    <a:pt x="7049" y="57163"/>
                  </a:lnTo>
                  <a:lnTo>
                    <a:pt x="7683" y="56035"/>
                  </a:lnTo>
                  <a:lnTo>
                    <a:pt x="8655" y="54760"/>
                  </a:lnTo>
                  <a:close/>
                  <a:moveTo>
                    <a:pt x="10714" y="58361"/>
                  </a:moveTo>
                  <a:lnTo>
                    <a:pt x="10926" y="59066"/>
                  </a:lnTo>
                  <a:lnTo>
                    <a:pt x="10926" y="59771"/>
                  </a:lnTo>
                  <a:lnTo>
                    <a:pt x="10785" y="60476"/>
                  </a:lnTo>
                  <a:lnTo>
                    <a:pt x="10714" y="60828"/>
                  </a:lnTo>
                  <a:lnTo>
                    <a:pt x="10503" y="61181"/>
                  </a:lnTo>
                  <a:lnTo>
                    <a:pt x="10221" y="61533"/>
                  </a:lnTo>
                  <a:lnTo>
                    <a:pt x="10080" y="61604"/>
                  </a:lnTo>
                  <a:lnTo>
                    <a:pt x="10009" y="61674"/>
                  </a:lnTo>
                  <a:lnTo>
                    <a:pt x="9868" y="61674"/>
                  </a:lnTo>
                  <a:lnTo>
                    <a:pt x="9798" y="61604"/>
                  </a:lnTo>
                  <a:lnTo>
                    <a:pt x="9586" y="61392"/>
                  </a:lnTo>
                  <a:lnTo>
                    <a:pt x="9445" y="61040"/>
                  </a:lnTo>
                  <a:lnTo>
                    <a:pt x="9304" y="60687"/>
                  </a:lnTo>
                  <a:lnTo>
                    <a:pt x="9234" y="60053"/>
                  </a:lnTo>
                  <a:lnTo>
                    <a:pt x="9304" y="59419"/>
                  </a:lnTo>
                  <a:lnTo>
                    <a:pt x="9375" y="59066"/>
                  </a:lnTo>
                  <a:lnTo>
                    <a:pt x="9516" y="58855"/>
                  </a:lnTo>
                  <a:lnTo>
                    <a:pt x="9727" y="58784"/>
                  </a:lnTo>
                  <a:lnTo>
                    <a:pt x="10221" y="58714"/>
                  </a:lnTo>
                  <a:lnTo>
                    <a:pt x="10432" y="58643"/>
                  </a:lnTo>
                  <a:lnTo>
                    <a:pt x="10714" y="58361"/>
                  </a:lnTo>
                  <a:close/>
                  <a:moveTo>
                    <a:pt x="24458" y="0"/>
                  </a:moveTo>
                  <a:lnTo>
                    <a:pt x="24599" y="3736"/>
                  </a:lnTo>
                  <a:lnTo>
                    <a:pt x="24670" y="6485"/>
                  </a:lnTo>
                  <a:lnTo>
                    <a:pt x="24599" y="7965"/>
                  </a:lnTo>
                  <a:lnTo>
                    <a:pt x="24247" y="9727"/>
                  </a:lnTo>
                  <a:lnTo>
                    <a:pt x="24036" y="10573"/>
                  </a:lnTo>
                  <a:lnTo>
                    <a:pt x="23754" y="11278"/>
                  </a:lnTo>
                  <a:lnTo>
                    <a:pt x="23401" y="11983"/>
                  </a:lnTo>
                  <a:lnTo>
                    <a:pt x="22978" y="12617"/>
                  </a:lnTo>
                  <a:lnTo>
                    <a:pt x="22414" y="13251"/>
                  </a:lnTo>
                  <a:lnTo>
                    <a:pt x="21780" y="13886"/>
                  </a:lnTo>
                  <a:lnTo>
                    <a:pt x="21639" y="13674"/>
                  </a:lnTo>
                  <a:lnTo>
                    <a:pt x="21498" y="13463"/>
                  </a:lnTo>
                  <a:lnTo>
                    <a:pt x="21005" y="13110"/>
                  </a:lnTo>
                  <a:lnTo>
                    <a:pt x="20441" y="12899"/>
                  </a:lnTo>
                  <a:lnTo>
                    <a:pt x="19807" y="12758"/>
                  </a:lnTo>
                  <a:lnTo>
                    <a:pt x="19243" y="12758"/>
                  </a:lnTo>
                  <a:lnTo>
                    <a:pt x="18961" y="12828"/>
                  </a:lnTo>
                  <a:lnTo>
                    <a:pt x="18749" y="12969"/>
                  </a:lnTo>
                  <a:lnTo>
                    <a:pt x="18538" y="13110"/>
                  </a:lnTo>
                  <a:lnTo>
                    <a:pt x="18397" y="13322"/>
                  </a:lnTo>
                  <a:lnTo>
                    <a:pt x="18326" y="13533"/>
                  </a:lnTo>
                  <a:lnTo>
                    <a:pt x="18256" y="13886"/>
                  </a:lnTo>
                  <a:lnTo>
                    <a:pt x="18256" y="14027"/>
                  </a:lnTo>
                  <a:lnTo>
                    <a:pt x="18326" y="14238"/>
                  </a:lnTo>
                  <a:lnTo>
                    <a:pt x="18608" y="14450"/>
                  </a:lnTo>
                  <a:lnTo>
                    <a:pt x="18890" y="14661"/>
                  </a:lnTo>
                  <a:lnTo>
                    <a:pt x="19313" y="14802"/>
                  </a:lnTo>
                  <a:lnTo>
                    <a:pt x="20088" y="14802"/>
                  </a:lnTo>
                  <a:lnTo>
                    <a:pt x="20441" y="14732"/>
                  </a:lnTo>
                  <a:lnTo>
                    <a:pt x="20723" y="14520"/>
                  </a:lnTo>
                  <a:lnTo>
                    <a:pt x="20652" y="14661"/>
                  </a:lnTo>
                  <a:lnTo>
                    <a:pt x="20441" y="14872"/>
                  </a:lnTo>
                  <a:lnTo>
                    <a:pt x="19595" y="15436"/>
                  </a:lnTo>
                  <a:lnTo>
                    <a:pt x="18115" y="16141"/>
                  </a:lnTo>
                  <a:lnTo>
                    <a:pt x="18044" y="15718"/>
                  </a:lnTo>
                  <a:lnTo>
                    <a:pt x="17903" y="15436"/>
                  </a:lnTo>
                  <a:lnTo>
                    <a:pt x="17692" y="15084"/>
                  </a:lnTo>
                  <a:lnTo>
                    <a:pt x="17481" y="14872"/>
                  </a:lnTo>
                  <a:lnTo>
                    <a:pt x="17269" y="14732"/>
                  </a:lnTo>
                  <a:lnTo>
                    <a:pt x="16987" y="14591"/>
                  </a:lnTo>
                  <a:lnTo>
                    <a:pt x="16705" y="14450"/>
                  </a:lnTo>
                  <a:lnTo>
                    <a:pt x="15789" y="14450"/>
                  </a:lnTo>
                  <a:lnTo>
                    <a:pt x="15155" y="14591"/>
                  </a:lnTo>
                  <a:lnTo>
                    <a:pt x="14520" y="14872"/>
                  </a:lnTo>
                  <a:lnTo>
                    <a:pt x="13886" y="15225"/>
                  </a:lnTo>
                  <a:lnTo>
                    <a:pt x="13393" y="15648"/>
                  </a:lnTo>
                  <a:lnTo>
                    <a:pt x="12970" y="16071"/>
                  </a:lnTo>
                  <a:lnTo>
                    <a:pt x="12758" y="16494"/>
                  </a:lnTo>
                  <a:lnTo>
                    <a:pt x="12688" y="16776"/>
                  </a:lnTo>
                  <a:lnTo>
                    <a:pt x="12617" y="16987"/>
                  </a:lnTo>
                  <a:lnTo>
                    <a:pt x="12688" y="17198"/>
                  </a:lnTo>
                  <a:lnTo>
                    <a:pt x="12758" y="17339"/>
                  </a:lnTo>
                  <a:lnTo>
                    <a:pt x="12899" y="17551"/>
                  </a:lnTo>
                  <a:lnTo>
                    <a:pt x="13111" y="17692"/>
                  </a:lnTo>
                  <a:lnTo>
                    <a:pt x="13393" y="17833"/>
                  </a:lnTo>
                  <a:lnTo>
                    <a:pt x="13745" y="17974"/>
                  </a:lnTo>
                  <a:lnTo>
                    <a:pt x="14168" y="18044"/>
                  </a:lnTo>
                  <a:lnTo>
                    <a:pt x="14661" y="18115"/>
                  </a:lnTo>
                  <a:lnTo>
                    <a:pt x="14027" y="18467"/>
                  </a:lnTo>
                  <a:lnTo>
                    <a:pt x="13393" y="18820"/>
                  </a:lnTo>
                  <a:lnTo>
                    <a:pt x="12617" y="19172"/>
                  </a:lnTo>
                  <a:lnTo>
                    <a:pt x="11842" y="19454"/>
                  </a:lnTo>
                  <a:lnTo>
                    <a:pt x="11067" y="19665"/>
                  </a:lnTo>
                  <a:lnTo>
                    <a:pt x="10291" y="19806"/>
                  </a:lnTo>
                  <a:lnTo>
                    <a:pt x="9516" y="19877"/>
                  </a:lnTo>
                  <a:lnTo>
                    <a:pt x="8811" y="19736"/>
                  </a:lnTo>
                  <a:lnTo>
                    <a:pt x="9023" y="19383"/>
                  </a:lnTo>
                  <a:lnTo>
                    <a:pt x="9445" y="19031"/>
                  </a:lnTo>
                  <a:lnTo>
                    <a:pt x="9939" y="18679"/>
                  </a:lnTo>
                  <a:lnTo>
                    <a:pt x="10503" y="18397"/>
                  </a:lnTo>
                  <a:lnTo>
                    <a:pt x="11067" y="18256"/>
                  </a:lnTo>
                  <a:lnTo>
                    <a:pt x="11630" y="18115"/>
                  </a:lnTo>
                  <a:lnTo>
                    <a:pt x="11912" y="18185"/>
                  </a:lnTo>
                  <a:lnTo>
                    <a:pt x="12124" y="18185"/>
                  </a:lnTo>
                  <a:lnTo>
                    <a:pt x="12335" y="18326"/>
                  </a:lnTo>
                  <a:lnTo>
                    <a:pt x="12547" y="18467"/>
                  </a:lnTo>
                  <a:lnTo>
                    <a:pt x="12265" y="18185"/>
                  </a:lnTo>
                  <a:lnTo>
                    <a:pt x="11912" y="17974"/>
                  </a:lnTo>
                  <a:lnTo>
                    <a:pt x="11560" y="17833"/>
                  </a:lnTo>
                  <a:lnTo>
                    <a:pt x="11278" y="17692"/>
                  </a:lnTo>
                  <a:lnTo>
                    <a:pt x="10644" y="17621"/>
                  </a:lnTo>
                  <a:lnTo>
                    <a:pt x="10009" y="17692"/>
                  </a:lnTo>
                  <a:lnTo>
                    <a:pt x="9445" y="17903"/>
                  </a:lnTo>
                  <a:lnTo>
                    <a:pt x="8952" y="18185"/>
                  </a:lnTo>
                  <a:lnTo>
                    <a:pt x="8529" y="18538"/>
                  </a:lnTo>
                  <a:lnTo>
                    <a:pt x="8177" y="18961"/>
                  </a:lnTo>
                  <a:lnTo>
                    <a:pt x="7965" y="19383"/>
                  </a:lnTo>
                  <a:lnTo>
                    <a:pt x="7895" y="19877"/>
                  </a:lnTo>
                  <a:lnTo>
                    <a:pt x="7895" y="20229"/>
                  </a:lnTo>
                  <a:lnTo>
                    <a:pt x="8036" y="20441"/>
                  </a:lnTo>
                  <a:lnTo>
                    <a:pt x="8177" y="20582"/>
                  </a:lnTo>
                  <a:lnTo>
                    <a:pt x="8318" y="20793"/>
                  </a:lnTo>
                  <a:lnTo>
                    <a:pt x="8529" y="20864"/>
                  </a:lnTo>
                  <a:lnTo>
                    <a:pt x="8811" y="21005"/>
                  </a:lnTo>
                  <a:lnTo>
                    <a:pt x="9164" y="21075"/>
                  </a:lnTo>
                  <a:lnTo>
                    <a:pt x="10009" y="21075"/>
                  </a:lnTo>
                  <a:lnTo>
                    <a:pt x="11067" y="21005"/>
                  </a:lnTo>
                  <a:lnTo>
                    <a:pt x="10009" y="22062"/>
                  </a:lnTo>
                  <a:lnTo>
                    <a:pt x="9023" y="23260"/>
                  </a:lnTo>
                  <a:lnTo>
                    <a:pt x="8882" y="22908"/>
                  </a:lnTo>
                  <a:lnTo>
                    <a:pt x="8670" y="22626"/>
                  </a:lnTo>
                  <a:lnTo>
                    <a:pt x="8529" y="22414"/>
                  </a:lnTo>
                  <a:lnTo>
                    <a:pt x="8318" y="22203"/>
                  </a:lnTo>
                  <a:lnTo>
                    <a:pt x="8106" y="22062"/>
                  </a:lnTo>
                  <a:lnTo>
                    <a:pt x="7824" y="21991"/>
                  </a:lnTo>
                  <a:lnTo>
                    <a:pt x="7401" y="21921"/>
                  </a:lnTo>
                  <a:lnTo>
                    <a:pt x="6908" y="21991"/>
                  </a:lnTo>
                  <a:lnTo>
                    <a:pt x="6415" y="22132"/>
                  </a:lnTo>
                  <a:lnTo>
                    <a:pt x="5992" y="22414"/>
                  </a:lnTo>
                  <a:lnTo>
                    <a:pt x="5639" y="22767"/>
                  </a:lnTo>
                  <a:lnTo>
                    <a:pt x="5357" y="23119"/>
                  </a:lnTo>
                  <a:lnTo>
                    <a:pt x="5146" y="23542"/>
                  </a:lnTo>
                  <a:lnTo>
                    <a:pt x="5075" y="23965"/>
                  </a:lnTo>
                  <a:lnTo>
                    <a:pt x="5146" y="24388"/>
                  </a:lnTo>
                  <a:lnTo>
                    <a:pt x="5287" y="24599"/>
                  </a:lnTo>
                  <a:lnTo>
                    <a:pt x="5428" y="24811"/>
                  </a:lnTo>
                  <a:lnTo>
                    <a:pt x="5639" y="24952"/>
                  </a:lnTo>
                  <a:lnTo>
                    <a:pt x="5851" y="25093"/>
                  </a:lnTo>
                  <a:lnTo>
                    <a:pt x="6556" y="25375"/>
                  </a:lnTo>
                  <a:lnTo>
                    <a:pt x="7472" y="25516"/>
                  </a:lnTo>
                  <a:lnTo>
                    <a:pt x="7260" y="25868"/>
                  </a:lnTo>
                  <a:lnTo>
                    <a:pt x="7190" y="26291"/>
                  </a:lnTo>
                  <a:lnTo>
                    <a:pt x="7120" y="26643"/>
                  </a:lnTo>
                  <a:lnTo>
                    <a:pt x="7120" y="27066"/>
                  </a:lnTo>
                  <a:lnTo>
                    <a:pt x="7190" y="27278"/>
                  </a:lnTo>
                  <a:lnTo>
                    <a:pt x="7260" y="27348"/>
                  </a:lnTo>
                  <a:lnTo>
                    <a:pt x="7331" y="27419"/>
                  </a:lnTo>
                  <a:lnTo>
                    <a:pt x="7472" y="27419"/>
                  </a:lnTo>
                  <a:lnTo>
                    <a:pt x="7542" y="27278"/>
                  </a:lnTo>
                  <a:lnTo>
                    <a:pt x="7824" y="26996"/>
                  </a:lnTo>
                  <a:lnTo>
                    <a:pt x="7824" y="27419"/>
                  </a:lnTo>
                  <a:lnTo>
                    <a:pt x="7895" y="27771"/>
                  </a:lnTo>
                  <a:lnTo>
                    <a:pt x="7965" y="28124"/>
                  </a:lnTo>
                  <a:lnTo>
                    <a:pt x="8106" y="28405"/>
                  </a:lnTo>
                  <a:lnTo>
                    <a:pt x="8247" y="28617"/>
                  </a:lnTo>
                  <a:lnTo>
                    <a:pt x="8459" y="28828"/>
                  </a:lnTo>
                  <a:lnTo>
                    <a:pt x="8670" y="28899"/>
                  </a:lnTo>
                  <a:lnTo>
                    <a:pt x="8952" y="29040"/>
                  </a:lnTo>
                  <a:lnTo>
                    <a:pt x="9445" y="29040"/>
                  </a:lnTo>
                  <a:lnTo>
                    <a:pt x="9657" y="28969"/>
                  </a:lnTo>
                  <a:lnTo>
                    <a:pt x="9939" y="28828"/>
                  </a:lnTo>
                  <a:lnTo>
                    <a:pt x="10221" y="28687"/>
                  </a:lnTo>
                  <a:lnTo>
                    <a:pt x="10432" y="28476"/>
                  </a:lnTo>
                  <a:lnTo>
                    <a:pt x="10644" y="28194"/>
                  </a:lnTo>
                  <a:lnTo>
                    <a:pt x="10855" y="27842"/>
                  </a:lnTo>
                  <a:lnTo>
                    <a:pt x="10926" y="27489"/>
                  </a:lnTo>
                  <a:lnTo>
                    <a:pt x="10996" y="26855"/>
                  </a:lnTo>
                  <a:lnTo>
                    <a:pt x="10996" y="26079"/>
                  </a:lnTo>
                  <a:lnTo>
                    <a:pt x="10926" y="25304"/>
                  </a:lnTo>
                  <a:lnTo>
                    <a:pt x="10855" y="24599"/>
                  </a:lnTo>
                  <a:lnTo>
                    <a:pt x="10644" y="24035"/>
                  </a:lnTo>
                  <a:lnTo>
                    <a:pt x="10503" y="23824"/>
                  </a:lnTo>
                  <a:lnTo>
                    <a:pt x="10362" y="23754"/>
                  </a:lnTo>
                  <a:lnTo>
                    <a:pt x="10221" y="23754"/>
                  </a:lnTo>
                  <a:lnTo>
                    <a:pt x="10009" y="23824"/>
                  </a:lnTo>
                  <a:lnTo>
                    <a:pt x="10785" y="22978"/>
                  </a:lnTo>
                  <a:lnTo>
                    <a:pt x="11560" y="22132"/>
                  </a:lnTo>
                  <a:lnTo>
                    <a:pt x="11489" y="22555"/>
                  </a:lnTo>
                  <a:lnTo>
                    <a:pt x="11560" y="22908"/>
                  </a:lnTo>
                  <a:lnTo>
                    <a:pt x="11630" y="23190"/>
                  </a:lnTo>
                  <a:lnTo>
                    <a:pt x="11701" y="23472"/>
                  </a:lnTo>
                  <a:lnTo>
                    <a:pt x="11912" y="23613"/>
                  </a:lnTo>
                  <a:lnTo>
                    <a:pt x="12053" y="23754"/>
                  </a:lnTo>
                  <a:lnTo>
                    <a:pt x="12335" y="23894"/>
                  </a:lnTo>
                  <a:lnTo>
                    <a:pt x="12829" y="23894"/>
                  </a:lnTo>
                  <a:lnTo>
                    <a:pt x="13111" y="23824"/>
                  </a:lnTo>
                  <a:lnTo>
                    <a:pt x="13674" y="23613"/>
                  </a:lnTo>
                  <a:lnTo>
                    <a:pt x="14238" y="23260"/>
                  </a:lnTo>
                  <a:lnTo>
                    <a:pt x="14661" y="22767"/>
                  </a:lnTo>
                  <a:lnTo>
                    <a:pt x="14873" y="22344"/>
                  </a:lnTo>
                  <a:lnTo>
                    <a:pt x="15014" y="21991"/>
                  </a:lnTo>
                  <a:lnTo>
                    <a:pt x="15155" y="21639"/>
                  </a:lnTo>
                  <a:lnTo>
                    <a:pt x="15155" y="21357"/>
                  </a:lnTo>
                  <a:lnTo>
                    <a:pt x="15155" y="20793"/>
                  </a:lnTo>
                  <a:lnTo>
                    <a:pt x="15084" y="20300"/>
                  </a:lnTo>
                  <a:lnTo>
                    <a:pt x="15084" y="19806"/>
                  </a:lnTo>
                  <a:lnTo>
                    <a:pt x="15084" y="19595"/>
                  </a:lnTo>
                  <a:lnTo>
                    <a:pt x="15155" y="19383"/>
                  </a:lnTo>
                  <a:lnTo>
                    <a:pt x="15296" y="19172"/>
                  </a:lnTo>
                  <a:lnTo>
                    <a:pt x="15578" y="18890"/>
                  </a:lnTo>
                  <a:lnTo>
                    <a:pt x="15859" y="18608"/>
                  </a:lnTo>
                  <a:lnTo>
                    <a:pt x="16282" y="18397"/>
                  </a:lnTo>
                  <a:lnTo>
                    <a:pt x="16000" y="19243"/>
                  </a:lnTo>
                  <a:lnTo>
                    <a:pt x="15930" y="19524"/>
                  </a:lnTo>
                  <a:lnTo>
                    <a:pt x="15930" y="19877"/>
                  </a:lnTo>
                  <a:lnTo>
                    <a:pt x="15930" y="20088"/>
                  </a:lnTo>
                  <a:lnTo>
                    <a:pt x="16000" y="20300"/>
                  </a:lnTo>
                  <a:lnTo>
                    <a:pt x="16141" y="20441"/>
                  </a:lnTo>
                  <a:lnTo>
                    <a:pt x="16282" y="20511"/>
                  </a:lnTo>
                  <a:lnTo>
                    <a:pt x="16494" y="20582"/>
                  </a:lnTo>
                  <a:lnTo>
                    <a:pt x="17199" y="20582"/>
                  </a:lnTo>
                  <a:lnTo>
                    <a:pt x="17763" y="20370"/>
                  </a:lnTo>
                  <a:lnTo>
                    <a:pt x="18326" y="20088"/>
                  </a:lnTo>
                  <a:lnTo>
                    <a:pt x="18890" y="19736"/>
                  </a:lnTo>
                  <a:lnTo>
                    <a:pt x="19384" y="19313"/>
                  </a:lnTo>
                  <a:lnTo>
                    <a:pt x="19807" y="18820"/>
                  </a:lnTo>
                  <a:lnTo>
                    <a:pt x="20159" y="18326"/>
                  </a:lnTo>
                  <a:lnTo>
                    <a:pt x="20300" y="17833"/>
                  </a:lnTo>
                  <a:lnTo>
                    <a:pt x="20300" y="17621"/>
                  </a:lnTo>
                  <a:lnTo>
                    <a:pt x="20229" y="17410"/>
                  </a:lnTo>
                  <a:lnTo>
                    <a:pt x="20159" y="17128"/>
                  </a:lnTo>
                  <a:lnTo>
                    <a:pt x="20018" y="16917"/>
                  </a:lnTo>
                  <a:lnTo>
                    <a:pt x="19736" y="16705"/>
                  </a:lnTo>
                  <a:lnTo>
                    <a:pt x="19454" y="16564"/>
                  </a:lnTo>
                  <a:lnTo>
                    <a:pt x="20582" y="15930"/>
                  </a:lnTo>
                  <a:lnTo>
                    <a:pt x="21357" y="15436"/>
                  </a:lnTo>
                  <a:lnTo>
                    <a:pt x="21639" y="15154"/>
                  </a:lnTo>
                  <a:lnTo>
                    <a:pt x="21992" y="14802"/>
                  </a:lnTo>
                  <a:lnTo>
                    <a:pt x="22837" y="13745"/>
                  </a:lnTo>
                  <a:lnTo>
                    <a:pt x="22133" y="15366"/>
                  </a:lnTo>
                  <a:lnTo>
                    <a:pt x="21357" y="16987"/>
                  </a:lnTo>
                  <a:lnTo>
                    <a:pt x="19666" y="20088"/>
                  </a:lnTo>
                  <a:lnTo>
                    <a:pt x="16212" y="26220"/>
                  </a:lnTo>
                  <a:lnTo>
                    <a:pt x="15507" y="27630"/>
                  </a:lnTo>
                  <a:lnTo>
                    <a:pt x="14873" y="29040"/>
                  </a:lnTo>
                  <a:lnTo>
                    <a:pt x="14168" y="30450"/>
                  </a:lnTo>
                  <a:lnTo>
                    <a:pt x="13745" y="31154"/>
                  </a:lnTo>
                  <a:lnTo>
                    <a:pt x="13322" y="31789"/>
                  </a:lnTo>
                  <a:lnTo>
                    <a:pt x="12758" y="32494"/>
                  </a:lnTo>
                  <a:lnTo>
                    <a:pt x="12053" y="33128"/>
                  </a:lnTo>
                  <a:lnTo>
                    <a:pt x="11278" y="33833"/>
                  </a:lnTo>
                  <a:lnTo>
                    <a:pt x="10432" y="34467"/>
                  </a:lnTo>
                  <a:lnTo>
                    <a:pt x="9657" y="34961"/>
                  </a:lnTo>
                  <a:lnTo>
                    <a:pt x="9023" y="35313"/>
                  </a:lnTo>
                  <a:lnTo>
                    <a:pt x="8600" y="35524"/>
                  </a:lnTo>
                  <a:lnTo>
                    <a:pt x="8388" y="35524"/>
                  </a:lnTo>
                  <a:lnTo>
                    <a:pt x="8388" y="35383"/>
                  </a:lnTo>
                  <a:lnTo>
                    <a:pt x="8247" y="35313"/>
                  </a:lnTo>
                  <a:lnTo>
                    <a:pt x="7754" y="35383"/>
                  </a:lnTo>
                  <a:lnTo>
                    <a:pt x="6979" y="35524"/>
                  </a:lnTo>
                  <a:lnTo>
                    <a:pt x="6062" y="35877"/>
                  </a:lnTo>
                  <a:lnTo>
                    <a:pt x="5146" y="36300"/>
                  </a:lnTo>
                  <a:lnTo>
                    <a:pt x="4300" y="36793"/>
                  </a:lnTo>
                  <a:lnTo>
                    <a:pt x="3948" y="37005"/>
                  </a:lnTo>
                  <a:lnTo>
                    <a:pt x="3666" y="37287"/>
                  </a:lnTo>
                  <a:lnTo>
                    <a:pt x="3454" y="37568"/>
                  </a:lnTo>
                  <a:lnTo>
                    <a:pt x="3313" y="37780"/>
                  </a:lnTo>
                  <a:lnTo>
                    <a:pt x="3243" y="38203"/>
                  </a:lnTo>
                  <a:lnTo>
                    <a:pt x="3172" y="38555"/>
                  </a:lnTo>
                  <a:lnTo>
                    <a:pt x="3172" y="38837"/>
                  </a:lnTo>
                  <a:lnTo>
                    <a:pt x="3243" y="39049"/>
                  </a:lnTo>
                  <a:lnTo>
                    <a:pt x="3313" y="39260"/>
                  </a:lnTo>
                  <a:lnTo>
                    <a:pt x="3454" y="39401"/>
                  </a:lnTo>
                  <a:lnTo>
                    <a:pt x="3666" y="39472"/>
                  </a:lnTo>
                  <a:lnTo>
                    <a:pt x="3877" y="39542"/>
                  </a:lnTo>
                  <a:lnTo>
                    <a:pt x="4300" y="39612"/>
                  </a:lnTo>
                  <a:lnTo>
                    <a:pt x="4864" y="39472"/>
                  </a:lnTo>
                  <a:lnTo>
                    <a:pt x="5428" y="39260"/>
                  </a:lnTo>
                  <a:lnTo>
                    <a:pt x="5992" y="38978"/>
                  </a:lnTo>
                  <a:lnTo>
                    <a:pt x="4935" y="40176"/>
                  </a:lnTo>
                  <a:lnTo>
                    <a:pt x="4089" y="41093"/>
                  </a:lnTo>
                  <a:lnTo>
                    <a:pt x="3172" y="41868"/>
                  </a:lnTo>
                  <a:lnTo>
                    <a:pt x="1974" y="42714"/>
                  </a:lnTo>
                  <a:lnTo>
                    <a:pt x="1551" y="43066"/>
                  </a:lnTo>
                  <a:lnTo>
                    <a:pt x="1058" y="43630"/>
                  </a:lnTo>
                  <a:lnTo>
                    <a:pt x="705" y="44194"/>
                  </a:lnTo>
                  <a:lnTo>
                    <a:pt x="424" y="44758"/>
                  </a:lnTo>
                  <a:lnTo>
                    <a:pt x="353" y="45040"/>
                  </a:lnTo>
                  <a:lnTo>
                    <a:pt x="353" y="45322"/>
                  </a:lnTo>
                  <a:lnTo>
                    <a:pt x="424" y="45533"/>
                  </a:lnTo>
                  <a:lnTo>
                    <a:pt x="494" y="45745"/>
                  </a:lnTo>
                  <a:lnTo>
                    <a:pt x="705" y="45886"/>
                  </a:lnTo>
                  <a:lnTo>
                    <a:pt x="1058" y="45956"/>
                  </a:lnTo>
                  <a:lnTo>
                    <a:pt x="1410" y="45956"/>
                  </a:lnTo>
                  <a:lnTo>
                    <a:pt x="1974" y="45886"/>
                  </a:lnTo>
                  <a:lnTo>
                    <a:pt x="1622" y="47013"/>
                  </a:lnTo>
                  <a:lnTo>
                    <a:pt x="1340" y="48141"/>
                  </a:lnTo>
                  <a:lnTo>
                    <a:pt x="987" y="48282"/>
                  </a:lnTo>
                  <a:lnTo>
                    <a:pt x="705" y="48494"/>
                  </a:lnTo>
                  <a:lnTo>
                    <a:pt x="424" y="48705"/>
                  </a:lnTo>
                  <a:lnTo>
                    <a:pt x="212" y="48987"/>
                  </a:lnTo>
                  <a:lnTo>
                    <a:pt x="1" y="49833"/>
                  </a:lnTo>
                  <a:lnTo>
                    <a:pt x="1" y="50256"/>
                  </a:lnTo>
                  <a:lnTo>
                    <a:pt x="71" y="50679"/>
                  </a:lnTo>
                  <a:lnTo>
                    <a:pt x="212" y="51031"/>
                  </a:lnTo>
                  <a:lnTo>
                    <a:pt x="494" y="51313"/>
                  </a:lnTo>
                  <a:lnTo>
                    <a:pt x="917" y="51524"/>
                  </a:lnTo>
                  <a:lnTo>
                    <a:pt x="1481" y="51595"/>
                  </a:lnTo>
                  <a:lnTo>
                    <a:pt x="2045" y="51524"/>
                  </a:lnTo>
                  <a:lnTo>
                    <a:pt x="2468" y="51383"/>
                  </a:lnTo>
                  <a:lnTo>
                    <a:pt x="2820" y="51172"/>
                  </a:lnTo>
                  <a:lnTo>
                    <a:pt x="3031" y="50820"/>
                  </a:lnTo>
                  <a:lnTo>
                    <a:pt x="3243" y="50397"/>
                  </a:lnTo>
                  <a:lnTo>
                    <a:pt x="3384" y="49974"/>
                  </a:lnTo>
                  <a:lnTo>
                    <a:pt x="3454" y="49057"/>
                  </a:lnTo>
                  <a:lnTo>
                    <a:pt x="3313" y="48634"/>
                  </a:lnTo>
                  <a:lnTo>
                    <a:pt x="3102" y="48282"/>
                  </a:lnTo>
                  <a:lnTo>
                    <a:pt x="2820" y="48000"/>
                  </a:lnTo>
                  <a:lnTo>
                    <a:pt x="2468" y="47789"/>
                  </a:lnTo>
                  <a:lnTo>
                    <a:pt x="2750" y="46731"/>
                  </a:lnTo>
                  <a:lnTo>
                    <a:pt x="3102" y="45745"/>
                  </a:lnTo>
                  <a:lnTo>
                    <a:pt x="3243" y="46027"/>
                  </a:lnTo>
                  <a:lnTo>
                    <a:pt x="3454" y="46309"/>
                  </a:lnTo>
                  <a:lnTo>
                    <a:pt x="3666" y="46520"/>
                  </a:lnTo>
                  <a:lnTo>
                    <a:pt x="3877" y="46661"/>
                  </a:lnTo>
                  <a:lnTo>
                    <a:pt x="4159" y="46802"/>
                  </a:lnTo>
                  <a:lnTo>
                    <a:pt x="5005" y="46802"/>
                  </a:lnTo>
                  <a:lnTo>
                    <a:pt x="5569" y="46590"/>
                  </a:lnTo>
                  <a:lnTo>
                    <a:pt x="6062" y="46168"/>
                  </a:lnTo>
                  <a:lnTo>
                    <a:pt x="6274" y="45956"/>
                  </a:lnTo>
                  <a:lnTo>
                    <a:pt x="6485" y="45674"/>
                  </a:lnTo>
                  <a:lnTo>
                    <a:pt x="6556" y="45392"/>
                  </a:lnTo>
                  <a:lnTo>
                    <a:pt x="6626" y="45110"/>
                  </a:lnTo>
                  <a:lnTo>
                    <a:pt x="6697" y="44758"/>
                  </a:lnTo>
                  <a:lnTo>
                    <a:pt x="6626" y="44405"/>
                  </a:lnTo>
                  <a:lnTo>
                    <a:pt x="6485" y="44123"/>
                  </a:lnTo>
                  <a:lnTo>
                    <a:pt x="6274" y="43842"/>
                  </a:lnTo>
                  <a:lnTo>
                    <a:pt x="5851" y="43278"/>
                  </a:lnTo>
                  <a:lnTo>
                    <a:pt x="5710" y="43066"/>
                  </a:lnTo>
                  <a:lnTo>
                    <a:pt x="5569" y="42714"/>
                  </a:lnTo>
                  <a:lnTo>
                    <a:pt x="4864" y="42220"/>
                  </a:lnTo>
                  <a:lnTo>
                    <a:pt x="5569" y="41093"/>
                  </a:lnTo>
                  <a:lnTo>
                    <a:pt x="6344" y="40035"/>
                  </a:lnTo>
                  <a:lnTo>
                    <a:pt x="6203" y="40458"/>
                  </a:lnTo>
                  <a:lnTo>
                    <a:pt x="6133" y="40881"/>
                  </a:lnTo>
                  <a:lnTo>
                    <a:pt x="6133" y="41304"/>
                  </a:lnTo>
                  <a:lnTo>
                    <a:pt x="6133" y="41586"/>
                  </a:lnTo>
                  <a:lnTo>
                    <a:pt x="6274" y="41868"/>
                  </a:lnTo>
                  <a:lnTo>
                    <a:pt x="6415" y="42150"/>
                  </a:lnTo>
                  <a:lnTo>
                    <a:pt x="6556" y="42291"/>
                  </a:lnTo>
                  <a:lnTo>
                    <a:pt x="6767" y="42432"/>
                  </a:lnTo>
                  <a:lnTo>
                    <a:pt x="6979" y="42502"/>
                  </a:lnTo>
                  <a:lnTo>
                    <a:pt x="7190" y="42502"/>
                  </a:lnTo>
                  <a:lnTo>
                    <a:pt x="7472" y="42432"/>
                  </a:lnTo>
                  <a:lnTo>
                    <a:pt x="7683" y="42291"/>
                  </a:lnTo>
                  <a:lnTo>
                    <a:pt x="7965" y="42150"/>
                  </a:lnTo>
                  <a:lnTo>
                    <a:pt x="8177" y="41868"/>
                  </a:lnTo>
                  <a:lnTo>
                    <a:pt x="8459" y="41445"/>
                  </a:lnTo>
                  <a:lnTo>
                    <a:pt x="8670" y="41022"/>
                  </a:lnTo>
                  <a:lnTo>
                    <a:pt x="8811" y="40529"/>
                  </a:lnTo>
                  <a:lnTo>
                    <a:pt x="8811" y="40035"/>
                  </a:lnTo>
                  <a:lnTo>
                    <a:pt x="8811" y="39542"/>
                  </a:lnTo>
                  <a:lnTo>
                    <a:pt x="8741" y="39049"/>
                  </a:lnTo>
                  <a:lnTo>
                    <a:pt x="8600" y="38062"/>
                  </a:lnTo>
                  <a:lnTo>
                    <a:pt x="8600" y="37568"/>
                  </a:lnTo>
                  <a:lnTo>
                    <a:pt x="8670" y="37146"/>
                  </a:lnTo>
                  <a:lnTo>
                    <a:pt x="8952" y="36582"/>
                  </a:lnTo>
                  <a:lnTo>
                    <a:pt x="9375" y="36018"/>
                  </a:lnTo>
                  <a:lnTo>
                    <a:pt x="9939" y="35454"/>
                  </a:lnTo>
                  <a:lnTo>
                    <a:pt x="10573" y="34890"/>
                  </a:lnTo>
                  <a:lnTo>
                    <a:pt x="11842" y="33762"/>
                  </a:lnTo>
                  <a:lnTo>
                    <a:pt x="12829" y="32776"/>
                  </a:lnTo>
                  <a:lnTo>
                    <a:pt x="12124" y="34608"/>
                  </a:lnTo>
                  <a:lnTo>
                    <a:pt x="11419" y="36370"/>
                  </a:lnTo>
                  <a:lnTo>
                    <a:pt x="10785" y="38203"/>
                  </a:lnTo>
                  <a:lnTo>
                    <a:pt x="10221" y="40035"/>
                  </a:lnTo>
                  <a:lnTo>
                    <a:pt x="9798" y="41868"/>
                  </a:lnTo>
                  <a:lnTo>
                    <a:pt x="9445" y="43771"/>
                  </a:lnTo>
                  <a:lnTo>
                    <a:pt x="9164" y="45674"/>
                  </a:lnTo>
                  <a:lnTo>
                    <a:pt x="9023" y="47577"/>
                  </a:lnTo>
                  <a:lnTo>
                    <a:pt x="9023" y="49551"/>
                  </a:lnTo>
                  <a:lnTo>
                    <a:pt x="8952" y="51383"/>
                  </a:lnTo>
                  <a:lnTo>
                    <a:pt x="8811" y="53357"/>
                  </a:lnTo>
                  <a:lnTo>
                    <a:pt x="8685" y="54492"/>
                  </a:lnTo>
                  <a:lnTo>
                    <a:pt x="8670" y="54485"/>
                  </a:lnTo>
                  <a:lnTo>
                    <a:pt x="8529" y="54485"/>
                  </a:lnTo>
                  <a:lnTo>
                    <a:pt x="8318" y="54555"/>
                  </a:lnTo>
                  <a:lnTo>
                    <a:pt x="8106" y="54696"/>
                  </a:lnTo>
                  <a:lnTo>
                    <a:pt x="7683" y="55119"/>
                  </a:lnTo>
                  <a:lnTo>
                    <a:pt x="7190" y="55683"/>
                  </a:lnTo>
                  <a:lnTo>
                    <a:pt x="6697" y="56317"/>
                  </a:lnTo>
                  <a:lnTo>
                    <a:pt x="6344" y="56952"/>
                  </a:lnTo>
                  <a:lnTo>
                    <a:pt x="6133" y="57445"/>
                  </a:lnTo>
                  <a:lnTo>
                    <a:pt x="6062" y="57656"/>
                  </a:lnTo>
                  <a:lnTo>
                    <a:pt x="6062" y="57797"/>
                  </a:lnTo>
                  <a:lnTo>
                    <a:pt x="6133" y="58150"/>
                  </a:lnTo>
                  <a:lnTo>
                    <a:pt x="6274" y="58432"/>
                  </a:lnTo>
                  <a:lnTo>
                    <a:pt x="6415" y="58573"/>
                  </a:lnTo>
                  <a:lnTo>
                    <a:pt x="6556" y="58714"/>
                  </a:lnTo>
                  <a:lnTo>
                    <a:pt x="6767" y="58784"/>
                  </a:lnTo>
                  <a:lnTo>
                    <a:pt x="6979" y="58855"/>
                  </a:lnTo>
                  <a:lnTo>
                    <a:pt x="7472" y="58714"/>
                  </a:lnTo>
                  <a:lnTo>
                    <a:pt x="7965" y="58502"/>
                  </a:lnTo>
                  <a:lnTo>
                    <a:pt x="8459" y="58150"/>
                  </a:lnTo>
                  <a:lnTo>
                    <a:pt x="8882" y="57727"/>
                  </a:lnTo>
                  <a:lnTo>
                    <a:pt x="9234" y="57304"/>
                  </a:lnTo>
                  <a:lnTo>
                    <a:pt x="9164" y="57938"/>
                  </a:lnTo>
                  <a:lnTo>
                    <a:pt x="9023" y="58784"/>
                  </a:lnTo>
                  <a:lnTo>
                    <a:pt x="8811" y="59771"/>
                  </a:lnTo>
                  <a:lnTo>
                    <a:pt x="8670" y="60758"/>
                  </a:lnTo>
                  <a:lnTo>
                    <a:pt x="8670" y="61251"/>
                  </a:lnTo>
                  <a:lnTo>
                    <a:pt x="8741" y="61674"/>
                  </a:lnTo>
                  <a:lnTo>
                    <a:pt x="8811" y="62027"/>
                  </a:lnTo>
                  <a:lnTo>
                    <a:pt x="8952" y="62379"/>
                  </a:lnTo>
                  <a:lnTo>
                    <a:pt x="9234" y="62590"/>
                  </a:lnTo>
                  <a:lnTo>
                    <a:pt x="9586" y="62661"/>
                  </a:lnTo>
                  <a:lnTo>
                    <a:pt x="10009" y="62661"/>
                  </a:lnTo>
                  <a:lnTo>
                    <a:pt x="10573" y="62520"/>
                  </a:lnTo>
                  <a:lnTo>
                    <a:pt x="11067" y="62308"/>
                  </a:lnTo>
                  <a:lnTo>
                    <a:pt x="11489" y="61956"/>
                  </a:lnTo>
                  <a:lnTo>
                    <a:pt x="11771" y="61604"/>
                  </a:lnTo>
                  <a:lnTo>
                    <a:pt x="11912" y="61181"/>
                  </a:lnTo>
                  <a:lnTo>
                    <a:pt x="12053" y="60687"/>
                  </a:lnTo>
                  <a:lnTo>
                    <a:pt x="12053" y="60194"/>
                  </a:lnTo>
                  <a:lnTo>
                    <a:pt x="11983" y="59630"/>
                  </a:lnTo>
                  <a:lnTo>
                    <a:pt x="11842" y="59066"/>
                  </a:lnTo>
                  <a:lnTo>
                    <a:pt x="11560" y="57938"/>
                  </a:lnTo>
                  <a:lnTo>
                    <a:pt x="11208" y="56881"/>
                  </a:lnTo>
                  <a:lnTo>
                    <a:pt x="10855" y="55965"/>
                  </a:lnTo>
                  <a:lnTo>
                    <a:pt x="10785" y="55542"/>
                  </a:lnTo>
                  <a:lnTo>
                    <a:pt x="10714" y="55190"/>
                  </a:lnTo>
                  <a:lnTo>
                    <a:pt x="10714" y="55190"/>
                  </a:lnTo>
                  <a:lnTo>
                    <a:pt x="10996" y="55331"/>
                  </a:lnTo>
                  <a:lnTo>
                    <a:pt x="11349" y="55471"/>
                  </a:lnTo>
                  <a:lnTo>
                    <a:pt x="12335" y="55471"/>
                  </a:lnTo>
                  <a:lnTo>
                    <a:pt x="12617" y="55401"/>
                  </a:lnTo>
                  <a:lnTo>
                    <a:pt x="13252" y="55119"/>
                  </a:lnTo>
                  <a:lnTo>
                    <a:pt x="13815" y="54696"/>
                  </a:lnTo>
                  <a:lnTo>
                    <a:pt x="14309" y="54203"/>
                  </a:lnTo>
                  <a:lnTo>
                    <a:pt x="14732" y="53639"/>
                  </a:lnTo>
                  <a:lnTo>
                    <a:pt x="15084" y="53005"/>
                  </a:lnTo>
                  <a:lnTo>
                    <a:pt x="15296" y="53357"/>
                  </a:lnTo>
                  <a:lnTo>
                    <a:pt x="15437" y="53568"/>
                  </a:lnTo>
                  <a:lnTo>
                    <a:pt x="15648" y="53709"/>
                  </a:lnTo>
                  <a:lnTo>
                    <a:pt x="15789" y="53709"/>
                  </a:lnTo>
                  <a:lnTo>
                    <a:pt x="15930" y="53639"/>
                  </a:lnTo>
                  <a:lnTo>
                    <a:pt x="16000" y="53498"/>
                  </a:lnTo>
                  <a:lnTo>
                    <a:pt x="16071" y="53145"/>
                  </a:lnTo>
                  <a:lnTo>
                    <a:pt x="16141" y="52652"/>
                  </a:lnTo>
                  <a:lnTo>
                    <a:pt x="16071" y="52229"/>
                  </a:lnTo>
                  <a:lnTo>
                    <a:pt x="16000" y="52159"/>
                  </a:lnTo>
                  <a:lnTo>
                    <a:pt x="15859" y="52088"/>
                  </a:lnTo>
                  <a:lnTo>
                    <a:pt x="15718" y="52159"/>
                  </a:lnTo>
                  <a:lnTo>
                    <a:pt x="15578" y="52300"/>
                  </a:lnTo>
                  <a:lnTo>
                    <a:pt x="15507" y="52018"/>
                  </a:lnTo>
                  <a:lnTo>
                    <a:pt x="15366" y="51665"/>
                  </a:lnTo>
                  <a:lnTo>
                    <a:pt x="15789" y="51806"/>
                  </a:lnTo>
                  <a:lnTo>
                    <a:pt x="16635" y="51806"/>
                  </a:lnTo>
                  <a:lnTo>
                    <a:pt x="17058" y="51665"/>
                  </a:lnTo>
                  <a:lnTo>
                    <a:pt x="17481" y="51454"/>
                  </a:lnTo>
                  <a:lnTo>
                    <a:pt x="17763" y="51172"/>
                  </a:lnTo>
                  <a:lnTo>
                    <a:pt x="17833" y="51031"/>
                  </a:lnTo>
                  <a:lnTo>
                    <a:pt x="17903" y="50820"/>
                  </a:lnTo>
                  <a:lnTo>
                    <a:pt x="17903" y="50538"/>
                  </a:lnTo>
                  <a:lnTo>
                    <a:pt x="17903" y="50326"/>
                  </a:lnTo>
                  <a:lnTo>
                    <a:pt x="17833" y="50115"/>
                  </a:lnTo>
                  <a:lnTo>
                    <a:pt x="17692" y="49903"/>
                  </a:lnTo>
                  <a:lnTo>
                    <a:pt x="17551" y="49762"/>
                  </a:lnTo>
                  <a:lnTo>
                    <a:pt x="17340" y="49621"/>
                  </a:lnTo>
                  <a:lnTo>
                    <a:pt x="16776" y="49480"/>
                  </a:lnTo>
                  <a:lnTo>
                    <a:pt x="16212" y="49410"/>
                  </a:lnTo>
                  <a:lnTo>
                    <a:pt x="15155" y="49480"/>
                  </a:lnTo>
                  <a:lnTo>
                    <a:pt x="14661" y="49551"/>
                  </a:lnTo>
                  <a:lnTo>
                    <a:pt x="14520" y="49410"/>
                  </a:lnTo>
                  <a:lnTo>
                    <a:pt x="14450" y="49057"/>
                  </a:lnTo>
                  <a:lnTo>
                    <a:pt x="14238" y="48212"/>
                  </a:lnTo>
                  <a:lnTo>
                    <a:pt x="13956" y="46943"/>
                  </a:lnTo>
                  <a:lnTo>
                    <a:pt x="14450" y="47084"/>
                  </a:lnTo>
                  <a:lnTo>
                    <a:pt x="14873" y="47154"/>
                  </a:lnTo>
                  <a:lnTo>
                    <a:pt x="15225" y="47154"/>
                  </a:lnTo>
                  <a:lnTo>
                    <a:pt x="15578" y="47013"/>
                  </a:lnTo>
                  <a:lnTo>
                    <a:pt x="15789" y="46872"/>
                  </a:lnTo>
                  <a:lnTo>
                    <a:pt x="16000" y="46590"/>
                  </a:lnTo>
                  <a:lnTo>
                    <a:pt x="16141" y="46309"/>
                  </a:lnTo>
                  <a:lnTo>
                    <a:pt x="16212" y="46027"/>
                  </a:lnTo>
                  <a:lnTo>
                    <a:pt x="16212" y="45674"/>
                  </a:lnTo>
                  <a:lnTo>
                    <a:pt x="16141" y="45322"/>
                  </a:lnTo>
                  <a:lnTo>
                    <a:pt x="16071" y="44969"/>
                  </a:lnTo>
                  <a:lnTo>
                    <a:pt x="15859" y="44617"/>
                  </a:lnTo>
                  <a:lnTo>
                    <a:pt x="15648" y="44264"/>
                  </a:lnTo>
                  <a:lnTo>
                    <a:pt x="15366" y="43912"/>
                  </a:lnTo>
                  <a:lnTo>
                    <a:pt x="15084" y="43630"/>
                  </a:lnTo>
                  <a:lnTo>
                    <a:pt x="14661" y="43419"/>
                  </a:lnTo>
                  <a:lnTo>
                    <a:pt x="14238" y="43278"/>
                  </a:lnTo>
                  <a:lnTo>
                    <a:pt x="13886" y="43207"/>
                  </a:lnTo>
                  <a:lnTo>
                    <a:pt x="13111" y="43207"/>
                  </a:lnTo>
                  <a:lnTo>
                    <a:pt x="12829" y="43137"/>
                  </a:lnTo>
                  <a:lnTo>
                    <a:pt x="12476" y="43066"/>
                  </a:lnTo>
                  <a:lnTo>
                    <a:pt x="12194" y="42855"/>
                  </a:lnTo>
                  <a:lnTo>
                    <a:pt x="11912" y="42502"/>
                  </a:lnTo>
                  <a:lnTo>
                    <a:pt x="11701" y="42150"/>
                  </a:lnTo>
                  <a:lnTo>
                    <a:pt x="11630" y="41727"/>
                  </a:lnTo>
                  <a:lnTo>
                    <a:pt x="11560" y="41375"/>
                  </a:lnTo>
                  <a:lnTo>
                    <a:pt x="11630" y="40952"/>
                  </a:lnTo>
                  <a:lnTo>
                    <a:pt x="11842" y="40176"/>
                  </a:lnTo>
                  <a:lnTo>
                    <a:pt x="12124" y="39331"/>
                  </a:lnTo>
                  <a:lnTo>
                    <a:pt x="12829" y="37146"/>
                  </a:lnTo>
                  <a:lnTo>
                    <a:pt x="13674" y="35031"/>
                  </a:lnTo>
                  <a:lnTo>
                    <a:pt x="14591" y="32987"/>
                  </a:lnTo>
                  <a:lnTo>
                    <a:pt x="15648" y="30943"/>
                  </a:lnTo>
                  <a:lnTo>
                    <a:pt x="16705" y="28899"/>
                  </a:lnTo>
                  <a:lnTo>
                    <a:pt x="17763" y="26925"/>
                  </a:lnTo>
                  <a:lnTo>
                    <a:pt x="20018" y="22908"/>
                  </a:lnTo>
                  <a:lnTo>
                    <a:pt x="19877" y="23542"/>
                  </a:lnTo>
                  <a:lnTo>
                    <a:pt x="19807" y="24247"/>
                  </a:lnTo>
                  <a:lnTo>
                    <a:pt x="19736" y="25657"/>
                  </a:lnTo>
                  <a:lnTo>
                    <a:pt x="19736" y="26361"/>
                  </a:lnTo>
                  <a:lnTo>
                    <a:pt x="19595" y="26996"/>
                  </a:lnTo>
                  <a:lnTo>
                    <a:pt x="19525" y="27560"/>
                  </a:lnTo>
                  <a:lnTo>
                    <a:pt x="19313" y="28053"/>
                  </a:lnTo>
                  <a:lnTo>
                    <a:pt x="19031" y="28405"/>
                  </a:lnTo>
                  <a:lnTo>
                    <a:pt x="18608" y="28828"/>
                  </a:lnTo>
                  <a:lnTo>
                    <a:pt x="18256" y="29181"/>
                  </a:lnTo>
                  <a:lnTo>
                    <a:pt x="17833" y="29533"/>
                  </a:lnTo>
                  <a:lnTo>
                    <a:pt x="17481" y="29956"/>
                  </a:lnTo>
                  <a:lnTo>
                    <a:pt x="17410" y="30238"/>
                  </a:lnTo>
                  <a:lnTo>
                    <a:pt x="17340" y="30450"/>
                  </a:lnTo>
                  <a:lnTo>
                    <a:pt x="17340" y="30731"/>
                  </a:lnTo>
                  <a:lnTo>
                    <a:pt x="17340" y="31013"/>
                  </a:lnTo>
                  <a:lnTo>
                    <a:pt x="17481" y="31295"/>
                  </a:lnTo>
                  <a:lnTo>
                    <a:pt x="17622" y="31577"/>
                  </a:lnTo>
                  <a:lnTo>
                    <a:pt x="17833" y="31789"/>
                  </a:lnTo>
                  <a:lnTo>
                    <a:pt x="17974" y="32000"/>
                  </a:lnTo>
                  <a:lnTo>
                    <a:pt x="18185" y="32071"/>
                  </a:lnTo>
                  <a:lnTo>
                    <a:pt x="18397" y="32141"/>
                  </a:lnTo>
                  <a:lnTo>
                    <a:pt x="18608" y="32141"/>
                  </a:lnTo>
                  <a:lnTo>
                    <a:pt x="18749" y="32071"/>
                  </a:lnTo>
                  <a:lnTo>
                    <a:pt x="19172" y="31859"/>
                  </a:lnTo>
                  <a:lnTo>
                    <a:pt x="19525" y="31577"/>
                  </a:lnTo>
                  <a:lnTo>
                    <a:pt x="19807" y="31225"/>
                  </a:lnTo>
                  <a:lnTo>
                    <a:pt x="20370" y="30450"/>
                  </a:lnTo>
                  <a:lnTo>
                    <a:pt x="21146" y="32564"/>
                  </a:lnTo>
                  <a:lnTo>
                    <a:pt x="20511" y="32705"/>
                  </a:lnTo>
                  <a:lnTo>
                    <a:pt x="20088" y="32916"/>
                  </a:lnTo>
                  <a:lnTo>
                    <a:pt x="19666" y="33198"/>
                  </a:lnTo>
                  <a:lnTo>
                    <a:pt x="19384" y="33551"/>
                  </a:lnTo>
                  <a:lnTo>
                    <a:pt x="19172" y="33903"/>
                  </a:lnTo>
                  <a:lnTo>
                    <a:pt x="19031" y="34256"/>
                  </a:lnTo>
                  <a:lnTo>
                    <a:pt x="19031" y="34608"/>
                  </a:lnTo>
                  <a:lnTo>
                    <a:pt x="19102" y="34961"/>
                  </a:lnTo>
                  <a:lnTo>
                    <a:pt x="19172" y="35242"/>
                  </a:lnTo>
                  <a:lnTo>
                    <a:pt x="19384" y="35454"/>
                  </a:lnTo>
                  <a:lnTo>
                    <a:pt x="19595" y="35665"/>
                  </a:lnTo>
                  <a:lnTo>
                    <a:pt x="19948" y="35806"/>
                  </a:lnTo>
                  <a:lnTo>
                    <a:pt x="20300" y="35806"/>
                  </a:lnTo>
                  <a:lnTo>
                    <a:pt x="20723" y="35736"/>
                  </a:lnTo>
                  <a:lnTo>
                    <a:pt x="21216" y="35595"/>
                  </a:lnTo>
                  <a:lnTo>
                    <a:pt x="21780" y="35242"/>
                  </a:lnTo>
                  <a:lnTo>
                    <a:pt x="21780" y="35736"/>
                  </a:lnTo>
                  <a:lnTo>
                    <a:pt x="21780" y="36159"/>
                  </a:lnTo>
                  <a:lnTo>
                    <a:pt x="21639" y="36441"/>
                  </a:lnTo>
                  <a:lnTo>
                    <a:pt x="21498" y="36723"/>
                  </a:lnTo>
                  <a:lnTo>
                    <a:pt x="21287" y="36934"/>
                  </a:lnTo>
                  <a:lnTo>
                    <a:pt x="21075" y="37075"/>
                  </a:lnTo>
                  <a:lnTo>
                    <a:pt x="20511" y="37427"/>
                  </a:lnTo>
                  <a:lnTo>
                    <a:pt x="19877" y="37709"/>
                  </a:lnTo>
                  <a:lnTo>
                    <a:pt x="19595" y="37850"/>
                  </a:lnTo>
                  <a:lnTo>
                    <a:pt x="19384" y="38062"/>
                  </a:lnTo>
                  <a:lnTo>
                    <a:pt x="19172" y="38344"/>
                  </a:lnTo>
                  <a:lnTo>
                    <a:pt x="18961" y="38626"/>
                  </a:lnTo>
                  <a:lnTo>
                    <a:pt x="18890" y="39049"/>
                  </a:lnTo>
                  <a:lnTo>
                    <a:pt x="18820" y="39542"/>
                  </a:lnTo>
                  <a:lnTo>
                    <a:pt x="18820" y="40106"/>
                  </a:lnTo>
                  <a:lnTo>
                    <a:pt x="18890" y="40388"/>
                  </a:lnTo>
                  <a:lnTo>
                    <a:pt x="19031" y="40599"/>
                  </a:lnTo>
                  <a:lnTo>
                    <a:pt x="19172" y="40740"/>
                  </a:lnTo>
                  <a:lnTo>
                    <a:pt x="19313" y="40881"/>
                  </a:lnTo>
                  <a:lnTo>
                    <a:pt x="19666" y="41022"/>
                  </a:lnTo>
                  <a:lnTo>
                    <a:pt x="20088" y="41022"/>
                  </a:lnTo>
                  <a:lnTo>
                    <a:pt x="20511" y="40881"/>
                  </a:lnTo>
                  <a:lnTo>
                    <a:pt x="20934" y="40599"/>
                  </a:lnTo>
                  <a:lnTo>
                    <a:pt x="21357" y="40176"/>
                  </a:lnTo>
                  <a:lnTo>
                    <a:pt x="21428" y="40599"/>
                  </a:lnTo>
                  <a:lnTo>
                    <a:pt x="21569" y="41022"/>
                  </a:lnTo>
                  <a:lnTo>
                    <a:pt x="21710" y="41375"/>
                  </a:lnTo>
                  <a:lnTo>
                    <a:pt x="21851" y="41657"/>
                  </a:lnTo>
                  <a:lnTo>
                    <a:pt x="22062" y="41938"/>
                  </a:lnTo>
                  <a:lnTo>
                    <a:pt x="22344" y="42220"/>
                  </a:lnTo>
                  <a:lnTo>
                    <a:pt x="22626" y="42361"/>
                  </a:lnTo>
                  <a:lnTo>
                    <a:pt x="22908" y="42502"/>
                  </a:lnTo>
                  <a:lnTo>
                    <a:pt x="23190" y="42573"/>
                  </a:lnTo>
                  <a:lnTo>
                    <a:pt x="23472" y="42643"/>
                  </a:lnTo>
                  <a:lnTo>
                    <a:pt x="23754" y="42573"/>
                  </a:lnTo>
                  <a:lnTo>
                    <a:pt x="24036" y="42432"/>
                  </a:lnTo>
                  <a:lnTo>
                    <a:pt x="24317" y="42220"/>
                  </a:lnTo>
                  <a:lnTo>
                    <a:pt x="24529" y="41938"/>
                  </a:lnTo>
                  <a:lnTo>
                    <a:pt x="24811" y="41586"/>
                  </a:lnTo>
                  <a:lnTo>
                    <a:pt x="25022" y="41163"/>
                  </a:lnTo>
                  <a:lnTo>
                    <a:pt x="25163" y="40670"/>
                  </a:lnTo>
                  <a:lnTo>
                    <a:pt x="25234" y="40317"/>
                  </a:lnTo>
                  <a:lnTo>
                    <a:pt x="25163" y="39894"/>
                  </a:lnTo>
                  <a:lnTo>
                    <a:pt x="25093" y="39542"/>
                  </a:lnTo>
                  <a:lnTo>
                    <a:pt x="25022" y="39190"/>
                  </a:lnTo>
                  <a:lnTo>
                    <a:pt x="24811" y="38837"/>
                  </a:lnTo>
                  <a:lnTo>
                    <a:pt x="24388" y="38203"/>
                  </a:lnTo>
                  <a:lnTo>
                    <a:pt x="23542" y="37005"/>
                  </a:lnTo>
                  <a:lnTo>
                    <a:pt x="23190" y="36370"/>
                  </a:lnTo>
                  <a:lnTo>
                    <a:pt x="23049" y="36088"/>
                  </a:lnTo>
                  <a:lnTo>
                    <a:pt x="22978" y="35736"/>
                  </a:lnTo>
                  <a:lnTo>
                    <a:pt x="23260" y="35947"/>
                  </a:lnTo>
                  <a:lnTo>
                    <a:pt x="23542" y="36159"/>
                  </a:lnTo>
                  <a:lnTo>
                    <a:pt x="23824" y="36300"/>
                  </a:lnTo>
                  <a:lnTo>
                    <a:pt x="24177" y="36370"/>
                  </a:lnTo>
                  <a:lnTo>
                    <a:pt x="24811" y="36441"/>
                  </a:lnTo>
                  <a:lnTo>
                    <a:pt x="25093" y="36370"/>
                  </a:lnTo>
                  <a:lnTo>
                    <a:pt x="25375" y="36300"/>
                  </a:lnTo>
                  <a:lnTo>
                    <a:pt x="25586" y="36229"/>
                  </a:lnTo>
                  <a:lnTo>
                    <a:pt x="25798" y="36088"/>
                  </a:lnTo>
                  <a:lnTo>
                    <a:pt x="25939" y="35877"/>
                  </a:lnTo>
                  <a:lnTo>
                    <a:pt x="26080" y="35665"/>
                  </a:lnTo>
                  <a:lnTo>
                    <a:pt x="26080" y="35383"/>
                  </a:lnTo>
                  <a:lnTo>
                    <a:pt x="26080" y="35101"/>
                  </a:lnTo>
                  <a:lnTo>
                    <a:pt x="26009" y="34749"/>
                  </a:lnTo>
                  <a:lnTo>
                    <a:pt x="25798" y="34326"/>
                  </a:lnTo>
                  <a:lnTo>
                    <a:pt x="25586" y="34044"/>
                  </a:lnTo>
                  <a:lnTo>
                    <a:pt x="25375" y="33762"/>
                  </a:lnTo>
                  <a:lnTo>
                    <a:pt x="25163" y="33551"/>
                  </a:lnTo>
                  <a:lnTo>
                    <a:pt x="24881" y="33410"/>
                  </a:lnTo>
                  <a:lnTo>
                    <a:pt x="24388" y="33198"/>
                  </a:lnTo>
                  <a:lnTo>
                    <a:pt x="23824" y="33057"/>
                  </a:lnTo>
                  <a:lnTo>
                    <a:pt x="23260" y="32916"/>
                  </a:lnTo>
                  <a:lnTo>
                    <a:pt x="22767" y="32705"/>
                  </a:lnTo>
                  <a:lnTo>
                    <a:pt x="22555" y="32564"/>
                  </a:lnTo>
                  <a:lnTo>
                    <a:pt x="22344" y="32353"/>
                  </a:lnTo>
                  <a:lnTo>
                    <a:pt x="22133" y="32141"/>
                  </a:lnTo>
                  <a:lnTo>
                    <a:pt x="21992" y="31789"/>
                  </a:lnTo>
                  <a:lnTo>
                    <a:pt x="22273" y="32000"/>
                  </a:lnTo>
                  <a:lnTo>
                    <a:pt x="22626" y="32141"/>
                  </a:lnTo>
                  <a:lnTo>
                    <a:pt x="22908" y="32212"/>
                  </a:lnTo>
                  <a:lnTo>
                    <a:pt x="23190" y="32282"/>
                  </a:lnTo>
                  <a:lnTo>
                    <a:pt x="23472" y="32212"/>
                  </a:lnTo>
                  <a:lnTo>
                    <a:pt x="23754" y="32141"/>
                  </a:lnTo>
                  <a:lnTo>
                    <a:pt x="24036" y="32071"/>
                  </a:lnTo>
                  <a:lnTo>
                    <a:pt x="24247" y="31859"/>
                  </a:lnTo>
                  <a:lnTo>
                    <a:pt x="24458" y="31718"/>
                  </a:lnTo>
                  <a:lnTo>
                    <a:pt x="24599" y="31507"/>
                  </a:lnTo>
                  <a:lnTo>
                    <a:pt x="24740" y="31225"/>
                  </a:lnTo>
                  <a:lnTo>
                    <a:pt x="24881" y="30943"/>
                  </a:lnTo>
                  <a:lnTo>
                    <a:pt x="24881" y="30661"/>
                  </a:lnTo>
                  <a:lnTo>
                    <a:pt x="24881" y="30309"/>
                  </a:lnTo>
                  <a:lnTo>
                    <a:pt x="24881" y="30027"/>
                  </a:lnTo>
                  <a:lnTo>
                    <a:pt x="24811" y="29674"/>
                  </a:lnTo>
                  <a:lnTo>
                    <a:pt x="24529" y="29110"/>
                  </a:lnTo>
                  <a:lnTo>
                    <a:pt x="24106" y="28687"/>
                  </a:lnTo>
                  <a:lnTo>
                    <a:pt x="23542" y="28265"/>
                  </a:lnTo>
                  <a:lnTo>
                    <a:pt x="22978" y="27912"/>
                  </a:lnTo>
                  <a:lnTo>
                    <a:pt x="22344" y="27630"/>
                  </a:lnTo>
                  <a:lnTo>
                    <a:pt x="21710" y="27489"/>
                  </a:lnTo>
                  <a:lnTo>
                    <a:pt x="21075" y="27419"/>
                  </a:lnTo>
                  <a:lnTo>
                    <a:pt x="20511" y="27489"/>
                  </a:lnTo>
                  <a:lnTo>
                    <a:pt x="20229" y="25727"/>
                  </a:lnTo>
                  <a:lnTo>
                    <a:pt x="20229" y="24881"/>
                  </a:lnTo>
                  <a:lnTo>
                    <a:pt x="20229" y="24035"/>
                  </a:lnTo>
                  <a:lnTo>
                    <a:pt x="20300" y="23260"/>
                  </a:lnTo>
                  <a:lnTo>
                    <a:pt x="20441" y="22485"/>
                  </a:lnTo>
                  <a:lnTo>
                    <a:pt x="20723" y="21709"/>
                  </a:lnTo>
                  <a:lnTo>
                    <a:pt x="21075" y="20934"/>
                  </a:lnTo>
                  <a:lnTo>
                    <a:pt x="21992" y="19172"/>
                  </a:lnTo>
                  <a:lnTo>
                    <a:pt x="22908" y="17410"/>
                  </a:lnTo>
                  <a:lnTo>
                    <a:pt x="23683" y="15648"/>
                  </a:lnTo>
                  <a:lnTo>
                    <a:pt x="24458" y="13815"/>
                  </a:lnTo>
                  <a:lnTo>
                    <a:pt x="25022" y="12124"/>
                  </a:lnTo>
                  <a:lnTo>
                    <a:pt x="25516" y="10432"/>
                  </a:lnTo>
                  <a:lnTo>
                    <a:pt x="25868" y="8670"/>
                  </a:lnTo>
                  <a:lnTo>
                    <a:pt x="26009" y="7824"/>
                  </a:lnTo>
                  <a:lnTo>
                    <a:pt x="26080" y="6908"/>
                  </a:lnTo>
                  <a:lnTo>
                    <a:pt x="26009" y="5498"/>
                  </a:lnTo>
                  <a:lnTo>
                    <a:pt x="25868" y="4300"/>
                  </a:lnTo>
                  <a:lnTo>
                    <a:pt x="25727" y="3031"/>
                  </a:lnTo>
                  <a:lnTo>
                    <a:pt x="25516" y="1762"/>
                  </a:lnTo>
                  <a:lnTo>
                    <a:pt x="25234" y="776"/>
                  </a:lnTo>
                  <a:lnTo>
                    <a:pt x="25022" y="423"/>
                  </a:lnTo>
                  <a:lnTo>
                    <a:pt x="24881" y="141"/>
                  </a:lnTo>
                  <a:lnTo>
                    <a:pt x="2467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00" name="Google Shape;300;p6"/>
            <p:cNvGrpSpPr/>
            <p:nvPr/>
          </p:nvGrpSpPr>
          <p:grpSpPr>
            <a:xfrm>
              <a:off x="1583150" y="1350000"/>
              <a:ext cx="216775" cy="269625"/>
              <a:chOff x="3876925" y="1350000"/>
              <a:chExt cx="216775" cy="269625"/>
            </a:xfrm>
          </p:grpSpPr>
          <p:sp>
            <p:nvSpPr>
              <p:cNvPr id="301" name="Google Shape;301;p6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extrusionOk="0">
                    <a:moveTo>
                      <a:pt x="6908" y="1622"/>
                    </a:moveTo>
                    <a:lnTo>
                      <a:pt x="7120" y="1763"/>
                    </a:lnTo>
                    <a:lnTo>
                      <a:pt x="7190" y="1904"/>
                    </a:lnTo>
                    <a:lnTo>
                      <a:pt x="7190" y="2045"/>
                    </a:lnTo>
                    <a:lnTo>
                      <a:pt x="7120" y="2256"/>
                    </a:lnTo>
                    <a:lnTo>
                      <a:pt x="6908" y="2679"/>
                    </a:lnTo>
                    <a:lnTo>
                      <a:pt x="6556" y="3172"/>
                    </a:lnTo>
                    <a:lnTo>
                      <a:pt x="5781" y="4089"/>
                    </a:lnTo>
                    <a:lnTo>
                      <a:pt x="5287" y="4512"/>
                    </a:lnTo>
                    <a:lnTo>
                      <a:pt x="5287" y="4018"/>
                    </a:lnTo>
                    <a:lnTo>
                      <a:pt x="5358" y="3525"/>
                    </a:lnTo>
                    <a:lnTo>
                      <a:pt x="5499" y="3031"/>
                    </a:lnTo>
                    <a:lnTo>
                      <a:pt x="5710" y="2538"/>
                    </a:lnTo>
                    <a:lnTo>
                      <a:pt x="5922" y="2327"/>
                    </a:lnTo>
                    <a:lnTo>
                      <a:pt x="6274" y="1974"/>
                    </a:lnTo>
                    <a:lnTo>
                      <a:pt x="6626" y="1692"/>
                    </a:lnTo>
                    <a:lnTo>
                      <a:pt x="6767" y="1622"/>
                    </a:lnTo>
                    <a:close/>
                    <a:moveTo>
                      <a:pt x="3596" y="2186"/>
                    </a:moveTo>
                    <a:lnTo>
                      <a:pt x="3666" y="2256"/>
                    </a:lnTo>
                    <a:lnTo>
                      <a:pt x="3807" y="2538"/>
                    </a:lnTo>
                    <a:lnTo>
                      <a:pt x="3877" y="2890"/>
                    </a:lnTo>
                    <a:lnTo>
                      <a:pt x="3948" y="3313"/>
                    </a:lnTo>
                    <a:lnTo>
                      <a:pt x="4018" y="4230"/>
                    </a:lnTo>
                    <a:lnTo>
                      <a:pt x="4018" y="4794"/>
                    </a:lnTo>
                    <a:lnTo>
                      <a:pt x="3737" y="4441"/>
                    </a:lnTo>
                    <a:lnTo>
                      <a:pt x="3525" y="4018"/>
                    </a:lnTo>
                    <a:lnTo>
                      <a:pt x="3314" y="3595"/>
                    </a:lnTo>
                    <a:lnTo>
                      <a:pt x="3102" y="3172"/>
                    </a:lnTo>
                    <a:lnTo>
                      <a:pt x="3102" y="2750"/>
                    </a:lnTo>
                    <a:lnTo>
                      <a:pt x="3102" y="2538"/>
                    </a:lnTo>
                    <a:lnTo>
                      <a:pt x="3173" y="2397"/>
                    </a:lnTo>
                    <a:lnTo>
                      <a:pt x="3314" y="2256"/>
                    </a:lnTo>
                    <a:lnTo>
                      <a:pt x="3455" y="2186"/>
                    </a:lnTo>
                    <a:close/>
                    <a:moveTo>
                      <a:pt x="1199" y="4512"/>
                    </a:moveTo>
                    <a:lnTo>
                      <a:pt x="1622" y="4653"/>
                    </a:lnTo>
                    <a:lnTo>
                      <a:pt x="2115" y="4794"/>
                    </a:lnTo>
                    <a:lnTo>
                      <a:pt x="2538" y="5076"/>
                    </a:lnTo>
                    <a:lnTo>
                      <a:pt x="3173" y="5428"/>
                    </a:lnTo>
                    <a:lnTo>
                      <a:pt x="2679" y="5639"/>
                    </a:lnTo>
                    <a:lnTo>
                      <a:pt x="2186" y="5710"/>
                    </a:lnTo>
                    <a:lnTo>
                      <a:pt x="1904" y="5639"/>
                    </a:lnTo>
                    <a:lnTo>
                      <a:pt x="1622" y="5569"/>
                    </a:lnTo>
                    <a:lnTo>
                      <a:pt x="1411" y="5428"/>
                    </a:lnTo>
                    <a:lnTo>
                      <a:pt x="1199" y="5216"/>
                    </a:lnTo>
                    <a:lnTo>
                      <a:pt x="917" y="4794"/>
                    </a:lnTo>
                    <a:lnTo>
                      <a:pt x="917" y="4653"/>
                    </a:lnTo>
                    <a:lnTo>
                      <a:pt x="988" y="4582"/>
                    </a:lnTo>
                    <a:lnTo>
                      <a:pt x="1058" y="4512"/>
                    </a:lnTo>
                    <a:close/>
                    <a:moveTo>
                      <a:pt x="3666" y="6485"/>
                    </a:moveTo>
                    <a:lnTo>
                      <a:pt x="3807" y="7120"/>
                    </a:lnTo>
                    <a:lnTo>
                      <a:pt x="3807" y="7754"/>
                    </a:lnTo>
                    <a:lnTo>
                      <a:pt x="3807" y="8388"/>
                    </a:lnTo>
                    <a:lnTo>
                      <a:pt x="3666" y="9093"/>
                    </a:lnTo>
                    <a:lnTo>
                      <a:pt x="3525" y="9305"/>
                    </a:lnTo>
                    <a:lnTo>
                      <a:pt x="3314" y="9516"/>
                    </a:lnTo>
                    <a:lnTo>
                      <a:pt x="2961" y="9516"/>
                    </a:lnTo>
                    <a:lnTo>
                      <a:pt x="2820" y="9375"/>
                    </a:lnTo>
                    <a:lnTo>
                      <a:pt x="2750" y="9234"/>
                    </a:lnTo>
                    <a:lnTo>
                      <a:pt x="2538" y="8670"/>
                    </a:lnTo>
                    <a:lnTo>
                      <a:pt x="2538" y="8036"/>
                    </a:lnTo>
                    <a:lnTo>
                      <a:pt x="2609" y="7754"/>
                    </a:lnTo>
                    <a:lnTo>
                      <a:pt x="2679" y="7401"/>
                    </a:lnTo>
                    <a:lnTo>
                      <a:pt x="2891" y="7120"/>
                    </a:lnTo>
                    <a:lnTo>
                      <a:pt x="3102" y="6838"/>
                    </a:lnTo>
                    <a:lnTo>
                      <a:pt x="3384" y="6626"/>
                    </a:lnTo>
                    <a:lnTo>
                      <a:pt x="3666" y="6485"/>
                    </a:lnTo>
                    <a:close/>
                    <a:moveTo>
                      <a:pt x="7261" y="1"/>
                    </a:move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close/>
                  </a:path>
                </a:pathLst>
              </a:custGeom>
              <a:solidFill>
                <a:srgbClr val="F7CA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6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fill="none" extrusionOk="0">
                    <a:moveTo>
                      <a:pt x="1763" y="10150"/>
                    </a:move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807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2045" y="3172"/>
                    </a:lnTo>
                    <a:lnTo>
                      <a:pt x="1622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1763" y="10150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6"/>
              <p:cNvSpPr/>
              <p:nvPr/>
            </p:nvSpPr>
            <p:spPr>
              <a:xfrm>
                <a:off x="3940375" y="1512125"/>
                <a:ext cx="31725" cy="75800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3032" fill="none" extrusionOk="0">
                    <a:moveTo>
                      <a:pt x="1128" y="2608"/>
                    </a:moveTo>
                    <a:lnTo>
                      <a:pt x="1128" y="2608"/>
                    </a:lnTo>
                    <a:lnTo>
                      <a:pt x="987" y="2820"/>
                    </a:lnTo>
                    <a:lnTo>
                      <a:pt x="776" y="3031"/>
                    </a:lnTo>
                    <a:lnTo>
                      <a:pt x="635" y="3031"/>
                    </a:lnTo>
                    <a:lnTo>
                      <a:pt x="423" y="3031"/>
                    </a:lnTo>
                    <a:lnTo>
                      <a:pt x="282" y="2890"/>
                    </a:lnTo>
                    <a:lnTo>
                      <a:pt x="212" y="2749"/>
                    </a:lnTo>
                    <a:lnTo>
                      <a:pt x="0" y="2185"/>
                    </a:lnTo>
                    <a:lnTo>
                      <a:pt x="0" y="1551"/>
                    </a:lnTo>
                    <a:lnTo>
                      <a:pt x="71" y="1269"/>
                    </a:lnTo>
                    <a:lnTo>
                      <a:pt x="141" y="916"/>
                    </a:lnTo>
                    <a:lnTo>
                      <a:pt x="353" y="635"/>
                    </a:lnTo>
                    <a:lnTo>
                      <a:pt x="564" y="353"/>
                    </a:lnTo>
                    <a:lnTo>
                      <a:pt x="846" y="141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269" y="635"/>
                    </a:lnTo>
                    <a:lnTo>
                      <a:pt x="1269" y="1269"/>
                    </a:lnTo>
                    <a:lnTo>
                      <a:pt x="1269" y="1903"/>
                    </a:lnTo>
                    <a:lnTo>
                      <a:pt x="1128" y="2608"/>
                    </a:lnTo>
                    <a:lnTo>
                      <a:pt x="1128" y="2608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6"/>
              <p:cNvSpPr/>
              <p:nvPr/>
            </p:nvSpPr>
            <p:spPr>
              <a:xfrm>
                <a:off x="3954475" y="1404625"/>
                <a:ext cx="22925" cy="65225"/>
              </a:xfrm>
              <a:custGeom>
                <a:avLst/>
                <a:gdLst/>
                <a:ahLst/>
                <a:cxnLst/>
                <a:rect l="l" t="t" r="r" b="b"/>
                <a:pathLst>
                  <a:path w="917" h="2609" fill="none" extrusionOk="0">
                    <a:moveTo>
                      <a:pt x="353" y="1"/>
                    </a:moveTo>
                    <a:lnTo>
                      <a:pt x="353" y="1"/>
                    </a:lnTo>
                    <a:lnTo>
                      <a:pt x="494" y="1"/>
                    </a:lnTo>
                    <a:lnTo>
                      <a:pt x="564" y="71"/>
                    </a:lnTo>
                    <a:lnTo>
                      <a:pt x="705" y="353"/>
                    </a:lnTo>
                    <a:lnTo>
                      <a:pt x="775" y="705"/>
                    </a:lnTo>
                    <a:lnTo>
                      <a:pt x="846" y="1128"/>
                    </a:lnTo>
                    <a:lnTo>
                      <a:pt x="916" y="2045"/>
                    </a:lnTo>
                    <a:lnTo>
                      <a:pt x="916" y="2609"/>
                    </a:lnTo>
                    <a:lnTo>
                      <a:pt x="916" y="2609"/>
                    </a:lnTo>
                    <a:lnTo>
                      <a:pt x="635" y="2256"/>
                    </a:lnTo>
                    <a:lnTo>
                      <a:pt x="423" y="1833"/>
                    </a:lnTo>
                    <a:lnTo>
                      <a:pt x="212" y="1410"/>
                    </a:lnTo>
                    <a:lnTo>
                      <a:pt x="0" y="987"/>
                    </a:lnTo>
                    <a:lnTo>
                      <a:pt x="0" y="565"/>
                    </a:lnTo>
                    <a:lnTo>
                      <a:pt x="0" y="353"/>
                    </a:lnTo>
                    <a:lnTo>
                      <a:pt x="71" y="212"/>
                    </a:lnTo>
                    <a:lnTo>
                      <a:pt x="212" y="71"/>
                    </a:lnTo>
                    <a:lnTo>
                      <a:pt x="353" y="1"/>
                    </a:lnTo>
                    <a:lnTo>
                      <a:pt x="353" y="1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5" name="Google Shape;305;p6"/>
              <p:cNvSpPr/>
              <p:nvPr/>
            </p:nvSpPr>
            <p:spPr>
              <a:xfrm>
                <a:off x="3899850" y="1462775"/>
                <a:ext cx="56400" cy="29975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1199" fill="none" extrusionOk="0">
                    <a:moveTo>
                      <a:pt x="282" y="705"/>
                    </a:moveTo>
                    <a:lnTo>
                      <a:pt x="282" y="705"/>
                    </a:lnTo>
                    <a:lnTo>
                      <a:pt x="0" y="283"/>
                    </a:lnTo>
                    <a:lnTo>
                      <a:pt x="0" y="142"/>
                    </a:lnTo>
                    <a:lnTo>
                      <a:pt x="71" y="71"/>
                    </a:lnTo>
                    <a:lnTo>
                      <a:pt x="141" y="1"/>
                    </a:lnTo>
                    <a:lnTo>
                      <a:pt x="282" y="1"/>
                    </a:lnTo>
                    <a:lnTo>
                      <a:pt x="705" y="142"/>
                    </a:lnTo>
                    <a:lnTo>
                      <a:pt x="1198" y="283"/>
                    </a:lnTo>
                    <a:lnTo>
                      <a:pt x="1621" y="565"/>
                    </a:lnTo>
                    <a:lnTo>
                      <a:pt x="2256" y="917"/>
                    </a:lnTo>
                    <a:lnTo>
                      <a:pt x="2256" y="917"/>
                    </a:lnTo>
                    <a:lnTo>
                      <a:pt x="1762" y="1128"/>
                    </a:lnTo>
                    <a:lnTo>
                      <a:pt x="1269" y="1199"/>
                    </a:lnTo>
                    <a:lnTo>
                      <a:pt x="987" y="1128"/>
                    </a:lnTo>
                    <a:lnTo>
                      <a:pt x="705" y="1058"/>
                    </a:lnTo>
                    <a:lnTo>
                      <a:pt x="494" y="917"/>
                    </a:lnTo>
                    <a:lnTo>
                      <a:pt x="282" y="705"/>
                    </a:lnTo>
                    <a:lnTo>
                      <a:pt x="282" y="705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06" name="Google Shape;306;p6"/>
            <p:cNvSpPr/>
            <p:nvPr/>
          </p:nvSpPr>
          <p:spPr>
            <a:xfrm>
              <a:off x="1086250" y="2701550"/>
              <a:ext cx="237900" cy="313675"/>
            </a:xfrm>
            <a:custGeom>
              <a:avLst/>
              <a:gdLst/>
              <a:ahLst/>
              <a:cxnLst/>
              <a:rect l="l" t="t" r="r" b="b"/>
              <a:pathLst>
                <a:path w="9516" h="12547" extrusionOk="0">
                  <a:moveTo>
                    <a:pt x="9516" y="0"/>
                  </a:moveTo>
                  <a:lnTo>
                    <a:pt x="9420" y="385"/>
                  </a:lnTo>
                  <a:lnTo>
                    <a:pt x="9445" y="353"/>
                  </a:lnTo>
                  <a:lnTo>
                    <a:pt x="9516" y="0"/>
                  </a:lnTo>
                  <a:close/>
                  <a:moveTo>
                    <a:pt x="5357" y="3947"/>
                  </a:moveTo>
                  <a:lnTo>
                    <a:pt x="4793" y="4582"/>
                  </a:lnTo>
                  <a:lnTo>
                    <a:pt x="3595" y="5921"/>
                  </a:lnTo>
                  <a:lnTo>
                    <a:pt x="2256" y="7471"/>
                  </a:lnTo>
                  <a:lnTo>
                    <a:pt x="1763" y="8106"/>
                  </a:lnTo>
                  <a:lnTo>
                    <a:pt x="1410" y="8599"/>
                  </a:lnTo>
                  <a:lnTo>
                    <a:pt x="1692" y="7894"/>
                  </a:lnTo>
                  <a:lnTo>
                    <a:pt x="2045" y="7190"/>
                  </a:lnTo>
                  <a:lnTo>
                    <a:pt x="2467" y="6485"/>
                  </a:lnTo>
                  <a:lnTo>
                    <a:pt x="2961" y="5921"/>
                  </a:lnTo>
                  <a:lnTo>
                    <a:pt x="3525" y="5357"/>
                  </a:lnTo>
                  <a:lnTo>
                    <a:pt x="4089" y="4864"/>
                  </a:lnTo>
                  <a:lnTo>
                    <a:pt x="4723" y="4370"/>
                  </a:lnTo>
                  <a:lnTo>
                    <a:pt x="5357" y="3947"/>
                  </a:lnTo>
                  <a:close/>
                  <a:moveTo>
                    <a:pt x="6696" y="3242"/>
                  </a:moveTo>
                  <a:lnTo>
                    <a:pt x="6626" y="3806"/>
                  </a:lnTo>
                  <a:lnTo>
                    <a:pt x="6626" y="4300"/>
                  </a:lnTo>
                  <a:lnTo>
                    <a:pt x="6555" y="5357"/>
                  </a:lnTo>
                  <a:lnTo>
                    <a:pt x="6485" y="5850"/>
                  </a:lnTo>
                  <a:lnTo>
                    <a:pt x="6415" y="6344"/>
                  </a:lnTo>
                  <a:lnTo>
                    <a:pt x="6203" y="6837"/>
                  </a:lnTo>
                  <a:lnTo>
                    <a:pt x="5921" y="7331"/>
                  </a:lnTo>
                  <a:lnTo>
                    <a:pt x="5569" y="7753"/>
                  </a:lnTo>
                  <a:lnTo>
                    <a:pt x="5075" y="8176"/>
                  </a:lnTo>
                  <a:lnTo>
                    <a:pt x="4652" y="8529"/>
                  </a:lnTo>
                  <a:lnTo>
                    <a:pt x="4089" y="8811"/>
                  </a:lnTo>
                  <a:lnTo>
                    <a:pt x="3031" y="9375"/>
                  </a:lnTo>
                  <a:lnTo>
                    <a:pt x="2045" y="10009"/>
                  </a:lnTo>
                  <a:lnTo>
                    <a:pt x="2256" y="9445"/>
                  </a:lnTo>
                  <a:lnTo>
                    <a:pt x="2538" y="9022"/>
                  </a:lnTo>
                  <a:lnTo>
                    <a:pt x="3243" y="8106"/>
                  </a:lnTo>
                  <a:lnTo>
                    <a:pt x="3948" y="7260"/>
                  </a:lnTo>
                  <a:lnTo>
                    <a:pt x="4723" y="6414"/>
                  </a:lnTo>
                  <a:lnTo>
                    <a:pt x="4934" y="6062"/>
                  </a:lnTo>
                  <a:lnTo>
                    <a:pt x="5216" y="5639"/>
                  </a:lnTo>
                  <a:lnTo>
                    <a:pt x="5639" y="4652"/>
                  </a:lnTo>
                  <a:lnTo>
                    <a:pt x="6203" y="3806"/>
                  </a:lnTo>
                  <a:lnTo>
                    <a:pt x="6415" y="3454"/>
                  </a:lnTo>
                  <a:lnTo>
                    <a:pt x="6696" y="3242"/>
                  </a:lnTo>
                  <a:close/>
                  <a:moveTo>
                    <a:pt x="9420" y="385"/>
                  </a:moveTo>
                  <a:lnTo>
                    <a:pt x="9163" y="705"/>
                  </a:lnTo>
                  <a:lnTo>
                    <a:pt x="8811" y="1057"/>
                  </a:lnTo>
                  <a:lnTo>
                    <a:pt x="8388" y="1410"/>
                  </a:lnTo>
                  <a:lnTo>
                    <a:pt x="7260" y="2115"/>
                  </a:lnTo>
                  <a:lnTo>
                    <a:pt x="5992" y="2820"/>
                  </a:lnTo>
                  <a:lnTo>
                    <a:pt x="4652" y="3595"/>
                  </a:lnTo>
                  <a:lnTo>
                    <a:pt x="3384" y="4300"/>
                  </a:lnTo>
                  <a:lnTo>
                    <a:pt x="2326" y="5005"/>
                  </a:lnTo>
                  <a:lnTo>
                    <a:pt x="1904" y="5357"/>
                  </a:lnTo>
                  <a:lnTo>
                    <a:pt x="1622" y="5709"/>
                  </a:lnTo>
                  <a:lnTo>
                    <a:pt x="1269" y="6203"/>
                  </a:lnTo>
                  <a:lnTo>
                    <a:pt x="917" y="6696"/>
                  </a:lnTo>
                  <a:lnTo>
                    <a:pt x="705" y="7190"/>
                  </a:lnTo>
                  <a:lnTo>
                    <a:pt x="494" y="7683"/>
                  </a:lnTo>
                  <a:lnTo>
                    <a:pt x="212" y="8811"/>
                  </a:lnTo>
                  <a:lnTo>
                    <a:pt x="1" y="9938"/>
                  </a:lnTo>
                  <a:lnTo>
                    <a:pt x="1" y="10502"/>
                  </a:lnTo>
                  <a:lnTo>
                    <a:pt x="71" y="11560"/>
                  </a:lnTo>
                  <a:lnTo>
                    <a:pt x="141" y="12053"/>
                  </a:lnTo>
                  <a:lnTo>
                    <a:pt x="282" y="12405"/>
                  </a:lnTo>
                  <a:lnTo>
                    <a:pt x="353" y="12476"/>
                  </a:lnTo>
                  <a:lnTo>
                    <a:pt x="423" y="12546"/>
                  </a:lnTo>
                  <a:lnTo>
                    <a:pt x="564" y="12476"/>
                  </a:lnTo>
                  <a:lnTo>
                    <a:pt x="705" y="12405"/>
                  </a:lnTo>
                  <a:lnTo>
                    <a:pt x="987" y="11982"/>
                  </a:lnTo>
                  <a:lnTo>
                    <a:pt x="1410" y="11630"/>
                  </a:lnTo>
                  <a:lnTo>
                    <a:pt x="2256" y="10996"/>
                  </a:lnTo>
                  <a:lnTo>
                    <a:pt x="3172" y="10432"/>
                  </a:lnTo>
                  <a:lnTo>
                    <a:pt x="4159" y="9938"/>
                  </a:lnTo>
                  <a:lnTo>
                    <a:pt x="5075" y="9445"/>
                  </a:lnTo>
                  <a:lnTo>
                    <a:pt x="5921" y="8811"/>
                  </a:lnTo>
                  <a:lnTo>
                    <a:pt x="6344" y="8458"/>
                  </a:lnTo>
                  <a:lnTo>
                    <a:pt x="6696" y="8106"/>
                  </a:lnTo>
                  <a:lnTo>
                    <a:pt x="6978" y="7683"/>
                  </a:lnTo>
                  <a:lnTo>
                    <a:pt x="7260" y="7190"/>
                  </a:lnTo>
                  <a:lnTo>
                    <a:pt x="7401" y="6696"/>
                  </a:lnTo>
                  <a:lnTo>
                    <a:pt x="7472" y="6203"/>
                  </a:lnTo>
                  <a:lnTo>
                    <a:pt x="7472" y="5709"/>
                  </a:lnTo>
                  <a:lnTo>
                    <a:pt x="7401" y="5216"/>
                  </a:lnTo>
                  <a:lnTo>
                    <a:pt x="7331" y="4300"/>
                  </a:lnTo>
                  <a:lnTo>
                    <a:pt x="7331" y="3806"/>
                  </a:lnTo>
                  <a:lnTo>
                    <a:pt x="7401" y="3313"/>
                  </a:lnTo>
                  <a:lnTo>
                    <a:pt x="7542" y="2890"/>
                  </a:lnTo>
                  <a:lnTo>
                    <a:pt x="7824" y="2538"/>
                  </a:lnTo>
                  <a:lnTo>
                    <a:pt x="8459" y="1762"/>
                  </a:lnTo>
                  <a:lnTo>
                    <a:pt x="8811" y="1410"/>
                  </a:lnTo>
                  <a:lnTo>
                    <a:pt x="9163" y="987"/>
                  </a:lnTo>
                  <a:lnTo>
                    <a:pt x="9375" y="564"/>
                  </a:lnTo>
                  <a:lnTo>
                    <a:pt x="9420" y="385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6"/>
            <p:cNvSpPr/>
            <p:nvPr/>
          </p:nvSpPr>
          <p:spPr>
            <a:xfrm>
              <a:off x="924150" y="1106825"/>
              <a:ext cx="244950" cy="345400"/>
            </a:xfrm>
            <a:custGeom>
              <a:avLst/>
              <a:gdLst/>
              <a:ahLst/>
              <a:cxnLst/>
              <a:rect l="l" t="t" r="r" b="b"/>
              <a:pathLst>
                <a:path w="9798" h="13816" extrusionOk="0">
                  <a:moveTo>
                    <a:pt x="6203" y="4159"/>
                  </a:moveTo>
                  <a:lnTo>
                    <a:pt x="6414" y="4230"/>
                  </a:lnTo>
                  <a:lnTo>
                    <a:pt x="6485" y="4371"/>
                  </a:lnTo>
                  <a:lnTo>
                    <a:pt x="6485" y="4512"/>
                  </a:lnTo>
                  <a:lnTo>
                    <a:pt x="6414" y="4582"/>
                  </a:lnTo>
                  <a:lnTo>
                    <a:pt x="6273" y="4582"/>
                  </a:lnTo>
                  <a:lnTo>
                    <a:pt x="5921" y="4512"/>
                  </a:lnTo>
                  <a:lnTo>
                    <a:pt x="5850" y="4441"/>
                  </a:lnTo>
                  <a:lnTo>
                    <a:pt x="5850" y="4371"/>
                  </a:lnTo>
                  <a:lnTo>
                    <a:pt x="5921" y="4230"/>
                  </a:lnTo>
                  <a:lnTo>
                    <a:pt x="6062" y="4159"/>
                  </a:lnTo>
                  <a:close/>
                  <a:moveTo>
                    <a:pt x="5709" y="5569"/>
                  </a:moveTo>
                  <a:lnTo>
                    <a:pt x="5004" y="6697"/>
                  </a:lnTo>
                  <a:lnTo>
                    <a:pt x="4088" y="7684"/>
                  </a:lnTo>
                  <a:lnTo>
                    <a:pt x="4440" y="7049"/>
                  </a:lnTo>
                  <a:lnTo>
                    <a:pt x="4793" y="6485"/>
                  </a:lnTo>
                  <a:lnTo>
                    <a:pt x="5216" y="5992"/>
                  </a:lnTo>
                  <a:lnTo>
                    <a:pt x="5709" y="5569"/>
                  </a:lnTo>
                  <a:close/>
                  <a:moveTo>
                    <a:pt x="6414" y="5992"/>
                  </a:moveTo>
                  <a:lnTo>
                    <a:pt x="6837" y="6274"/>
                  </a:lnTo>
                  <a:lnTo>
                    <a:pt x="6766" y="6838"/>
                  </a:lnTo>
                  <a:lnTo>
                    <a:pt x="6625" y="7402"/>
                  </a:lnTo>
                  <a:lnTo>
                    <a:pt x="6344" y="7895"/>
                  </a:lnTo>
                  <a:lnTo>
                    <a:pt x="6062" y="8388"/>
                  </a:lnTo>
                  <a:lnTo>
                    <a:pt x="6062" y="7825"/>
                  </a:lnTo>
                  <a:lnTo>
                    <a:pt x="6132" y="7190"/>
                  </a:lnTo>
                  <a:lnTo>
                    <a:pt x="6203" y="6556"/>
                  </a:lnTo>
                  <a:lnTo>
                    <a:pt x="6414" y="5992"/>
                  </a:lnTo>
                  <a:close/>
                  <a:moveTo>
                    <a:pt x="5568" y="5076"/>
                  </a:moveTo>
                  <a:lnTo>
                    <a:pt x="5075" y="5287"/>
                  </a:lnTo>
                  <a:lnTo>
                    <a:pt x="4652" y="5569"/>
                  </a:lnTo>
                  <a:lnTo>
                    <a:pt x="4229" y="5921"/>
                  </a:lnTo>
                  <a:lnTo>
                    <a:pt x="3947" y="6344"/>
                  </a:lnTo>
                  <a:lnTo>
                    <a:pt x="3383" y="7190"/>
                  </a:lnTo>
                  <a:lnTo>
                    <a:pt x="2819" y="8036"/>
                  </a:lnTo>
                  <a:lnTo>
                    <a:pt x="2678" y="8600"/>
                  </a:lnTo>
                  <a:lnTo>
                    <a:pt x="2608" y="8811"/>
                  </a:lnTo>
                  <a:lnTo>
                    <a:pt x="2467" y="8952"/>
                  </a:lnTo>
                  <a:lnTo>
                    <a:pt x="2326" y="9093"/>
                  </a:lnTo>
                  <a:lnTo>
                    <a:pt x="2115" y="9234"/>
                  </a:lnTo>
                  <a:lnTo>
                    <a:pt x="1551" y="9305"/>
                  </a:lnTo>
                  <a:lnTo>
                    <a:pt x="1269" y="9305"/>
                  </a:lnTo>
                  <a:lnTo>
                    <a:pt x="1057" y="9234"/>
                  </a:lnTo>
                  <a:lnTo>
                    <a:pt x="916" y="9093"/>
                  </a:lnTo>
                  <a:lnTo>
                    <a:pt x="775" y="8952"/>
                  </a:lnTo>
                  <a:lnTo>
                    <a:pt x="705" y="8741"/>
                  </a:lnTo>
                  <a:lnTo>
                    <a:pt x="705" y="8529"/>
                  </a:lnTo>
                  <a:lnTo>
                    <a:pt x="705" y="8247"/>
                  </a:lnTo>
                  <a:lnTo>
                    <a:pt x="846" y="7966"/>
                  </a:lnTo>
                  <a:lnTo>
                    <a:pt x="1128" y="7402"/>
                  </a:lnTo>
                  <a:lnTo>
                    <a:pt x="1551" y="6767"/>
                  </a:lnTo>
                  <a:lnTo>
                    <a:pt x="2115" y="6274"/>
                  </a:lnTo>
                  <a:lnTo>
                    <a:pt x="2749" y="5851"/>
                  </a:lnTo>
                  <a:lnTo>
                    <a:pt x="3454" y="5499"/>
                  </a:lnTo>
                  <a:lnTo>
                    <a:pt x="4159" y="5217"/>
                  </a:lnTo>
                  <a:lnTo>
                    <a:pt x="4863" y="5076"/>
                  </a:lnTo>
                  <a:close/>
                  <a:moveTo>
                    <a:pt x="5709" y="7120"/>
                  </a:moveTo>
                  <a:lnTo>
                    <a:pt x="5427" y="8247"/>
                  </a:lnTo>
                  <a:lnTo>
                    <a:pt x="5286" y="9446"/>
                  </a:lnTo>
                  <a:lnTo>
                    <a:pt x="4863" y="9869"/>
                  </a:lnTo>
                  <a:lnTo>
                    <a:pt x="4511" y="10080"/>
                  </a:lnTo>
                  <a:lnTo>
                    <a:pt x="4229" y="10292"/>
                  </a:lnTo>
                  <a:lnTo>
                    <a:pt x="3947" y="10362"/>
                  </a:lnTo>
                  <a:lnTo>
                    <a:pt x="3665" y="10362"/>
                  </a:lnTo>
                  <a:lnTo>
                    <a:pt x="3595" y="10292"/>
                  </a:lnTo>
                  <a:lnTo>
                    <a:pt x="3524" y="10151"/>
                  </a:lnTo>
                  <a:lnTo>
                    <a:pt x="3383" y="9798"/>
                  </a:lnTo>
                  <a:lnTo>
                    <a:pt x="3454" y="9516"/>
                  </a:lnTo>
                  <a:lnTo>
                    <a:pt x="3665" y="9164"/>
                  </a:lnTo>
                  <a:lnTo>
                    <a:pt x="4370" y="8388"/>
                  </a:lnTo>
                  <a:lnTo>
                    <a:pt x="5216" y="7684"/>
                  </a:lnTo>
                  <a:lnTo>
                    <a:pt x="5709" y="7120"/>
                  </a:lnTo>
                  <a:close/>
                  <a:moveTo>
                    <a:pt x="7894" y="6274"/>
                  </a:moveTo>
                  <a:lnTo>
                    <a:pt x="8388" y="7613"/>
                  </a:lnTo>
                  <a:lnTo>
                    <a:pt x="8670" y="8459"/>
                  </a:lnTo>
                  <a:lnTo>
                    <a:pt x="8810" y="9375"/>
                  </a:lnTo>
                  <a:lnTo>
                    <a:pt x="8881" y="9798"/>
                  </a:lnTo>
                  <a:lnTo>
                    <a:pt x="8881" y="10151"/>
                  </a:lnTo>
                  <a:lnTo>
                    <a:pt x="8810" y="10503"/>
                  </a:lnTo>
                  <a:lnTo>
                    <a:pt x="8670" y="10855"/>
                  </a:lnTo>
                  <a:lnTo>
                    <a:pt x="8529" y="11067"/>
                  </a:lnTo>
                  <a:lnTo>
                    <a:pt x="8247" y="11278"/>
                  </a:lnTo>
                  <a:lnTo>
                    <a:pt x="7894" y="11349"/>
                  </a:lnTo>
                  <a:lnTo>
                    <a:pt x="7471" y="11349"/>
                  </a:lnTo>
                  <a:lnTo>
                    <a:pt x="6978" y="11278"/>
                  </a:lnTo>
                  <a:lnTo>
                    <a:pt x="6625" y="11067"/>
                  </a:lnTo>
                  <a:lnTo>
                    <a:pt x="6414" y="10855"/>
                  </a:lnTo>
                  <a:lnTo>
                    <a:pt x="6344" y="10644"/>
                  </a:lnTo>
                  <a:lnTo>
                    <a:pt x="6273" y="10292"/>
                  </a:lnTo>
                  <a:lnTo>
                    <a:pt x="6344" y="10010"/>
                  </a:lnTo>
                  <a:lnTo>
                    <a:pt x="6625" y="9234"/>
                  </a:lnTo>
                  <a:lnTo>
                    <a:pt x="6978" y="8459"/>
                  </a:lnTo>
                  <a:lnTo>
                    <a:pt x="7401" y="7613"/>
                  </a:lnTo>
                  <a:lnTo>
                    <a:pt x="7753" y="6908"/>
                  </a:lnTo>
                  <a:lnTo>
                    <a:pt x="7894" y="6556"/>
                  </a:lnTo>
                  <a:lnTo>
                    <a:pt x="7894" y="6274"/>
                  </a:lnTo>
                  <a:close/>
                  <a:moveTo>
                    <a:pt x="7189" y="1"/>
                  </a:moveTo>
                  <a:lnTo>
                    <a:pt x="6978" y="71"/>
                  </a:lnTo>
                  <a:lnTo>
                    <a:pt x="6696" y="353"/>
                  </a:lnTo>
                  <a:lnTo>
                    <a:pt x="6485" y="494"/>
                  </a:lnTo>
                  <a:lnTo>
                    <a:pt x="6344" y="706"/>
                  </a:lnTo>
                  <a:lnTo>
                    <a:pt x="6203" y="1199"/>
                  </a:lnTo>
                  <a:lnTo>
                    <a:pt x="6132" y="1692"/>
                  </a:lnTo>
                  <a:lnTo>
                    <a:pt x="6062" y="2256"/>
                  </a:lnTo>
                  <a:lnTo>
                    <a:pt x="5921" y="2891"/>
                  </a:lnTo>
                  <a:lnTo>
                    <a:pt x="5780" y="3384"/>
                  </a:lnTo>
                  <a:lnTo>
                    <a:pt x="5568" y="3877"/>
                  </a:lnTo>
                  <a:lnTo>
                    <a:pt x="5357" y="4089"/>
                  </a:lnTo>
                  <a:lnTo>
                    <a:pt x="5145" y="4300"/>
                  </a:lnTo>
                  <a:lnTo>
                    <a:pt x="4581" y="4582"/>
                  </a:lnTo>
                  <a:lnTo>
                    <a:pt x="4018" y="4864"/>
                  </a:lnTo>
                  <a:lnTo>
                    <a:pt x="2819" y="5217"/>
                  </a:lnTo>
                  <a:lnTo>
                    <a:pt x="2255" y="5428"/>
                  </a:lnTo>
                  <a:lnTo>
                    <a:pt x="1692" y="5710"/>
                  </a:lnTo>
                  <a:lnTo>
                    <a:pt x="1128" y="6062"/>
                  </a:lnTo>
                  <a:lnTo>
                    <a:pt x="634" y="6626"/>
                  </a:lnTo>
                  <a:lnTo>
                    <a:pt x="282" y="7190"/>
                  </a:lnTo>
                  <a:lnTo>
                    <a:pt x="71" y="7825"/>
                  </a:lnTo>
                  <a:lnTo>
                    <a:pt x="0" y="8459"/>
                  </a:lnTo>
                  <a:lnTo>
                    <a:pt x="0" y="9093"/>
                  </a:lnTo>
                  <a:lnTo>
                    <a:pt x="71" y="9375"/>
                  </a:lnTo>
                  <a:lnTo>
                    <a:pt x="211" y="9587"/>
                  </a:lnTo>
                  <a:lnTo>
                    <a:pt x="352" y="9869"/>
                  </a:lnTo>
                  <a:lnTo>
                    <a:pt x="564" y="10010"/>
                  </a:lnTo>
                  <a:lnTo>
                    <a:pt x="846" y="10151"/>
                  </a:lnTo>
                  <a:lnTo>
                    <a:pt x="1128" y="10221"/>
                  </a:lnTo>
                  <a:lnTo>
                    <a:pt x="1903" y="10221"/>
                  </a:lnTo>
                  <a:lnTo>
                    <a:pt x="1339" y="10644"/>
                  </a:lnTo>
                  <a:lnTo>
                    <a:pt x="916" y="10926"/>
                  </a:lnTo>
                  <a:lnTo>
                    <a:pt x="564" y="11278"/>
                  </a:lnTo>
                  <a:lnTo>
                    <a:pt x="282" y="11701"/>
                  </a:lnTo>
                  <a:lnTo>
                    <a:pt x="141" y="12054"/>
                  </a:lnTo>
                  <a:lnTo>
                    <a:pt x="141" y="12195"/>
                  </a:lnTo>
                  <a:lnTo>
                    <a:pt x="211" y="12406"/>
                  </a:lnTo>
                  <a:lnTo>
                    <a:pt x="282" y="12547"/>
                  </a:lnTo>
                  <a:lnTo>
                    <a:pt x="493" y="12758"/>
                  </a:lnTo>
                  <a:lnTo>
                    <a:pt x="775" y="12899"/>
                  </a:lnTo>
                  <a:lnTo>
                    <a:pt x="1057" y="12970"/>
                  </a:lnTo>
                  <a:lnTo>
                    <a:pt x="1269" y="12899"/>
                  </a:lnTo>
                  <a:lnTo>
                    <a:pt x="1410" y="12829"/>
                  </a:lnTo>
                  <a:lnTo>
                    <a:pt x="1551" y="12688"/>
                  </a:lnTo>
                  <a:lnTo>
                    <a:pt x="1692" y="12547"/>
                  </a:lnTo>
                  <a:lnTo>
                    <a:pt x="1903" y="12054"/>
                  </a:lnTo>
                  <a:lnTo>
                    <a:pt x="2044" y="11560"/>
                  </a:lnTo>
                  <a:lnTo>
                    <a:pt x="2115" y="10996"/>
                  </a:lnTo>
                  <a:lnTo>
                    <a:pt x="2185" y="10573"/>
                  </a:lnTo>
                  <a:lnTo>
                    <a:pt x="2326" y="10292"/>
                  </a:lnTo>
                  <a:lnTo>
                    <a:pt x="2467" y="10714"/>
                  </a:lnTo>
                  <a:lnTo>
                    <a:pt x="2678" y="11067"/>
                  </a:lnTo>
                  <a:lnTo>
                    <a:pt x="3031" y="11278"/>
                  </a:lnTo>
                  <a:lnTo>
                    <a:pt x="3313" y="11490"/>
                  </a:lnTo>
                  <a:lnTo>
                    <a:pt x="4088" y="11490"/>
                  </a:lnTo>
                  <a:lnTo>
                    <a:pt x="4511" y="11419"/>
                  </a:lnTo>
                  <a:lnTo>
                    <a:pt x="4863" y="11208"/>
                  </a:lnTo>
                  <a:lnTo>
                    <a:pt x="4581" y="11772"/>
                  </a:lnTo>
                  <a:lnTo>
                    <a:pt x="4300" y="12265"/>
                  </a:lnTo>
                  <a:lnTo>
                    <a:pt x="4018" y="12829"/>
                  </a:lnTo>
                  <a:lnTo>
                    <a:pt x="3947" y="13393"/>
                  </a:lnTo>
                  <a:lnTo>
                    <a:pt x="3947" y="13534"/>
                  </a:lnTo>
                  <a:lnTo>
                    <a:pt x="4018" y="13675"/>
                  </a:lnTo>
                  <a:lnTo>
                    <a:pt x="4159" y="13816"/>
                  </a:lnTo>
                  <a:lnTo>
                    <a:pt x="4370" y="13816"/>
                  </a:lnTo>
                  <a:lnTo>
                    <a:pt x="4722" y="13675"/>
                  </a:lnTo>
                  <a:lnTo>
                    <a:pt x="5145" y="13534"/>
                  </a:lnTo>
                  <a:lnTo>
                    <a:pt x="5357" y="13322"/>
                  </a:lnTo>
                  <a:lnTo>
                    <a:pt x="5498" y="13040"/>
                  </a:lnTo>
                  <a:lnTo>
                    <a:pt x="5568" y="12688"/>
                  </a:lnTo>
                  <a:lnTo>
                    <a:pt x="5568" y="12336"/>
                  </a:lnTo>
                  <a:lnTo>
                    <a:pt x="5427" y="11631"/>
                  </a:lnTo>
                  <a:lnTo>
                    <a:pt x="5427" y="11278"/>
                  </a:lnTo>
                  <a:lnTo>
                    <a:pt x="5498" y="10996"/>
                  </a:lnTo>
                  <a:lnTo>
                    <a:pt x="5709" y="11419"/>
                  </a:lnTo>
                  <a:lnTo>
                    <a:pt x="6062" y="11772"/>
                  </a:lnTo>
                  <a:lnTo>
                    <a:pt x="6485" y="12054"/>
                  </a:lnTo>
                  <a:lnTo>
                    <a:pt x="6978" y="12265"/>
                  </a:lnTo>
                  <a:lnTo>
                    <a:pt x="7471" y="12336"/>
                  </a:lnTo>
                  <a:lnTo>
                    <a:pt x="8035" y="12336"/>
                  </a:lnTo>
                  <a:lnTo>
                    <a:pt x="8529" y="12265"/>
                  </a:lnTo>
                  <a:lnTo>
                    <a:pt x="8951" y="12054"/>
                  </a:lnTo>
                  <a:lnTo>
                    <a:pt x="9374" y="11701"/>
                  </a:lnTo>
                  <a:lnTo>
                    <a:pt x="9656" y="11278"/>
                  </a:lnTo>
                  <a:lnTo>
                    <a:pt x="9797" y="10855"/>
                  </a:lnTo>
                  <a:lnTo>
                    <a:pt x="9797" y="10362"/>
                  </a:lnTo>
                  <a:lnTo>
                    <a:pt x="9797" y="9869"/>
                  </a:lnTo>
                  <a:lnTo>
                    <a:pt x="9656" y="9375"/>
                  </a:lnTo>
                  <a:lnTo>
                    <a:pt x="9445" y="8318"/>
                  </a:lnTo>
                  <a:lnTo>
                    <a:pt x="9092" y="6979"/>
                  </a:lnTo>
                  <a:lnTo>
                    <a:pt x="8881" y="6274"/>
                  </a:lnTo>
                  <a:lnTo>
                    <a:pt x="8599" y="5499"/>
                  </a:lnTo>
                  <a:lnTo>
                    <a:pt x="8247" y="4794"/>
                  </a:lnTo>
                  <a:lnTo>
                    <a:pt x="7894" y="4159"/>
                  </a:lnTo>
                  <a:lnTo>
                    <a:pt x="7401" y="3595"/>
                  </a:lnTo>
                  <a:lnTo>
                    <a:pt x="7119" y="3384"/>
                  </a:lnTo>
                  <a:lnTo>
                    <a:pt x="6837" y="3243"/>
                  </a:lnTo>
                  <a:lnTo>
                    <a:pt x="7119" y="2820"/>
                  </a:lnTo>
                  <a:lnTo>
                    <a:pt x="7330" y="2256"/>
                  </a:lnTo>
                  <a:lnTo>
                    <a:pt x="7542" y="1622"/>
                  </a:lnTo>
                  <a:lnTo>
                    <a:pt x="7612" y="988"/>
                  </a:lnTo>
                  <a:lnTo>
                    <a:pt x="7612" y="424"/>
                  </a:lnTo>
                  <a:lnTo>
                    <a:pt x="7612" y="212"/>
                  </a:lnTo>
                  <a:lnTo>
                    <a:pt x="7471" y="71"/>
                  </a:lnTo>
                  <a:lnTo>
                    <a:pt x="7330" y="1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6"/>
            <p:cNvSpPr/>
            <p:nvPr/>
          </p:nvSpPr>
          <p:spPr>
            <a:xfrm>
              <a:off x="1750550" y="2135900"/>
              <a:ext cx="260825" cy="227350"/>
            </a:xfrm>
            <a:custGeom>
              <a:avLst/>
              <a:gdLst/>
              <a:ahLst/>
              <a:cxnLst/>
              <a:rect l="l" t="t" r="r" b="b"/>
              <a:pathLst>
                <a:path w="10433" h="9094" extrusionOk="0">
                  <a:moveTo>
                    <a:pt x="7049" y="1199"/>
                  </a:moveTo>
                  <a:lnTo>
                    <a:pt x="7472" y="1340"/>
                  </a:lnTo>
                  <a:lnTo>
                    <a:pt x="7895" y="1481"/>
                  </a:lnTo>
                  <a:lnTo>
                    <a:pt x="8247" y="1692"/>
                  </a:lnTo>
                  <a:lnTo>
                    <a:pt x="8529" y="2045"/>
                  </a:lnTo>
                  <a:lnTo>
                    <a:pt x="8670" y="2397"/>
                  </a:lnTo>
                  <a:lnTo>
                    <a:pt x="8811" y="2820"/>
                  </a:lnTo>
                  <a:lnTo>
                    <a:pt x="8600" y="2397"/>
                  </a:lnTo>
                  <a:lnTo>
                    <a:pt x="8318" y="2115"/>
                  </a:lnTo>
                  <a:lnTo>
                    <a:pt x="8106" y="1904"/>
                  </a:lnTo>
                  <a:lnTo>
                    <a:pt x="7895" y="1833"/>
                  </a:lnTo>
                  <a:lnTo>
                    <a:pt x="7684" y="1833"/>
                  </a:lnTo>
                  <a:lnTo>
                    <a:pt x="7402" y="1904"/>
                  </a:lnTo>
                  <a:lnTo>
                    <a:pt x="6908" y="1904"/>
                  </a:lnTo>
                  <a:lnTo>
                    <a:pt x="6767" y="1974"/>
                  </a:lnTo>
                  <a:lnTo>
                    <a:pt x="6062" y="2186"/>
                  </a:lnTo>
                  <a:lnTo>
                    <a:pt x="5287" y="2397"/>
                  </a:lnTo>
                  <a:lnTo>
                    <a:pt x="4794" y="2538"/>
                  </a:lnTo>
                  <a:lnTo>
                    <a:pt x="4512" y="2468"/>
                  </a:lnTo>
                  <a:lnTo>
                    <a:pt x="4441" y="2397"/>
                  </a:lnTo>
                  <a:lnTo>
                    <a:pt x="4441" y="2327"/>
                  </a:lnTo>
                  <a:lnTo>
                    <a:pt x="4653" y="2115"/>
                  </a:lnTo>
                  <a:lnTo>
                    <a:pt x="4935" y="1904"/>
                  </a:lnTo>
                  <a:lnTo>
                    <a:pt x="5640" y="1481"/>
                  </a:lnTo>
                  <a:lnTo>
                    <a:pt x="6203" y="1199"/>
                  </a:lnTo>
                  <a:close/>
                  <a:moveTo>
                    <a:pt x="6485" y="3525"/>
                  </a:moveTo>
                  <a:lnTo>
                    <a:pt x="6626" y="3666"/>
                  </a:lnTo>
                  <a:lnTo>
                    <a:pt x="6697" y="3877"/>
                  </a:lnTo>
                  <a:lnTo>
                    <a:pt x="6697" y="4018"/>
                  </a:lnTo>
                  <a:lnTo>
                    <a:pt x="6697" y="4159"/>
                  </a:lnTo>
                  <a:lnTo>
                    <a:pt x="6556" y="4582"/>
                  </a:lnTo>
                  <a:lnTo>
                    <a:pt x="6274" y="4864"/>
                  </a:lnTo>
                  <a:lnTo>
                    <a:pt x="5992" y="5146"/>
                  </a:lnTo>
                  <a:lnTo>
                    <a:pt x="5710" y="5357"/>
                  </a:lnTo>
                  <a:lnTo>
                    <a:pt x="5428" y="5428"/>
                  </a:lnTo>
                  <a:lnTo>
                    <a:pt x="5287" y="5357"/>
                  </a:lnTo>
                  <a:lnTo>
                    <a:pt x="5146" y="5287"/>
                  </a:lnTo>
                  <a:lnTo>
                    <a:pt x="5076" y="5005"/>
                  </a:lnTo>
                  <a:lnTo>
                    <a:pt x="5076" y="4723"/>
                  </a:lnTo>
                  <a:lnTo>
                    <a:pt x="5287" y="4512"/>
                  </a:lnTo>
                  <a:lnTo>
                    <a:pt x="5499" y="4300"/>
                  </a:lnTo>
                  <a:lnTo>
                    <a:pt x="5358" y="4512"/>
                  </a:lnTo>
                  <a:lnTo>
                    <a:pt x="5217" y="4794"/>
                  </a:lnTo>
                  <a:lnTo>
                    <a:pt x="5287" y="5005"/>
                  </a:lnTo>
                  <a:lnTo>
                    <a:pt x="5358" y="5217"/>
                  </a:lnTo>
                  <a:lnTo>
                    <a:pt x="5569" y="5217"/>
                  </a:lnTo>
                  <a:lnTo>
                    <a:pt x="5710" y="5076"/>
                  </a:lnTo>
                  <a:lnTo>
                    <a:pt x="6062" y="4512"/>
                  </a:lnTo>
                  <a:lnTo>
                    <a:pt x="6344" y="3948"/>
                  </a:lnTo>
                  <a:lnTo>
                    <a:pt x="6485" y="3525"/>
                  </a:lnTo>
                  <a:close/>
                  <a:moveTo>
                    <a:pt x="9164" y="5076"/>
                  </a:moveTo>
                  <a:lnTo>
                    <a:pt x="9093" y="5569"/>
                  </a:lnTo>
                  <a:lnTo>
                    <a:pt x="8952" y="5992"/>
                  </a:lnTo>
                  <a:lnTo>
                    <a:pt x="8741" y="6415"/>
                  </a:lnTo>
                  <a:lnTo>
                    <a:pt x="8459" y="6767"/>
                  </a:lnTo>
                  <a:lnTo>
                    <a:pt x="7965" y="7190"/>
                  </a:lnTo>
                  <a:lnTo>
                    <a:pt x="7402" y="7542"/>
                  </a:lnTo>
                  <a:lnTo>
                    <a:pt x="6838" y="7683"/>
                  </a:lnTo>
                  <a:lnTo>
                    <a:pt x="6485" y="7754"/>
                  </a:lnTo>
                  <a:lnTo>
                    <a:pt x="6203" y="7683"/>
                  </a:lnTo>
                  <a:lnTo>
                    <a:pt x="6838" y="6979"/>
                  </a:lnTo>
                  <a:lnTo>
                    <a:pt x="7543" y="6274"/>
                  </a:lnTo>
                  <a:lnTo>
                    <a:pt x="8388" y="5639"/>
                  </a:lnTo>
                  <a:lnTo>
                    <a:pt x="9164" y="5076"/>
                  </a:lnTo>
                  <a:close/>
                  <a:moveTo>
                    <a:pt x="4089" y="3031"/>
                  </a:moveTo>
                  <a:lnTo>
                    <a:pt x="4089" y="3313"/>
                  </a:lnTo>
                  <a:lnTo>
                    <a:pt x="4018" y="3595"/>
                  </a:lnTo>
                  <a:lnTo>
                    <a:pt x="3736" y="4230"/>
                  </a:lnTo>
                  <a:lnTo>
                    <a:pt x="3384" y="4935"/>
                  </a:lnTo>
                  <a:lnTo>
                    <a:pt x="2961" y="5710"/>
                  </a:lnTo>
                  <a:lnTo>
                    <a:pt x="2891" y="6062"/>
                  </a:lnTo>
                  <a:lnTo>
                    <a:pt x="2750" y="6415"/>
                  </a:lnTo>
                  <a:lnTo>
                    <a:pt x="2820" y="6697"/>
                  </a:lnTo>
                  <a:lnTo>
                    <a:pt x="2891" y="6979"/>
                  </a:lnTo>
                  <a:lnTo>
                    <a:pt x="3102" y="7190"/>
                  </a:lnTo>
                  <a:lnTo>
                    <a:pt x="3455" y="7331"/>
                  </a:lnTo>
                  <a:lnTo>
                    <a:pt x="3948" y="7402"/>
                  </a:lnTo>
                  <a:lnTo>
                    <a:pt x="4653" y="7472"/>
                  </a:lnTo>
                  <a:lnTo>
                    <a:pt x="3877" y="7895"/>
                  </a:lnTo>
                  <a:lnTo>
                    <a:pt x="3243" y="8036"/>
                  </a:lnTo>
                  <a:lnTo>
                    <a:pt x="2679" y="8106"/>
                  </a:lnTo>
                  <a:lnTo>
                    <a:pt x="2256" y="8036"/>
                  </a:lnTo>
                  <a:lnTo>
                    <a:pt x="1904" y="7824"/>
                  </a:lnTo>
                  <a:lnTo>
                    <a:pt x="1692" y="7542"/>
                  </a:lnTo>
                  <a:lnTo>
                    <a:pt x="1551" y="7190"/>
                  </a:lnTo>
                  <a:lnTo>
                    <a:pt x="1481" y="6767"/>
                  </a:lnTo>
                  <a:lnTo>
                    <a:pt x="1551" y="6344"/>
                  </a:lnTo>
                  <a:lnTo>
                    <a:pt x="1692" y="5851"/>
                  </a:lnTo>
                  <a:lnTo>
                    <a:pt x="1833" y="5357"/>
                  </a:lnTo>
                  <a:lnTo>
                    <a:pt x="2115" y="4864"/>
                  </a:lnTo>
                  <a:lnTo>
                    <a:pt x="2397" y="4441"/>
                  </a:lnTo>
                  <a:lnTo>
                    <a:pt x="2750" y="4018"/>
                  </a:lnTo>
                  <a:lnTo>
                    <a:pt x="3173" y="3595"/>
                  </a:lnTo>
                  <a:lnTo>
                    <a:pt x="3595" y="3313"/>
                  </a:lnTo>
                  <a:lnTo>
                    <a:pt x="4089" y="3031"/>
                  </a:lnTo>
                  <a:close/>
                  <a:moveTo>
                    <a:pt x="6697" y="1"/>
                  </a:moveTo>
                  <a:lnTo>
                    <a:pt x="6203" y="71"/>
                  </a:lnTo>
                  <a:lnTo>
                    <a:pt x="5780" y="142"/>
                  </a:lnTo>
                  <a:lnTo>
                    <a:pt x="5358" y="353"/>
                  </a:lnTo>
                  <a:lnTo>
                    <a:pt x="4935" y="635"/>
                  </a:lnTo>
                  <a:lnTo>
                    <a:pt x="4723" y="776"/>
                  </a:lnTo>
                  <a:lnTo>
                    <a:pt x="4582" y="987"/>
                  </a:lnTo>
                  <a:lnTo>
                    <a:pt x="4371" y="1410"/>
                  </a:lnTo>
                  <a:lnTo>
                    <a:pt x="4159" y="1833"/>
                  </a:lnTo>
                  <a:lnTo>
                    <a:pt x="4089" y="2045"/>
                  </a:lnTo>
                  <a:lnTo>
                    <a:pt x="3948" y="2186"/>
                  </a:lnTo>
                  <a:lnTo>
                    <a:pt x="3595" y="2468"/>
                  </a:lnTo>
                  <a:lnTo>
                    <a:pt x="3173" y="2679"/>
                  </a:lnTo>
                  <a:lnTo>
                    <a:pt x="2679" y="2820"/>
                  </a:lnTo>
                  <a:lnTo>
                    <a:pt x="2186" y="3172"/>
                  </a:lnTo>
                  <a:lnTo>
                    <a:pt x="1410" y="3807"/>
                  </a:lnTo>
                  <a:lnTo>
                    <a:pt x="988" y="4230"/>
                  </a:lnTo>
                  <a:lnTo>
                    <a:pt x="706" y="4582"/>
                  </a:lnTo>
                  <a:lnTo>
                    <a:pt x="424" y="5076"/>
                  </a:lnTo>
                  <a:lnTo>
                    <a:pt x="212" y="5498"/>
                  </a:lnTo>
                  <a:lnTo>
                    <a:pt x="71" y="5992"/>
                  </a:lnTo>
                  <a:lnTo>
                    <a:pt x="1" y="6556"/>
                  </a:lnTo>
                  <a:lnTo>
                    <a:pt x="71" y="7261"/>
                  </a:lnTo>
                  <a:lnTo>
                    <a:pt x="212" y="7754"/>
                  </a:lnTo>
                  <a:lnTo>
                    <a:pt x="424" y="8177"/>
                  </a:lnTo>
                  <a:lnTo>
                    <a:pt x="635" y="8529"/>
                  </a:lnTo>
                  <a:lnTo>
                    <a:pt x="917" y="8811"/>
                  </a:lnTo>
                  <a:lnTo>
                    <a:pt x="1270" y="8952"/>
                  </a:lnTo>
                  <a:lnTo>
                    <a:pt x="1692" y="9023"/>
                  </a:lnTo>
                  <a:lnTo>
                    <a:pt x="2045" y="9093"/>
                  </a:lnTo>
                  <a:lnTo>
                    <a:pt x="2961" y="9023"/>
                  </a:lnTo>
                  <a:lnTo>
                    <a:pt x="3877" y="8811"/>
                  </a:lnTo>
                  <a:lnTo>
                    <a:pt x="5640" y="8388"/>
                  </a:lnTo>
                  <a:lnTo>
                    <a:pt x="6485" y="8388"/>
                  </a:lnTo>
                  <a:lnTo>
                    <a:pt x="7261" y="8459"/>
                  </a:lnTo>
                  <a:lnTo>
                    <a:pt x="7613" y="8529"/>
                  </a:lnTo>
                  <a:lnTo>
                    <a:pt x="8036" y="8459"/>
                  </a:lnTo>
                  <a:lnTo>
                    <a:pt x="8529" y="8247"/>
                  </a:lnTo>
                  <a:lnTo>
                    <a:pt x="9023" y="7965"/>
                  </a:lnTo>
                  <a:lnTo>
                    <a:pt x="9446" y="7472"/>
                  </a:lnTo>
                  <a:lnTo>
                    <a:pt x="9798" y="6979"/>
                  </a:lnTo>
                  <a:lnTo>
                    <a:pt x="10150" y="6415"/>
                  </a:lnTo>
                  <a:lnTo>
                    <a:pt x="10362" y="5851"/>
                  </a:lnTo>
                  <a:lnTo>
                    <a:pt x="10432" y="5217"/>
                  </a:lnTo>
                  <a:lnTo>
                    <a:pt x="10432" y="4582"/>
                  </a:lnTo>
                  <a:lnTo>
                    <a:pt x="10362" y="4018"/>
                  </a:lnTo>
                  <a:lnTo>
                    <a:pt x="10080" y="3384"/>
                  </a:lnTo>
                  <a:lnTo>
                    <a:pt x="10150" y="2891"/>
                  </a:lnTo>
                  <a:lnTo>
                    <a:pt x="10080" y="2468"/>
                  </a:lnTo>
                  <a:lnTo>
                    <a:pt x="10009" y="1974"/>
                  </a:lnTo>
                  <a:lnTo>
                    <a:pt x="9798" y="1622"/>
                  </a:lnTo>
                  <a:lnTo>
                    <a:pt x="9516" y="1199"/>
                  </a:lnTo>
                  <a:lnTo>
                    <a:pt x="9234" y="917"/>
                  </a:lnTo>
                  <a:lnTo>
                    <a:pt x="8882" y="635"/>
                  </a:lnTo>
                  <a:lnTo>
                    <a:pt x="8459" y="424"/>
                  </a:lnTo>
                  <a:lnTo>
                    <a:pt x="8036" y="212"/>
                  </a:lnTo>
                  <a:lnTo>
                    <a:pt x="7613" y="71"/>
                  </a:lnTo>
                  <a:lnTo>
                    <a:pt x="7120" y="1"/>
                  </a:lnTo>
                  <a:close/>
                </a:path>
              </a:pathLst>
            </a:custGeom>
            <a:solidFill>
              <a:srgbClr val="DDAC6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6"/>
            <p:cNvSpPr/>
            <p:nvPr/>
          </p:nvSpPr>
          <p:spPr>
            <a:xfrm>
              <a:off x="1133825" y="238125"/>
              <a:ext cx="246725" cy="246700"/>
            </a:xfrm>
            <a:custGeom>
              <a:avLst/>
              <a:gdLst/>
              <a:ahLst/>
              <a:cxnLst/>
              <a:rect l="l" t="t" r="r" b="b"/>
              <a:pathLst>
                <a:path w="9869" h="9868" extrusionOk="0">
                  <a:moveTo>
                    <a:pt x="4652" y="564"/>
                  </a:moveTo>
                  <a:lnTo>
                    <a:pt x="4934" y="634"/>
                  </a:lnTo>
                  <a:lnTo>
                    <a:pt x="5216" y="775"/>
                  </a:lnTo>
                  <a:lnTo>
                    <a:pt x="5428" y="987"/>
                  </a:lnTo>
                  <a:lnTo>
                    <a:pt x="5569" y="1198"/>
                  </a:lnTo>
                  <a:lnTo>
                    <a:pt x="5639" y="1480"/>
                  </a:lnTo>
                  <a:lnTo>
                    <a:pt x="5639" y="1762"/>
                  </a:lnTo>
                  <a:lnTo>
                    <a:pt x="5639" y="2044"/>
                  </a:lnTo>
                  <a:lnTo>
                    <a:pt x="5428" y="2608"/>
                  </a:lnTo>
                  <a:lnTo>
                    <a:pt x="4934" y="3736"/>
                  </a:lnTo>
                  <a:lnTo>
                    <a:pt x="4793" y="4229"/>
                  </a:lnTo>
                  <a:lnTo>
                    <a:pt x="4723" y="4370"/>
                  </a:lnTo>
                  <a:lnTo>
                    <a:pt x="4793" y="4511"/>
                  </a:lnTo>
                  <a:lnTo>
                    <a:pt x="3807" y="3877"/>
                  </a:lnTo>
                  <a:lnTo>
                    <a:pt x="2961" y="3172"/>
                  </a:lnTo>
                  <a:lnTo>
                    <a:pt x="2749" y="2960"/>
                  </a:lnTo>
                  <a:lnTo>
                    <a:pt x="2608" y="2749"/>
                  </a:lnTo>
                  <a:lnTo>
                    <a:pt x="2538" y="2467"/>
                  </a:lnTo>
                  <a:lnTo>
                    <a:pt x="2538" y="2255"/>
                  </a:lnTo>
                  <a:lnTo>
                    <a:pt x="2608" y="1974"/>
                  </a:lnTo>
                  <a:lnTo>
                    <a:pt x="2679" y="1762"/>
                  </a:lnTo>
                  <a:lnTo>
                    <a:pt x="2961" y="1339"/>
                  </a:lnTo>
                  <a:lnTo>
                    <a:pt x="3384" y="916"/>
                  </a:lnTo>
                  <a:lnTo>
                    <a:pt x="3877" y="705"/>
                  </a:lnTo>
                  <a:lnTo>
                    <a:pt x="4371" y="564"/>
                  </a:lnTo>
                  <a:close/>
                  <a:moveTo>
                    <a:pt x="8106" y="2749"/>
                  </a:moveTo>
                  <a:lnTo>
                    <a:pt x="8318" y="2819"/>
                  </a:lnTo>
                  <a:lnTo>
                    <a:pt x="8529" y="2890"/>
                  </a:lnTo>
                  <a:lnTo>
                    <a:pt x="8670" y="2960"/>
                  </a:lnTo>
                  <a:lnTo>
                    <a:pt x="8811" y="3172"/>
                  </a:lnTo>
                  <a:lnTo>
                    <a:pt x="8952" y="3454"/>
                  </a:lnTo>
                  <a:lnTo>
                    <a:pt x="9022" y="3806"/>
                  </a:lnTo>
                  <a:lnTo>
                    <a:pt x="9093" y="4300"/>
                  </a:lnTo>
                  <a:lnTo>
                    <a:pt x="9022" y="4652"/>
                  </a:lnTo>
                  <a:lnTo>
                    <a:pt x="8882" y="5004"/>
                  </a:lnTo>
                  <a:lnTo>
                    <a:pt x="8741" y="5216"/>
                  </a:lnTo>
                  <a:lnTo>
                    <a:pt x="8459" y="5357"/>
                  </a:lnTo>
                  <a:lnTo>
                    <a:pt x="8177" y="5498"/>
                  </a:lnTo>
                  <a:lnTo>
                    <a:pt x="7190" y="5498"/>
                  </a:lnTo>
                  <a:lnTo>
                    <a:pt x="6837" y="5357"/>
                  </a:lnTo>
                  <a:lnTo>
                    <a:pt x="6556" y="5286"/>
                  </a:lnTo>
                  <a:lnTo>
                    <a:pt x="6274" y="5075"/>
                  </a:lnTo>
                  <a:lnTo>
                    <a:pt x="6133" y="4863"/>
                  </a:lnTo>
                  <a:lnTo>
                    <a:pt x="5992" y="4652"/>
                  </a:lnTo>
                  <a:lnTo>
                    <a:pt x="5921" y="4441"/>
                  </a:lnTo>
                  <a:lnTo>
                    <a:pt x="5992" y="4159"/>
                  </a:lnTo>
                  <a:lnTo>
                    <a:pt x="6767" y="3454"/>
                  </a:lnTo>
                  <a:lnTo>
                    <a:pt x="7260" y="3101"/>
                  </a:lnTo>
                  <a:lnTo>
                    <a:pt x="7683" y="2890"/>
                  </a:lnTo>
                  <a:lnTo>
                    <a:pt x="8106" y="2749"/>
                  </a:lnTo>
                  <a:close/>
                  <a:moveTo>
                    <a:pt x="3384" y="5357"/>
                  </a:moveTo>
                  <a:lnTo>
                    <a:pt x="4300" y="5427"/>
                  </a:lnTo>
                  <a:lnTo>
                    <a:pt x="4089" y="6273"/>
                  </a:lnTo>
                  <a:lnTo>
                    <a:pt x="3948" y="6837"/>
                  </a:lnTo>
                  <a:lnTo>
                    <a:pt x="3736" y="7401"/>
                  </a:lnTo>
                  <a:lnTo>
                    <a:pt x="3454" y="7965"/>
                  </a:lnTo>
                  <a:lnTo>
                    <a:pt x="3102" y="8388"/>
                  </a:lnTo>
                  <a:lnTo>
                    <a:pt x="2961" y="8599"/>
                  </a:lnTo>
                  <a:lnTo>
                    <a:pt x="2749" y="8740"/>
                  </a:lnTo>
                  <a:lnTo>
                    <a:pt x="2538" y="8811"/>
                  </a:lnTo>
                  <a:lnTo>
                    <a:pt x="2327" y="8811"/>
                  </a:lnTo>
                  <a:lnTo>
                    <a:pt x="1904" y="8740"/>
                  </a:lnTo>
                  <a:lnTo>
                    <a:pt x="1551" y="8599"/>
                  </a:lnTo>
                  <a:lnTo>
                    <a:pt x="1340" y="8317"/>
                  </a:lnTo>
                  <a:lnTo>
                    <a:pt x="1128" y="8035"/>
                  </a:lnTo>
                  <a:lnTo>
                    <a:pt x="1058" y="7683"/>
                  </a:lnTo>
                  <a:lnTo>
                    <a:pt x="987" y="7260"/>
                  </a:lnTo>
                  <a:lnTo>
                    <a:pt x="987" y="6907"/>
                  </a:lnTo>
                  <a:lnTo>
                    <a:pt x="1058" y="6485"/>
                  </a:lnTo>
                  <a:lnTo>
                    <a:pt x="1128" y="6203"/>
                  </a:lnTo>
                  <a:lnTo>
                    <a:pt x="1269" y="6062"/>
                  </a:lnTo>
                  <a:lnTo>
                    <a:pt x="1410" y="5850"/>
                  </a:lnTo>
                  <a:lnTo>
                    <a:pt x="1551" y="5709"/>
                  </a:lnTo>
                  <a:lnTo>
                    <a:pt x="1974" y="5498"/>
                  </a:lnTo>
                  <a:lnTo>
                    <a:pt x="2397" y="5427"/>
                  </a:lnTo>
                  <a:lnTo>
                    <a:pt x="2890" y="5357"/>
                  </a:lnTo>
                  <a:close/>
                  <a:moveTo>
                    <a:pt x="5992" y="5780"/>
                  </a:moveTo>
                  <a:lnTo>
                    <a:pt x="6203" y="5850"/>
                  </a:lnTo>
                  <a:lnTo>
                    <a:pt x="6485" y="5991"/>
                  </a:lnTo>
                  <a:lnTo>
                    <a:pt x="7331" y="6414"/>
                  </a:lnTo>
                  <a:lnTo>
                    <a:pt x="8036" y="6907"/>
                  </a:lnTo>
                  <a:lnTo>
                    <a:pt x="8318" y="7119"/>
                  </a:lnTo>
                  <a:lnTo>
                    <a:pt x="8388" y="7330"/>
                  </a:lnTo>
                  <a:lnTo>
                    <a:pt x="8388" y="7471"/>
                  </a:lnTo>
                  <a:lnTo>
                    <a:pt x="8318" y="7683"/>
                  </a:lnTo>
                  <a:lnTo>
                    <a:pt x="8106" y="7965"/>
                  </a:lnTo>
                  <a:lnTo>
                    <a:pt x="7895" y="8176"/>
                  </a:lnTo>
                  <a:lnTo>
                    <a:pt x="7260" y="8599"/>
                  </a:lnTo>
                  <a:lnTo>
                    <a:pt x="6908" y="8740"/>
                  </a:lnTo>
                  <a:lnTo>
                    <a:pt x="6556" y="8881"/>
                  </a:lnTo>
                  <a:lnTo>
                    <a:pt x="6203" y="8952"/>
                  </a:lnTo>
                  <a:lnTo>
                    <a:pt x="5498" y="8952"/>
                  </a:lnTo>
                  <a:lnTo>
                    <a:pt x="5216" y="8811"/>
                  </a:lnTo>
                  <a:lnTo>
                    <a:pt x="5005" y="8529"/>
                  </a:lnTo>
                  <a:lnTo>
                    <a:pt x="4864" y="8247"/>
                  </a:lnTo>
                  <a:lnTo>
                    <a:pt x="4793" y="7753"/>
                  </a:lnTo>
                  <a:lnTo>
                    <a:pt x="4723" y="7189"/>
                  </a:lnTo>
                  <a:lnTo>
                    <a:pt x="4864" y="6696"/>
                  </a:lnTo>
                  <a:lnTo>
                    <a:pt x="4934" y="6344"/>
                  </a:lnTo>
                  <a:lnTo>
                    <a:pt x="5005" y="5991"/>
                  </a:lnTo>
                  <a:lnTo>
                    <a:pt x="5075" y="5850"/>
                  </a:lnTo>
                  <a:lnTo>
                    <a:pt x="5287" y="5780"/>
                  </a:lnTo>
                  <a:close/>
                  <a:moveTo>
                    <a:pt x="4723" y="0"/>
                  </a:moveTo>
                  <a:lnTo>
                    <a:pt x="4089" y="70"/>
                  </a:lnTo>
                  <a:lnTo>
                    <a:pt x="3384" y="352"/>
                  </a:lnTo>
                  <a:lnTo>
                    <a:pt x="2820" y="705"/>
                  </a:lnTo>
                  <a:lnTo>
                    <a:pt x="2256" y="1198"/>
                  </a:lnTo>
                  <a:lnTo>
                    <a:pt x="1904" y="1762"/>
                  </a:lnTo>
                  <a:lnTo>
                    <a:pt x="1763" y="2044"/>
                  </a:lnTo>
                  <a:lnTo>
                    <a:pt x="1622" y="2326"/>
                  </a:lnTo>
                  <a:lnTo>
                    <a:pt x="1622" y="2678"/>
                  </a:lnTo>
                  <a:lnTo>
                    <a:pt x="1622" y="2960"/>
                  </a:lnTo>
                  <a:lnTo>
                    <a:pt x="1763" y="3242"/>
                  </a:lnTo>
                  <a:lnTo>
                    <a:pt x="1904" y="3524"/>
                  </a:lnTo>
                  <a:lnTo>
                    <a:pt x="2115" y="3806"/>
                  </a:lnTo>
                  <a:lnTo>
                    <a:pt x="2467" y="4088"/>
                  </a:lnTo>
                  <a:lnTo>
                    <a:pt x="2890" y="4300"/>
                  </a:lnTo>
                  <a:lnTo>
                    <a:pt x="3384" y="4511"/>
                  </a:lnTo>
                  <a:lnTo>
                    <a:pt x="4018" y="4722"/>
                  </a:lnTo>
                  <a:lnTo>
                    <a:pt x="4723" y="4863"/>
                  </a:lnTo>
                  <a:lnTo>
                    <a:pt x="4582" y="5004"/>
                  </a:lnTo>
                  <a:lnTo>
                    <a:pt x="4371" y="5075"/>
                  </a:lnTo>
                  <a:lnTo>
                    <a:pt x="3877" y="5075"/>
                  </a:lnTo>
                  <a:lnTo>
                    <a:pt x="2538" y="4863"/>
                  </a:lnTo>
                  <a:lnTo>
                    <a:pt x="1833" y="4793"/>
                  </a:lnTo>
                  <a:lnTo>
                    <a:pt x="1481" y="4863"/>
                  </a:lnTo>
                  <a:lnTo>
                    <a:pt x="1128" y="5004"/>
                  </a:lnTo>
                  <a:lnTo>
                    <a:pt x="846" y="5145"/>
                  </a:lnTo>
                  <a:lnTo>
                    <a:pt x="564" y="5427"/>
                  </a:lnTo>
                  <a:lnTo>
                    <a:pt x="283" y="5780"/>
                  </a:lnTo>
                  <a:lnTo>
                    <a:pt x="142" y="6273"/>
                  </a:lnTo>
                  <a:lnTo>
                    <a:pt x="71" y="6626"/>
                  </a:lnTo>
                  <a:lnTo>
                    <a:pt x="1" y="7048"/>
                  </a:lnTo>
                  <a:lnTo>
                    <a:pt x="71" y="7401"/>
                  </a:lnTo>
                  <a:lnTo>
                    <a:pt x="142" y="7753"/>
                  </a:lnTo>
                  <a:lnTo>
                    <a:pt x="212" y="8176"/>
                  </a:lnTo>
                  <a:lnTo>
                    <a:pt x="423" y="8529"/>
                  </a:lnTo>
                  <a:lnTo>
                    <a:pt x="564" y="8811"/>
                  </a:lnTo>
                  <a:lnTo>
                    <a:pt x="846" y="9163"/>
                  </a:lnTo>
                  <a:lnTo>
                    <a:pt x="1058" y="9374"/>
                  </a:lnTo>
                  <a:lnTo>
                    <a:pt x="1340" y="9586"/>
                  </a:lnTo>
                  <a:lnTo>
                    <a:pt x="1692" y="9727"/>
                  </a:lnTo>
                  <a:lnTo>
                    <a:pt x="1974" y="9868"/>
                  </a:lnTo>
                  <a:lnTo>
                    <a:pt x="2327" y="9868"/>
                  </a:lnTo>
                  <a:lnTo>
                    <a:pt x="2679" y="9797"/>
                  </a:lnTo>
                  <a:lnTo>
                    <a:pt x="3102" y="9656"/>
                  </a:lnTo>
                  <a:lnTo>
                    <a:pt x="3454" y="9374"/>
                  </a:lnTo>
                  <a:lnTo>
                    <a:pt x="4089" y="8670"/>
                  </a:lnTo>
                  <a:lnTo>
                    <a:pt x="4089" y="8952"/>
                  </a:lnTo>
                  <a:lnTo>
                    <a:pt x="4159" y="9163"/>
                  </a:lnTo>
                  <a:lnTo>
                    <a:pt x="4300" y="9304"/>
                  </a:lnTo>
                  <a:lnTo>
                    <a:pt x="4371" y="9445"/>
                  </a:lnTo>
                  <a:lnTo>
                    <a:pt x="4793" y="9656"/>
                  </a:lnTo>
                  <a:lnTo>
                    <a:pt x="5216" y="9797"/>
                  </a:lnTo>
                  <a:lnTo>
                    <a:pt x="5780" y="9797"/>
                  </a:lnTo>
                  <a:lnTo>
                    <a:pt x="6344" y="9656"/>
                  </a:lnTo>
                  <a:lnTo>
                    <a:pt x="6908" y="9515"/>
                  </a:lnTo>
                  <a:lnTo>
                    <a:pt x="7472" y="9304"/>
                  </a:lnTo>
                  <a:lnTo>
                    <a:pt x="8036" y="9022"/>
                  </a:lnTo>
                  <a:lnTo>
                    <a:pt x="8529" y="8670"/>
                  </a:lnTo>
                  <a:lnTo>
                    <a:pt x="8882" y="8317"/>
                  </a:lnTo>
                  <a:lnTo>
                    <a:pt x="9163" y="7894"/>
                  </a:lnTo>
                  <a:lnTo>
                    <a:pt x="9304" y="7542"/>
                  </a:lnTo>
                  <a:lnTo>
                    <a:pt x="9304" y="7330"/>
                  </a:lnTo>
                  <a:lnTo>
                    <a:pt x="9234" y="7119"/>
                  </a:lnTo>
                  <a:lnTo>
                    <a:pt x="9163" y="6907"/>
                  </a:lnTo>
                  <a:lnTo>
                    <a:pt x="9022" y="6696"/>
                  </a:lnTo>
                  <a:lnTo>
                    <a:pt x="8811" y="6485"/>
                  </a:lnTo>
                  <a:lnTo>
                    <a:pt x="8529" y="6344"/>
                  </a:lnTo>
                  <a:lnTo>
                    <a:pt x="9022" y="6132"/>
                  </a:lnTo>
                  <a:lnTo>
                    <a:pt x="9375" y="5780"/>
                  </a:lnTo>
                  <a:lnTo>
                    <a:pt x="9586" y="5427"/>
                  </a:lnTo>
                  <a:lnTo>
                    <a:pt x="9798" y="5004"/>
                  </a:lnTo>
                  <a:lnTo>
                    <a:pt x="9868" y="4511"/>
                  </a:lnTo>
                  <a:lnTo>
                    <a:pt x="9868" y="4018"/>
                  </a:lnTo>
                  <a:lnTo>
                    <a:pt x="9727" y="3595"/>
                  </a:lnTo>
                  <a:lnTo>
                    <a:pt x="9586" y="3101"/>
                  </a:lnTo>
                  <a:lnTo>
                    <a:pt x="9375" y="2678"/>
                  </a:lnTo>
                  <a:lnTo>
                    <a:pt x="9093" y="2396"/>
                  </a:lnTo>
                  <a:lnTo>
                    <a:pt x="8741" y="2115"/>
                  </a:lnTo>
                  <a:lnTo>
                    <a:pt x="8318" y="1974"/>
                  </a:lnTo>
                  <a:lnTo>
                    <a:pt x="7895" y="1903"/>
                  </a:lnTo>
                  <a:lnTo>
                    <a:pt x="7401" y="2044"/>
                  </a:lnTo>
                  <a:lnTo>
                    <a:pt x="6908" y="2255"/>
                  </a:lnTo>
                  <a:lnTo>
                    <a:pt x="6344" y="2749"/>
                  </a:lnTo>
                  <a:lnTo>
                    <a:pt x="6415" y="2115"/>
                  </a:lnTo>
                  <a:lnTo>
                    <a:pt x="6415" y="1621"/>
                  </a:lnTo>
                  <a:lnTo>
                    <a:pt x="6344" y="1198"/>
                  </a:lnTo>
                  <a:lnTo>
                    <a:pt x="6203" y="846"/>
                  </a:lnTo>
                  <a:lnTo>
                    <a:pt x="6062" y="564"/>
                  </a:lnTo>
                  <a:lnTo>
                    <a:pt x="5851" y="352"/>
                  </a:lnTo>
                  <a:lnTo>
                    <a:pt x="5569" y="141"/>
                  </a:lnTo>
                  <a:lnTo>
                    <a:pt x="5357" y="70"/>
                  </a:lnTo>
                  <a:lnTo>
                    <a:pt x="5005" y="0"/>
                  </a:lnTo>
                  <a:close/>
                </a:path>
              </a:pathLst>
            </a:custGeom>
            <a:solidFill>
              <a:srgbClr val="F7B2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10" name="Google Shape;310;p6"/>
            <p:cNvGrpSpPr/>
            <p:nvPr/>
          </p:nvGrpSpPr>
          <p:grpSpPr>
            <a:xfrm>
              <a:off x="1863325" y="2900650"/>
              <a:ext cx="206200" cy="244975"/>
              <a:chOff x="4157100" y="2900650"/>
              <a:chExt cx="206200" cy="244975"/>
            </a:xfrm>
          </p:grpSpPr>
          <p:sp>
            <p:nvSpPr>
              <p:cNvPr id="311" name="Google Shape;311;p6"/>
              <p:cNvSpPr/>
              <p:nvPr/>
            </p:nvSpPr>
            <p:spPr>
              <a:xfrm>
                <a:off x="4157100" y="3031050"/>
                <a:ext cx="51125" cy="11457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4583" extrusionOk="0">
                    <a:moveTo>
                      <a:pt x="776" y="1622"/>
                    </a:moveTo>
                    <a:lnTo>
                      <a:pt x="917" y="2045"/>
                    </a:lnTo>
                    <a:lnTo>
                      <a:pt x="988" y="2538"/>
                    </a:lnTo>
                    <a:lnTo>
                      <a:pt x="988" y="2961"/>
                    </a:lnTo>
                    <a:lnTo>
                      <a:pt x="988" y="3454"/>
                    </a:lnTo>
                    <a:lnTo>
                      <a:pt x="776" y="3032"/>
                    </a:lnTo>
                    <a:lnTo>
                      <a:pt x="706" y="2609"/>
                    </a:lnTo>
                    <a:lnTo>
                      <a:pt x="706" y="2115"/>
                    </a:lnTo>
                    <a:lnTo>
                      <a:pt x="776" y="1622"/>
                    </a:lnTo>
                    <a:close/>
                    <a:moveTo>
                      <a:pt x="706" y="1"/>
                    </a:moveTo>
                    <a:lnTo>
                      <a:pt x="565" y="71"/>
                    </a:lnTo>
                    <a:lnTo>
                      <a:pt x="353" y="424"/>
                    </a:lnTo>
                    <a:lnTo>
                      <a:pt x="212" y="917"/>
                    </a:lnTo>
                    <a:lnTo>
                      <a:pt x="71" y="1481"/>
                    </a:lnTo>
                    <a:lnTo>
                      <a:pt x="1" y="2679"/>
                    </a:lnTo>
                    <a:lnTo>
                      <a:pt x="1" y="3102"/>
                    </a:lnTo>
                    <a:lnTo>
                      <a:pt x="71" y="3384"/>
                    </a:lnTo>
                    <a:lnTo>
                      <a:pt x="142" y="3595"/>
                    </a:lnTo>
                    <a:lnTo>
                      <a:pt x="424" y="3877"/>
                    </a:lnTo>
                    <a:lnTo>
                      <a:pt x="706" y="4159"/>
                    </a:lnTo>
                    <a:lnTo>
                      <a:pt x="988" y="4371"/>
                    </a:lnTo>
                    <a:lnTo>
                      <a:pt x="1340" y="4512"/>
                    </a:lnTo>
                    <a:lnTo>
                      <a:pt x="1622" y="4582"/>
                    </a:lnTo>
                    <a:lnTo>
                      <a:pt x="1763" y="4512"/>
                    </a:lnTo>
                    <a:lnTo>
                      <a:pt x="1833" y="4441"/>
                    </a:lnTo>
                    <a:lnTo>
                      <a:pt x="1974" y="4300"/>
                    </a:lnTo>
                    <a:lnTo>
                      <a:pt x="1974" y="4159"/>
                    </a:lnTo>
                    <a:lnTo>
                      <a:pt x="2045" y="3736"/>
                    </a:lnTo>
                    <a:lnTo>
                      <a:pt x="2045" y="3173"/>
                    </a:lnTo>
                    <a:lnTo>
                      <a:pt x="1974" y="2538"/>
                    </a:lnTo>
                    <a:lnTo>
                      <a:pt x="1833" y="1833"/>
                    </a:lnTo>
                    <a:lnTo>
                      <a:pt x="1622" y="1199"/>
                    </a:lnTo>
                    <a:lnTo>
                      <a:pt x="1410" y="635"/>
                    </a:lnTo>
                    <a:lnTo>
                      <a:pt x="1129" y="212"/>
                    </a:lnTo>
                    <a:lnTo>
                      <a:pt x="988" y="71"/>
                    </a:lnTo>
                    <a:lnTo>
                      <a:pt x="847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6"/>
              <p:cNvSpPr/>
              <p:nvPr/>
            </p:nvSpPr>
            <p:spPr>
              <a:xfrm>
                <a:off x="4169450" y="2900650"/>
                <a:ext cx="8812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4160" extrusionOk="0">
                    <a:moveTo>
                      <a:pt x="3031" y="1"/>
                    </a:moveTo>
                    <a:lnTo>
                      <a:pt x="2960" y="142"/>
                    </a:lnTo>
                    <a:lnTo>
                      <a:pt x="2749" y="494"/>
                    </a:lnTo>
                    <a:lnTo>
                      <a:pt x="2326" y="1692"/>
                    </a:lnTo>
                    <a:lnTo>
                      <a:pt x="2044" y="2327"/>
                    </a:lnTo>
                    <a:lnTo>
                      <a:pt x="1692" y="2891"/>
                    </a:lnTo>
                    <a:lnTo>
                      <a:pt x="1339" y="3314"/>
                    </a:lnTo>
                    <a:lnTo>
                      <a:pt x="1128" y="3455"/>
                    </a:lnTo>
                    <a:lnTo>
                      <a:pt x="846" y="3596"/>
                    </a:lnTo>
                    <a:lnTo>
                      <a:pt x="1128" y="2679"/>
                    </a:lnTo>
                    <a:lnTo>
                      <a:pt x="1410" y="1974"/>
                    </a:lnTo>
                    <a:lnTo>
                      <a:pt x="1903" y="1270"/>
                    </a:lnTo>
                    <a:lnTo>
                      <a:pt x="2538" y="565"/>
                    </a:lnTo>
                    <a:lnTo>
                      <a:pt x="2538" y="494"/>
                    </a:lnTo>
                    <a:lnTo>
                      <a:pt x="2467" y="565"/>
                    </a:lnTo>
                    <a:lnTo>
                      <a:pt x="1833" y="847"/>
                    </a:lnTo>
                    <a:lnTo>
                      <a:pt x="1128" y="1270"/>
                    </a:lnTo>
                    <a:lnTo>
                      <a:pt x="846" y="1481"/>
                    </a:lnTo>
                    <a:lnTo>
                      <a:pt x="705" y="1692"/>
                    </a:lnTo>
                    <a:lnTo>
                      <a:pt x="353" y="2256"/>
                    </a:lnTo>
                    <a:lnTo>
                      <a:pt x="71" y="2891"/>
                    </a:lnTo>
                    <a:lnTo>
                      <a:pt x="0" y="3243"/>
                    </a:lnTo>
                    <a:lnTo>
                      <a:pt x="0" y="3596"/>
                    </a:lnTo>
                    <a:lnTo>
                      <a:pt x="141" y="3878"/>
                    </a:lnTo>
                    <a:lnTo>
                      <a:pt x="353" y="4089"/>
                    </a:lnTo>
                    <a:lnTo>
                      <a:pt x="635" y="4159"/>
                    </a:lnTo>
                    <a:lnTo>
                      <a:pt x="916" y="4159"/>
                    </a:lnTo>
                    <a:lnTo>
                      <a:pt x="1269" y="4018"/>
                    </a:lnTo>
                    <a:lnTo>
                      <a:pt x="1551" y="3878"/>
                    </a:lnTo>
                    <a:lnTo>
                      <a:pt x="1903" y="3596"/>
                    </a:lnTo>
                    <a:lnTo>
                      <a:pt x="2185" y="3243"/>
                    </a:lnTo>
                    <a:lnTo>
                      <a:pt x="2820" y="2468"/>
                    </a:lnTo>
                    <a:lnTo>
                      <a:pt x="3242" y="1622"/>
                    </a:lnTo>
                    <a:lnTo>
                      <a:pt x="3383" y="1199"/>
                    </a:lnTo>
                    <a:lnTo>
                      <a:pt x="3454" y="847"/>
                    </a:lnTo>
                    <a:lnTo>
                      <a:pt x="3524" y="494"/>
                    </a:lnTo>
                    <a:lnTo>
                      <a:pt x="3454" y="283"/>
                    </a:lnTo>
                    <a:lnTo>
                      <a:pt x="3313" y="71"/>
                    </a:lnTo>
                    <a:lnTo>
                      <a:pt x="3101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6"/>
              <p:cNvSpPr/>
              <p:nvPr/>
            </p:nvSpPr>
            <p:spPr>
              <a:xfrm>
                <a:off x="4217025" y="3024000"/>
                <a:ext cx="14627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4160" extrusionOk="0">
                    <a:moveTo>
                      <a:pt x="987" y="1"/>
                    </a:moveTo>
                    <a:lnTo>
                      <a:pt x="635" y="71"/>
                    </a:lnTo>
                    <a:lnTo>
                      <a:pt x="494" y="142"/>
                    </a:lnTo>
                    <a:lnTo>
                      <a:pt x="705" y="142"/>
                    </a:lnTo>
                    <a:lnTo>
                      <a:pt x="917" y="212"/>
                    </a:lnTo>
                    <a:lnTo>
                      <a:pt x="1198" y="283"/>
                    </a:lnTo>
                    <a:lnTo>
                      <a:pt x="1833" y="635"/>
                    </a:lnTo>
                    <a:lnTo>
                      <a:pt x="2467" y="1129"/>
                    </a:lnTo>
                    <a:lnTo>
                      <a:pt x="3665" y="2186"/>
                    </a:lnTo>
                    <a:lnTo>
                      <a:pt x="4441" y="2961"/>
                    </a:lnTo>
                    <a:lnTo>
                      <a:pt x="3947" y="2961"/>
                    </a:lnTo>
                    <a:lnTo>
                      <a:pt x="3242" y="2820"/>
                    </a:lnTo>
                    <a:lnTo>
                      <a:pt x="2467" y="2609"/>
                    </a:lnTo>
                    <a:lnTo>
                      <a:pt x="1692" y="2327"/>
                    </a:lnTo>
                    <a:lnTo>
                      <a:pt x="987" y="1904"/>
                    </a:lnTo>
                    <a:lnTo>
                      <a:pt x="423" y="1481"/>
                    </a:lnTo>
                    <a:lnTo>
                      <a:pt x="212" y="1269"/>
                    </a:lnTo>
                    <a:lnTo>
                      <a:pt x="71" y="988"/>
                    </a:lnTo>
                    <a:lnTo>
                      <a:pt x="0" y="706"/>
                    </a:lnTo>
                    <a:lnTo>
                      <a:pt x="0" y="988"/>
                    </a:lnTo>
                    <a:lnTo>
                      <a:pt x="71" y="1481"/>
                    </a:lnTo>
                    <a:lnTo>
                      <a:pt x="282" y="1974"/>
                    </a:lnTo>
                    <a:lnTo>
                      <a:pt x="635" y="2468"/>
                    </a:lnTo>
                    <a:lnTo>
                      <a:pt x="1057" y="2891"/>
                    </a:lnTo>
                    <a:lnTo>
                      <a:pt x="1480" y="3243"/>
                    </a:lnTo>
                    <a:lnTo>
                      <a:pt x="2044" y="3525"/>
                    </a:lnTo>
                    <a:lnTo>
                      <a:pt x="2538" y="3807"/>
                    </a:lnTo>
                    <a:lnTo>
                      <a:pt x="3101" y="4018"/>
                    </a:lnTo>
                    <a:lnTo>
                      <a:pt x="3665" y="4089"/>
                    </a:lnTo>
                    <a:lnTo>
                      <a:pt x="4229" y="4159"/>
                    </a:lnTo>
                    <a:lnTo>
                      <a:pt x="4723" y="4159"/>
                    </a:lnTo>
                    <a:lnTo>
                      <a:pt x="5146" y="4018"/>
                    </a:lnTo>
                    <a:lnTo>
                      <a:pt x="5498" y="3807"/>
                    </a:lnTo>
                    <a:lnTo>
                      <a:pt x="5709" y="3455"/>
                    </a:lnTo>
                    <a:lnTo>
                      <a:pt x="5850" y="3032"/>
                    </a:lnTo>
                    <a:lnTo>
                      <a:pt x="5850" y="2750"/>
                    </a:lnTo>
                    <a:lnTo>
                      <a:pt x="5780" y="2397"/>
                    </a:lnTo>
                    <a:lnTo>
                      <a:pt x="5568" y="2115"/>
                    </a:lnTo>
                    <a:lnTo>
                      <a:pt x="5286" y="1763"/>
                    </a:lnTo>
                    <a:lnTo>
                      <a:pt x="5005" y="1481"/>
                    </a:lnTo>
                    <a:lnTo>
                      <a:pt x="4582" y="1199"/>
                    </a:lnTo>
                    <a:lnTo>
                      <a:pt x="3736" y="635"/>
                    </a:lnTo>
                    <a:lnTo>
                      <a:pt x="2749" y="283"/>
                    </a:lnTo>
                    <a:lnTo>
                      <a:pt x="1762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14" name="Google Shape;314;p6"/>
            <p:cNvGrpSpPr/>
            <p:nvPr/>
          </p:nvGrpSpPr>
          <p:grpSpPr>
            <a:xfrm>
              <a:off x="1923250" y="773800"/>
              <a:ext cx="290750" cy="361250"/>
              <a:chOff x="4217025" y="773800"/>
              <a:chExt cx="290750" cy="361250"/>
            </a:xfrm>
          </p:grpSpPr>
          <p:sp>
            <p:nvSpPr>
              <p:cNvPr id="315" name="Google Shape;315;p6"/>
              <p:cNvSpPr/>
              <p:nvPr/>
            </p:nvSpPr>
            <p:spPr>
              <a:xfrm>
                <a:off x="4231125" y="773800"/>
                <a:ext cx="56400" cy="135700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5428" extrusionOk="0">
                    <a:moveTo>
                      <a:pt x="423" y="1128"/>
                    </a:moveTo>
                    <a:lnTo>
                      <a:pt x="846" y="1762"/>
                    </a:lnTo>
                    <a:lnTo>
                      <a:pt x="1057" y="2397"/>
                    </a:lnTo>
                    <a:lnTo>
                      <a:pt x="1198" y="3102"/>
                    </a:lnTo>
                    <a:lnTo>
                      <a:pt x="1198" y="3806"/>
                    </a:lnTo>
                    <a:lnTo>
                      <a:pt x="987" y="3524"/>
                    </a:lnTo>
                    <a:lnTo>
                      <a:pt x="775" y="3243"/>
                    </a:lnTo>
                    <a:lnTo>
                      <a:pt x="634" y="2961"/>
                    </a:lnTo>
                    <a:lnTo>
                      <a:pt x="493" y="2608"/>
                    </a:lnTo>
                    <a:lnTo>
                      <a:pt x="423" y="1903"/>
                    </a:lnTo>
                    <a:lnTo>
                      <a:pt x="423" y="1128"/>
                    </a:lnTo>
                    <a:close/>
                    <a:moveTo>
                      <a:pt x="0" y="0"/>
                    </a:moveTo>
                    <a:lnTo>
                      <a:pt x="0" y="776"/>
                    </a:lnTo>
                    <a:lnTo>
                      <a:pt x="71" y="2467"/>
                    </a:lnTo>
                    <a:lnTo>
                      <a:pt x="212" y="3454"/>
                    </a:lnTo>
                    <a:lnTo>
                      <a:pt x="353" y="4300"/>
                    </a:lnTo>
                    <a:lnTo>
                      <a:pt x="493" y="4652"/>
                    </a:lnTo>
                    <a:lnTo>
                      <a:pt x="705" y="5005"/>
                    </a:lnTo>
                    <a:lnTo>
                      <a:pt x="916" y="5216"/>
                    </a:lnTo>
                    <a:lnTo>
                      <a:pt x="1128" y="5357"/>
                    </a:lnTo>
                    <a:lnTo>
                      <a:pt x="1480" y="5428"/>
                    </a:lnTo>
                    <a:lnTo>
                      <a:pt x="1762" y="5357"/>
                    </a:lnTo>
                    <a:lnTo>
                      <a:pt x="1974" y="5216"/>
                    </a:lnTo>
                    <a:lnTo>
                      <a:pt x="2115" y="4934"/>
                    </a:lnTo>
                    <a:lnTo>
                      <a:pt x="2185" y="4582"/>
                    </a:lnTo>
                    <a:lnTo>
                      <a:pt x="2256" y="4229"/>
                    </a:lnTo>
                    <a:lnTo>
                      <a:pt x="2185" y="3736"/>
                    </a:lnTo>
                    <a:lnTo>
                      <a:pt x="2115" y="3243"/>
                    </a:lnTo>
                    <a:lnTo>
                      <a:pt x="1974" y="2749"/>
                    </a:lnTo>
                    <a:lnTo>
                      <a:pt x="1833" y="2185"/>
                    </a:lnTo>
                    <a:lnTo>
                      <a:pt x="1621" y="1692"/>
                    </a:lnTo>
                    <a:lnTo>
                      <a:pt x="1339" y="1269"/>
                    </a:lnTo>
                    <a:lnTo>
                      <a:pt x="1057" y="846"/>
                    </a:lnTo>
                    <a:lnTo>
                      <a:pt x="705" y="423"/>
                    </a:lnTo>
                    <a:lnTo>
                      <a:pt x="353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6"/>
              <p:cNvSpPr/>
              <p:nvPr/>
            </p:nvSpPr>
            <p:spPr>
              <a:xfrm>
                <a:off x="4291025" y="858375"/>
                <a:ext cx="216750" cy="109275"/>
              </a:xfrm>
              <a:custGeom>
                <a:avLst/>
                <a:gdLst/>
                <a:ahLst/>
                <a:cxnLst/>
                <a:rect l="l" t="t" r="r" b="b"/>
                <a:pathLst>
                  <a:path w="8670" h="4371" extrusionOk="0">
                    <a:moveTo>
                      <a:pt x="5851" y="1904"/>
                    </a:moveTo>
                    <a:lnTo>
                      <a:pt x="5075" y="2397"/>
                    </a:lnTo>
                    <a:lnTo>
                      <a:pt x="4300" y="2820"/>
                    </a:lnTo>
                    <a:lnTo>
                      <a:pt x="3525" y="3102"/>
                    </a:lnTo>
                    <a:lnTo>
                      <a:pt x="2749" y="3313"/>
                    </a:lnTo>
                    <a:lnTo>
                      <a:pt x="1199" y="3595"/>
                    </a:lnTo>
                    <a:lnTo>
                      <a:pt x="2326" y="3031"/>
                    </a:lnTo>
                    <a:lnTo>
                      <a:pt x="3454" y="2608"/>
                    </a:lnTo>
                    <a:lnTo>
                      <a:pt x="4652" y="2186"/>
                    </a:lnTo>
                    <a:lnTo>
                      <a:pt x="5851" y="1904"/>
                    </a:lnTo>
                    <a:close/>
                    <a:moveTo>
                      <a:pt x="8388" y="0"/>
                    </a:moveTo>
                    <a:lnTo>
                      <a:pt x="8177" y="141"/>
                    </a:lnTo>
                    <a:lnTo>
                      <a:pt x="7472" y="423"/>
                    </a:lnTo>
                    <a:lnTo>
                      <a:pt x="6344" y="776"/>
                    </a:lnTo>
                    <a:lnTo>
                      <a:pt x="3454" y="1833"/>
                    </a:lnTo>
                    <a:lnTo>
                      <a:pt x="2045" y="2397"/>
                    </a:lnTo>
                    <a:lnTo>
                      <a:pt x="1410" y="2679"/>
                    </a:lnTo>
                    <a:lnTo>
                      <a:pt x="846" y="2961"/>
                    </a:lnTo>
                    <a:lnTo>
                      <a:pt x="423" y="3243"/>
                    </a:lnTo>
                    <a:lnTo>
                      <a:pt x="141" y="3595"/>
                    </a:lnTo>
                    <a:lnTo>
                      <a:pt x="1" y="3877"/>
                    </a:lnTo>
                    <a:lnTo>
                      <a:pt x="1" y="4018"/>
                    </a:lnTo>
                    <a:lnTo>
                      <a:pt x="1" y="4159"/>
                    </a:lnTo>
                    <a:lnTo>
                      <a:pt x="71" y="4230"/>
                    </a:lnTo>
                    <a:lnTo>
                      <a:pt x="282" y="4300"/>
                    </a:lnTo>
                    <a:lnTo>
                      <a:pt x="776" y="4371"/>
                    </a:lnTo>
                    <a:lnTo>
                      <a:pt x="1481" y="4300"/>
                    </a:lnTo>
                    <a:lnTo>
                      <a:pt x="2256" y="4230"/>
                    </a:lnTo>
                    <a:lnTo>
                      <a:pt x="3807" y="3877"/>
                    </a:lnTo>
                    <a:lnTo>
                      <a:pt x="4793" y="3525"/>
                    </a:lnTo>
                    <a:lnTo>
                      <a:pt x="5498" y="3313"/>
                    </a:lnTo>
                    <a:lnTo>
                      <a:pt x="6203" y="2961"/>
                    </a:lnTo>
                    <a:lnTo>
                      <a:pt x="6908" y="2608"/>
                    </a:lnTo>
                    <a:lnTo>
                      <a:pt x="7542" y="2186"/>
                    </a:lnTo>
                    <a:lnTo>
                      <a:pt x="7895" y="1692"/>
                    </a:lnTo>
                    <a:lnTo>
                      <a:pt x="8459" y="776"/>
                    </a:lnTo>
                    <a:lnTo>
                      <a:pt x="8600" y="423"/>
                    </a:lnTo>
                    <a:lnTo>
                      <a:pt x="8670" y="141"/>
                    </a:lnTo>
                    <a:lnTo>
                      <a:pt x="8600" y="0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6"/>
              <p:cNvSpPr/>
              <p:nvPr/>
            </p:nvSpPr>
            <p:spPr>
              <a:xfrm>
                <a:off x="4217025" y="1004625"/>
                <a:ext cx="68750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5217" extrusionOk="0">
                    <a:moveTo>
                      <a:pt x="1974" y="1"/>
                    </a:moveTo>
                    <a:lnTo>
                      <a:pt x="2115" y="142"/>
                    </a:lnTo>
                    <a:lnTo>
                      <a:pt x="2044" y="565"/>
                    </a:lnTo>
                    <a:lnTo>
                      <a:pt x="1833" y="1551"/>
                    </a:lnTo>
                    <a:lnTo>
                      <a:pt x="1480" y="2679"/>
                    </a:lnTo>
                    <a:lnTo>
                      <a:pt x="1269" y="3172"/>
                    </a:lnTo>
                    <a:lnTo>
                      <a:pt x="1057" y="3525"/>
                    </a:lnTo>
                    <a:lnTo>
                      <a:pt x="987" y="2891"/>
                    </a:lnTo>
                    <a:lnTo>
                      <a:pt x="1057" y="1833"/>
                    </a:lnTo>
                    <a:lnTo>
                      <a:pt x="1128" y="1340"/>
                    </a:lnTo>
                    <a:lnTo>
                      <a:pt x="1269" y="847"/>
                    </a:lnTo>
                    <a:lnTo>
                      <a:pt x="1410" y="494"/>
                    </a:lnTo>
                    <a:lnTo>
                      <a:pt x="1551" y="424"/>
                    </a:lnTo>
                    <a:lnTo>
                      <a:pt x="1621" y="353"/>
                    </a:lnTo>
                    <a:lnTo>
                      <a:pt x="1621" y="353"/>
                    </a:lnTo>
                    <a:lnTo>
                      <a:pt x="1410" y="424"/>
                    </a:lnTo>
                    <a:lnTo>
                      <a:pt x="1198" y="565"/>
                    </a:lnTo>
                    <a:lnTo>
                      <a:pt x="987" y="847"/>
                    </a:lnTo>
                    <a:lnTo>
                      <a:pt x="776" y="1128"/>
                    </a:lnTo>
                    <a:lnTo>
                      <a:pt x="423" y="1763"/>
                    </a:lnTo>
                    <a:lnTo>
                      <a:pt x="141" y="2538"/>
                    </a:lnTo>
                    <a:lnTo>
                      <a:pt x="0" y="3313"/>
                    </a:lnTo>
                    <a:lnTo>
                      <a:pt x="0" y="4018"/>
                    </a:lnTo>
                    <a:lnTo>
                      <a:pt x="0" y="4371"/>
                    </a:lnTo>
                    <a:lnTo>
                      <a:pt x="71" y="4653"/>
                    </a:lnTo>
                    <a:lnTo>
                      <a:pt x="212" y="4864"/>
                    </a:lnTo>
                    <a:lnTo>
                      <a:pt x="353" y="5005"/>
                    </a:lnTo>
                    <a:lnTo>
                      <a:pt x="705" y="5146"/>
                    </a:lnTo>
                    <a:lnTo>
                      <a:pt x="987" y="5217"/>
                    </a:lnTo>
                    <a:lnTo>
                      <a:pt x="1269" y="5076"/>
                    </a:lnTo>
                    <a:lnTo>
                      <a:pt x="1551" y="4935"/>
                    </a:lnTo>
                    <a:lnTo>
                      <a:pt x="1833" y="4653"/>
                    </a:lnTo>
                    <a:lnTo>
                      <a:pt x="2044" y="4300"/>
                    </a:lnTo>
                    <a:lnTo>
                      <a:pt x="2326" y="3877"/>
                    </a:lnTo>
                    <a:lnTo>
                      <a:pt x="2467" y="3454"/>
                    </a:lnTo>
                    <a:lnTo>
                      <a:pt x="2608" y="2961"/>
                    </a:lnTo>
                    <a:lnTo>
                      <a:pt x="2749" y="2468"/>
                    </a:lnTo>
                    <a:lnTo>
                      <a:pt x="2749" y="1974"/>
                    </a:lnTo>
                    <a:lnTo>
                      <a:pt x="2749" y="1481"/>
                    </a:lnTo>
                    <a:lnTo>
                      <a:pt x="2679" y="1058"/>
                    </a:lnTo>
                    <a:lnTo>
                      <a:pt x="2538" y="635"/>
                    </a:lnTo>
                    <a:lnTo>
                      <a:pt x="2326" y="283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18" name="Google Shape;318;p6"/>
            <p:cNvGrpSpPr/>
            <p:nvPr/>
          </p:nvGrpSpPr>
          <p:grpSpPr>
            <a:xfrm>
              <a:off x="959375" y="2320925"/>
              <a:ext cx="149800" cy="299575"/>
              <a:chOff x="3253150" y="2320925"/>
              <a:chExt cx="149800" cy="299575"/>
            </a:xfrm>
          </p:grpSpPr>
          <p:sp>
            <p:nvSpPr>
              <p:cNvPr id="319" name="Google Shape;319;p6"/>
              <p:cNvSpPr/>
              <p:nvPr/>
            </p:nvSpPr>
            <p:spPr>
              <a:xfrm>
                <a:off x="3290150" y="2476000"/>
                <a:ext cx="112800" cy="144500"/>
              </a:xfrm>
              <a:custGeom>
                <a:avLst/>
                <a:gdLst/>
                <a:ahLst/>
                <a:cxnLst/>
                <a:rect l="l" t="t" r="r" b="b"/>
                <a:pathLst>
                  <a:path w="4512" h="5780" extrusionOk="0">
                    <a:moveTo>
                      <a:pt x="2397" y="1480"/>
                    </a:moveTo>
                    <a:lnTo>
                      <a:pt x="1622" y="2467"/>
                    </a:lnTo>
                    <a:lnTo>
                      <a:pt x="1199" y="3101"/>
                    </a:lnTo>
                    <a:lnTo>
                      <a:pt x="917" y="3665"/>
                    </a:lnTo>
                    <a:lnTo>
                      <a:pt x="1270" y="2749"/>
                    </a:lnTo>
                    <a:lnTo>
                      <a:pt x="1481" y="2397"/>
                    </a:lnTo>
                    <a:lnTo>
                      <a:pt x="1763" y="2044"/>
                    </a:lnTo>
                    <a:lnTo>
                      <a:pt x="2045" y="1762"/>
                    </a:lnTo>
                    <a:lnTo>
                      <a:pt x="2397" y="1480"/>
                    </a:lnTo>
                    <a:close/>
                    <a:moveTo>
                      <a:pt x="3455" y="1762"/>
                    </a:moveTo>
                    <a:lnTo>
                      <a:pt x="3384" y="2115"/>
                    </a:lnTo>
                    <a:lnTo>
                      <a:pt x="3173" y="2608"/>
                    </a:lnTo>
                    <a:lnTo>
                      <a:pt x="2820" y="3172"/>
                    </a:lnTo>
                    <a:lnTo>
                      <a:pt x="2468" y="3806"/>
                    </a:lnTo>
                    <a:lnTo>
                      <a:pt x="2045" y="4370"/>
                    </a:lnTo>
                    <a:lnTo>
                      <a:pt x="1833" y="4511"/>
                    </a:lnTo>
                    <a:lnTo>
                      <a:pt x="1622" y="4723"/>
                    </a:lnTo>
                    <a:lnTo>
                      <a:pt x="1411" y="4793"/>
                    </a:lnTo>
                    <a:lnTo>
                      <a:pt x="1199" y="4793"/>
                    </a:lnTo>
                    <a:lnTo>
                      <a:pt x="1058" y="4652"/>
                    </a:lnTo>
                    <a:lnTo>
                      <a:pt x="917" y="4511"/>
                    </a:lnTo>
                    <a:lnTo>
                      <a:pt x="1270" y="4229"/>
                    </a:lnTo>
                    <a:lnTo>
                      <a:pt x="1622" y="3877"/>
                    </a:lnTo>
                    <a:lnTo>
                      <a:pt x="1904" y="3524"/>
                    </a:lnTo>
                    <a:lnTo>
                      <a:pt x="2186" y="3101"/>
                    </a:lnTo>
                    <a:lnTo>
                      <a:pt x="3455" y="1762"/>
                    </a:lnTo>
                    <a:close/>
                    <a:moveTo>
                      <a:pt x="2609" y="0"/>
                    </a:moveTo>
                    <a:lnTo>
                      <a:pt x="2397" y="71"/>
                    </a:lnTo>
                    <a:lnTo>
                      <a:pt x="2186" y="212"/>
                    </a:lnTo>
                    <a:lnTo>
                      <a:pt x="2045" y="423"/>
                    </a:lnTo>
                    <a:lnTo>
                      <a:pt x="1833" y="705"/>
                    </a:lnTo>
                    <a:lnTo>
                      <a:pt x="1763" y="987"/>
                    </a:lnTo>
                    <a:lnTo>
                      <a:pt x="1763" y="1057"/>
                    </a:lnTo>
                    <a:lnTo>
                      <a:pt x="1833" y="1057"/>
                    </a:lnTo>
                    <a:lnTo>
                      <a:pt x="2045" y="1128"/>
                    </a:lnTo>
                    <a:lnTo>
                      <a:pt x="2256" y="1057"/>
                    </a:lnTo>
                    <a:lnTo>
                      <a:pt x="2820" y="916"/>
                    </a:lnTo>
                    <a:lnTo>
                      <a:pt x="3032" y="846"/>
                    </a:lnTo>
                    <a:lnTo>
                      <a:pt x="2609" y="1198"/>
                    </a:lnTo>
                    <a:lnTo>
                      <a:pt x="2115" y="1410"/>
                    </a:lnTo>
                    <a:lnTo>
                      <a:pt x="1199" y="1974"/>
                    </a:lnTo>
                    <a:lnTo>
                      <a:pt x="847" y="2256"/>
                    </a:lnTo>
                    <a:lnTo>
                      <a:pt x="494" y="2608"/>
                    </a:lnTo>
                    <a:lnTo>
                      <a:pt x="212" y="3101"/>
                    </a:lnTo>
                    <a:lnTo>
                      <a:pt x="1" y="3665"/>
                    </a:lnTo>
                    <a:lnTo>
                      <a:pt x="1" y="4229"/>
                    </a:lnTo>
                    <a:lnTo>
                      <a:pt x="71" y="4723"/>
                    </a:lnTo>
                    <a:lnTo>
                      <a:pt x="212" y="5145"/>
                    </a:lnTo>
                    <a:lnTo>
                      <a:pt x="494" y="5498"/>
                    </a:lnTo>
                    <a:lnTo>
                      <a:pt x="847" y="5709"/>
                    </a:lnTo>
                    <a:lnTo>
                      <a:pt x="1340" y="5780"/>
                    </a:lnTo>
                    <a:lnTo>
                      <a:pt x="1833" y="5709"/>
                    </a:lnTo>
                    <a:lnTo>
                      <a:pt x="2397" y="5427"/>
                    </a:lnTo>
                    <a:lnTo>
                      <a:pt x="2891" y="5005"/>
                    </a:lnTo>
                    <a:lnTo>
                      <a:pt x="3455" y="4441"/>
                    </a:lnTo>
                    <a:lnTo>
                      <a:pt x="3877" y="3736"/>
                    </a:lnTo>
                    <a:lnTo>
                      <a:pt x="4230" y="2960"/>
                    </a:lnTo>
                    <a:lnTo>
                      <a:pt x="4371" y="2608"/>
                    </a:lnTo>
                    <a:lnTo>
                      <a:pt x="4441" y="2185"/>
                    </a:lnTo>
                    <a:lnTo>
                      <a:pt x="4512" y="1833"/>
                    </a:lnTo>
                    <a:lnTo>
                      <a:pt x="4441" y="1480"/>
                    </a:lnTo>
                    <a:lnTo>
                      <a:pt x="4371" y="1128"/>
                    </a:lnTo>
                    <a:lnTo>
                      <a:pt x="4230" y="775"/>
                    </a:lnTo>
                    <a:lnTo>
                      <a:pt x="4018" y="494"/>
                    </a:lnTo>
                    <a:lnTo>
                      <a:pt x="3666" y="282"/>
                    </a:lnTo>
                    <a:lnTo>
                      <a:pt x="3384" y="141"/>
                    </a:lnTo>
                    <a:lnTo>
                      <a:pt x="3102" y="0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6"/>
              <p:cNvSpPr/>
              <p:nvPr/>
            </p:nvSpPr>
            <p:spPr>
              <a:xfrm>
                <a:off x="3253150" y="2320925"/>
                <a:ext cx="100475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4019" h="5217" extrusionOk="0">
                    <a:moveTo>
                      <a:pt x="2045" y="1128"/>
                    </a:moveTo>
                    <a:lnTo>
                      <a:pt x="2186" y="1199"/>
                    </a:lnTo>
                    <a:lnTo>
                      <a:pt x="2397" y="1410"/>
                    </a:lnTo>
                    <a:lnTo>
                      <a:pt x="2609" y="1763"/>
                    </a:lnTo>
                    <a:lnTo>
                      <a:pt x="2750" y="2256"/>
                    </a:lnTo>
                    <a:lnTo>
                      <a:pt x="2820" y="2749"/>
                    </a:lnTo>
                    <a:lnTo>
                      <a:pt x="2750" y="3243"/>
                    </a:lnTo>
                    <a:lnTo>
                      <a:pt x="2679" y="3525"/>
                    </a:lnTo>
                    <a:lnTo>
                      <a:pt x="2609" y="3736"/>
                    </a:lnTo>
                    <a:lnTo>
                      <a:pt x="2256" y="3243"/>
                    </a:lnTo>
                    <a:lnTo>
                      <a:pt x="1904" y="2608"/>
                    </a:lnTo>
                    <a:lnTo>
                      <a:pt x="1763" y="2327"/>
                    </a:lnTo>
                    <a:lnTo>
                      <a:pt x="1622" y="1974"/>
                    </a:lnTo>
                    <a:lnTo>
                      <a:pt x="1622" y="1692"/>
                    </a:lnTo>
                    <a:lnTo>
                      <a:pt x="1692" y="1410"/>
                    </a:lnTo>
                    <a:lnTo>
                      <a:pt x="1833" y="1269"/>
                    </a:lnTo>
                    <a:lnTo>
                      <a:pt x="1904" y="1128"/>
                    </a:lnTo>
                    <a:close/>
                    <a:moveTo>
                      <a:pt x="846" y="1481"/>
                    </a:moveTo>
                    <a:lnTo>
                      <a:pt x="987" y="1692"/>
                    </a:lnTo>
                    <a:lnTo>
                      <a:pt x="1128" y="2045"/>
                    </a:lnTo>
                    <a:lnTo>
                      <a:pt x="1199" y="2679"/>
                    </a:lnTo>
                    <a:lnTo>
                      <a:pt x="1340" y="3454"/>
                    </a:lnTo>
                    <a:lnTo>
                      <a:pt x="1481" y="3807"/>
                    </a:lnTo>
                    <a:lnTo>
                      <a:pt x="1622" y="4089"/>
                    </a:lnTo>
                    <a:lnTo>
                      <a:pt x="776" y="3454"/>
                    </a:lnTo>
                    <a:lnTo>
                      <a:pt x="706" y="3243"/>
                    </a:lnTo>
                    <a:lnTo>
                      <a:pt x="635" y="2961"/>
                    </a:lnTo>
                    <a:lnTo>
                      <a:pt x="635" y="2467"/>
                    </a:lnTo>
                    <a:lnTo>
                      <a:pt x="706" y="1974"/>
                    </a:lnTo>
                    <a:lnTo>
                      <a:pt x="846" y="1481"/>
                    </a:lnTo>
                    <a:close/>
                    <a:moveTo>
                      <a:pt x="2397" y="1"/>
                    </a:moveTo>
                    <a:lnTo>
                      <a:pt x="1974" y="71"/>
                    </a:lnTo>
                    <a:lnTo>
                      <a:pt x="1481" y="141"/>
                    </a:lnTo>
                    <a:lnTo>
                      <a:pt x="1058" y="423"/>
                    </a:lnTo>
                    <a:lnTo>
                      <a:pt x="706" y="705"/>
                    </a:lnTo>
                    <a:lnTo>
                      <a:pt x="424" y="1128"/>
                    </a:lnTo>
                    <a:lnTo>
                      <a:pt x="212" y="1551"/>
                    </a:lnTo>
                    <a:lnTo>
                      <a:pt x="71" y="2045"/>
                    </a:lnTo>
                    <a:lnTo>
                      <a:pt x="1" y="2538"/>
                    </a:lnTo>
                    <a:lnTo>
                      <a:pt x="1" y="3102"/>
                    </a:lnTo>
                    <a:lnTo>
                      <a:pt x="71" y="3595"/>
                    </a:lnTo>
                    <a:lnTo>
                      <a:pt x="212" y="4018"/>
                    </a:lnTo>
                    <a:lnTo>
                      <a:pt x="424" y="4441"/>
                    </a:lnTo>
                    <a:lnTo>
                      <a:pt x="706" y="4793"/>
                    </a:lnTo>
                    <a:lnTo>
                      <a:pt x="1058" y="5005"/>
                    </a:lnTo>
                    <a:lnTo>
                      <a:pt x="1481" y="5146"/>
                    </a:lnTo>
                    <a:lnTo>
                      <a:pt x="1974" y="5216"/>
                    </a:lnTo>
                    <a:lnTo>
                      <a:pt x="2468" y="5075"/>
                    </a:lnTo>
                    <a:lnTo>
                      <a:pt x="2891" y="4934"/>
                    </a:lnTo>
                    <a:lnTo>
                      <a:pt x="3172" y="4652"/>
                    </a:lnTo>
                    <a:lnTo>
                      <a:pt x="3454" y="4300"/>
                    </a:lnTo>
                    <a:lnTo>
                      <a:pt x="3736" y="3948"/>
                    </a:lnTo>
                    <a:lnTo>
                      <a:pt x="3877" y="3525"/>
                    </a:lnTo>
                    <a:lnTo>
                      <a:pt x="4018" y="3102"/>
                    </a:lnTo>
                    <a:lnTo>
                      <a:pt x="4018" y="2608"/>
                    </a:lnTo>
                    <a:lnTo>
                      <a:pt x="4018" y="2186"/>
                    </a:lnTo>
                    <a:lnTo>
                      <a:pt x="4018" y="1692"/>
                    </a:lnTo>
                    <a:lnTo>
                      <a:pt x="3877" y="1269"/>
                    </a:lnTo>
                    <a:lnTo>
                      <a:pt x="3666" y="917"/>
                    </a:lnTo>
                    <a:lnTo>
                      <a:pt x="3454" y="564"/>
                    </a:lnTo>
                    <a:lnTo>
                      <a:pt x="3172" y="282"/>
                    </a:lnTo>
                    <a:lnTo>
                      <a:pt x="2820" y="141"/>
                    </a:lnTo>
                    <a:lnTo>
                      <a:pt x="2397" y="1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21" name="Google Shape;321;p6"/>
            <p:cNvGrpSpPr/>
            <p:nvPr/>
          </p:nvGrpSpPr>
          <p:grpSpPr>
            <a:xfrm>
              <a:off x="1193750" y="3986125"/>
              <a:ext cx="766525" cy="1452000"/>
              <a:chOff x="3487525" y="3986125"/>
              <a:chExt cx="766525" cy="1452000"/>
            </a:xfrm>
          </p:grpSpPr>
          <p:sp>
            <p:nvSpPr>
              <p:cNvPr id="322" name="Google Shape;322;p6"/>
              <p:cNvSpPr/>
              <p:nvPr/>
            </p:nvSpPr>
            <p:spPr>
              <a:xfrm>
                <a:off x="3506900" y="3986125"/>
                <a:ext cx="747150" cy="1452000"/>
              </a:xfrm>
              <a:custGeom>
                <a:avLst/>
                <a:gdLst/>
                <a:ahLst/>
                <a:cxnLst/>
                <a:rect l="l" t="t" r="r" b="b"/>
                <a:pathLst>
                  <a:path w="29886" h="58080" extrusionOk="0">
                    <a:moveTo>
                      <a:pt x="20441" y="33974"/>
                    </a:moveTo>
                    <a:lnTo>
                      <a:pt x="21568" y="34608"/>
                    </a:lnTo>
                    <a:lnTo>
                      <a:pt x="23189" y="35665"/>
                    </a:lnTo>
                    <a:lnTo>
                      <a:pt x="24035" y="36229"/>
                    </a:lnTo>
                    <a:lnTo>
                      <a:pt x="24670" y="36793"/>
                    </a:lnTo>
                    <a:lnTo>
                      <a:pt x="25092" y="37216"/>
                    </a:lnTo>
                    <a:lnTo>
                      <a:pt x="25233" y="37427"/>
                    </a:lnTo>
                    <a:lnTo>
                      <a:pt x="25233" y="37568"/>
                    </a:lnTo>
                    <a:lnTo>
                      <a:pt x="23048" y="35947"/>
                    </a:lnTo>
                    <a:lnTo>
                      <a:pt x="20441" y="33974"/>
                    </a:lnTo>
                    <a:close/>
                    <a:moveTo>
                      <a:pt x="917" y="0"/>
                    </a:moveTo>
                    <a:lnTo>
                      <a:pt x="776" y="141"/>
                    </a:lnTo>
                    <a:lnTo>
                      <a:pt x="635" y="282"/>
                    </a:lnTo>
                    <a:lnTo>
                      <a:pt x="564" y="564"/>
                    </a:lnTo>
                    <a:lnTo>
                      <a:pt x="353" y="1198"/>
                    </a:lnTo>
                    <a:lnTo>
                      <a:pt x="212" y="2044"/>
                    </a:lnTo>
                    <a:lnTo>
                      <a:pt x="0" y="3595"/>
                    </a:lnTo>
                    <a:lnTo>
                      <a:pt x="0" y="4511"/>
                    </a:lnTo>
                    <a:lnTo>
                      <a:pt x="71" y="5216"/>
                    </a:lnTo>
                    <a:lnTo>
                      <a:pt x="141" y="5921"/>
                    </a:lnTo>
                    <a:lnTo>
                      <a:pt x="494" y="7331"/>
                    </a:lnTo>
                    <a:lnTo>
                      <a:pt x="987" y="8740"/>
                    </a:lnTo>
                    <a:lnTo>
                      <a:pt x="1551" y="10009"/>
                    </a:lnTo>
                    <a:lnTo>
                      <a:pt x="2326" y="11419"/>
                    </a:lnTo>
                    <a:lnTo>
                      <a:pt x="3243" y="12758"/>
                    </a:lnTo>
                    <a:lnTo>
                      <a:pt x="4159" y="14097"/>
                    </a:lnTo>
                    <a:lnTo>
                      <a:pt x="5216" y="15366"/>
                    </a:lnTo>
                    <a:lnTo>
                      <a:pt x="5710" y="15930"/>
                    </a:lnTo>
                    <a:lnTo>
                      <a:pt x="6344" y="16635"/>
                    </a:lnTo>
                    <a:lnTo>
                      <a:pt x="7683" y="18115"/>
                    </a:lnTo>
                    <a:lnTo>
                      <a:pt x="8388" y="18890"/>
                    </a:lnTo>
                    <a:lnTo>
                      <a:pt x="8952" y="19665"/>
                    </a:lnTo>
                    <a:lnTo>
                      <a:pt x="9375" y="20370"/>
                    </a:lnTo>
                    <a:lnTo>
                      <a:pt x="9586" y="20723"/>
                    </a:lnTo>
                    <a:lnTo>
                      <a:pt x="9657" y="21146"/>
                    </a:lnTo>
                    <a:lnTo>
                      <a:pt x="9727" y="21568"/>
                    </a:lnTo>
                    <a:lnTo>
                      <a:pt x="9657" y="21991"/>
                    </a:lnTo>
                    <a:lnTo>
                      <a:pt x="9586" y="22485"/>
                    </a:lnTo>
                    <a:lnTo>
                      <a:pt x="9375" y="22978"/>
                    </a:lnTo>
                    <a:lnTo>
                      <a:pt x="9022" y="24035"/>
                    </a:lnTo>
                    <a:lnTo>
                      <a:pt x="8811" y="24599"/>
                    </a:lnTo>
                    <a:lnTo>
                      <a:pt x="8670" y="25163"/>
                    </a:lnTo>
                    <a:lnTo>
                      <a:pt x="8599" y="25798"/>
                    </a:lnTo>
                    <a:lnTo>
                      <a:pt x="8599" y="26432"/>
                    </a:lnTo>
                    <a:lnTo>
                      <a:pt x="8599" y="27912"/>
                    </a:lnTo>
                    <a:lnTo>
                      <a:pt x="8599" y="29251"/>
                    </a:lnTo>
                    <a:lnTo>
                      <a:pt x="8529" y="29886"/>
                    </a:lnTo>
                    <a:lnTo>
                      <a:pt x="8317" y="30449"/>
                    </a:lnTo>
                    <a:lnTo>
                      <a:pt x="8247" y="30590"/>
                    </a:lnTo>
                    <a:lnTo>
                      <a:pt x="8106" y="30802"/>
                    </a:lnTo>
                    <a:lnTo>
                      <a:pt x="7683" y="31084"/>
                    </a:lnTo>
                    <a:lnTo>
                      <a:pt x="6626" y="31859"/>
                    </a:lnTo>
                    <a:lnTo>
                      <a:pt x="6132" y="32212"/>
                    </a:lnTo>
                    <a:lnTo>
                      <a:pt x="5780" y="32634"/>
                    </a:lnTo>
                    <a:lnTo>
                      <a:pt x="5639" y="32846"/>
                    </a:lnTo>
                    <a:lnTo>
                      <a:pt x="5639" y="33128"/>
                    </a:lnTo>
                    <a:lnTo>
                      <a:pt x="5639" y="33339"/>
                    </a:lnTo>
                    <a:lnTo>
                      <a:pt x="5710" y="33621"/>
                    </a:lnTo>
                    <a:lnTo>
                      <a:pt x="5850" y="33762"/>
                    </a:lnTo>
                    <a:lnTo>
                      <a:pt x="6132" y="33762"/>
                    </a:lnTo>
                    <a:lnTo>
                      <a:pt x="6344" y="33692"/>
                    </a:lnTo>
                    <a:lnTo>
                      <a:pt x="6696" y="33480"/>
                    </a:lnTo>
                    <a:lnTo>
                      <a:pt x="7119" y="33057"/>
                    </a:lnTo>
                    <a:lnTo>
                      <a:pt x="7894" y="32141"/>
                    </a:lnTo>
                    <a:lnTo>
                      <a:pt x="8388" y="31507"/>
                    </a:lnTo>
                    <a:lnTo>
                      <a:pt x="8388" y="31859"/>
                    </a:lnTo>
                    <a:lnTo>
                      <a:pt x="8176" y="32353"/>
                    </a:lnTo>
                    <a:lnTo>
                      <a:pt x="7754" y="33480"/>
                    </a:lnTo>
                    <a:lnTo>
                      <a:pt x="7542" y="34115"/>
                    </a:lnTo>
                    <a:lnTo>
                      <a:pt x="7401" y="34608"/>
                    </a:lnTo>
                    <a:lnTo>
                      <a:pt x="7401" y="34820"/>
                    </a:lnTo>
                    <a:lnTo>
                      <a:pt x="7401" y="35031"/>
                    </a:lnTo>
                    <a:lnTo>
                      <a:pt x="7472" y="35172"/>
                    </a:lnTo>
                    <a:lnTo>
                      <a:pt x="7613" y="35242"/>
                    </a:lnTo>
                    <a:lnTo>
                      <a:pt x="7965" y="35242"/>
                    </a:lnTo>
                    <a:lnTo>
                      <a:pt x="8106" y="35172"/>
                    </a:lnTo>
                    <a:lnTo>
                      <a:pt x="8176" y="35031"/>
                    </a:lnTo>
                    <a:lnTo>
                      <a:pt x="8388" y="34749"/>
                    </a:lnTo>
                    <a:lnTo>
                      <a:pt x="8458" y="34326"/>
                    </a:lnTo>
                    <a:lnTo>
                      <a:pt x="8529" y="33410"/>
                    </a:lnTo>
                    <a:lnTo>
                      <a:pt x="8599" y="32705"/>
                    </a:lnTo>
                    <a:lnTo>
                      <a:pt x="8740" y="33410"/>
                    </a:lnTo>
                    <a:lnTo>
                      <a:pt x="8952" y="33903"/>
                    </a:lnTo>
                    <a:lnTo>
                      <a:pt x="9163" y="34256"/>
                    </a:lnTo>
                    <a:lnTo>
                      <a:pt x="9375" y="34397"/>
                    </a:lnTo>
                    <a:lnTo>
                      <a:pt x="9516" y="34397"/>
                    </a:lnTo>
                    <a:lnTo>
                      <a:pt x="9586" y="34326"/>
                    </a:lnTo>
                    <a:lnTo>
                      <a:pt x="9657" y="34256"/>
                    </a:lnTo>
                    <a:lnTo>
                      <a:pt x="9727" y="34044"/>
                    </a:lnTo>
                    <a:lnTo>
                      <a:pt x="9798" y="33551"/>
                    </a:lnTo>
                    <a:lnTo>
                      <a:pt x="9657" y="32775"/>
                    </a:lnTo>
                    <a:lnTo>
                      <a:pt x="10079" y="33410"/>
                    </a:lnTo>
                    <a:lnTo>
                      <a:pt x="10643" y="34256"/>
                    </a:lnTo>
                    <a:lnTo>
                      <a:pt x="10925" y="34608"/>
                    </a:lnTo>
                    <a:lnTo>
                      <a:pt x="11207" y="34890"/>
                    </a:lnTo>
                    <a:lnTo>
                      <a:pt x="11419" y="34960"/>
                    </a:lnTo>
                    <a:lnTo>
                      <a:pt x="11701" y="34960"/>
                    </a:lnTo>
                    <a:lnTo>
                      <a:pt x="11842" y="34890"/>
                    </a:lnTo>
                    <a:lnTo>
                      <a:pt x="11912" y="34749"/>
                    </a:lnTo>
                    <a:lnTo>
                      <a:pt x="11983" y="34538"/>
                    </a:lnTo>
                    <a:lnTo>
                      <a:pt x="11983" y="34397"/>
                    </a:lnTo>
                    <a:lnTo>
                      <a:pt x="11842" y="34185"/>
                    </a:lnTo>
                    <a:lnTo>
                      <a:pt x="11560" y="33762"/>
                    </a:lnTo>
                    <a:lnTo>
                      <a:pt x="11207" y="33269"/>
                    </a:lnTo>
                    <a:lnTo>
                      <a:pt x="10291" y="32494"/>
                    </a:lnTo>
                    <a:lnTo>
                      <a:pt x="9657" y="31930"/>
                    </a:lnTo>
                    <a:lnTo>
                      <a:pt x="10643" y="32494"/>
                    </a:lnTo>
                    <a:lnTo>
                      <a:pt x="11771" y="33198"/>
                    </a:lnTo>
                    <a:lnTo>
                      <a:pt x="12194" y="33339"/>
                    </a:lnTo>
                    <a:lnTo>
                      <a:pt x="12335" y="33339"/>
                    </a:lnTo>
                    <a:lnTo>
                      <a:pt x="12335" y="33269"/>
                    </a:lnTo>
                    <a:lnTo>
                      <a:pt x="12335" y="33128"/>
                    </a:lnTo>
                    <a:lnTo>
                      <a:pt x="12124" y="32916"/>
                    </a:lnTo>
                    <a:lnTo>
                      <a:pt x="11489" y="32141"/>
                    </a:lnTo>
                    <a:lnTo>
                      <a:pt x="11137" y="31789"/>
                    </a:lnTo>
                    <a:lnTo>
                      <a:pt x="10784" y="31577"/>
                    </a:lnTo>
                    <a:lnTo>
                      <a:pt x="10220" y="31295"/>
                    </a:lnTo>
                    <a:lnTo>
                      <a:pt x="10009" y="31154"/>
                    </a:lnTo>
                    <a:lnTo>
                      <a:pt x="9727" y="30943"/>
                    </a:lnTo>
                    <a:lnTo>
                      <a:pt x="9516" y="30590"/>
                    </a:lnTo>
                    <a:lnTo>
                      <a:pt x="9304" y="30027"/>
                    </a:lnTo>
                    <a:lnTo>
                      <a:pt x="9234" y="29604"/>
                    </a:lnTo>
                    <a:lnTo>
                      <a:pt x="9163" y="29181"/>
                    </a:lnTo>
                    <a:lnTo>
                      <a:pt x="9234" y="28123"/>
                    </a:lnTo>
                    <a:lnTo>
                      <a:pt x="9445" y="26291"/>
                    </a:lnTo>
                    <a:lnTo>
                      <a:pt x="10079" y="27348"/>
                    </a:lnTo>
                    <a:lnTo>
                      <a:pt x="10573" y="28123"/>
                    </a:lnTo>
                    <a:lnTo>
                      <a:pt x="11066" y="28899"/>
                    </a:lnTo>
                    <a:lnTo>
                      <a:pt x="11560" y="29392"/>
                    </a:lnTo>
                    <a:lnTo>
                      <a:pt x="11771" y="29533"/>
                    </a:lnTo>
                    <a:lnTo>
                      <a:pt x="11983" y="29604"/>
                    </a:lnTo>
                    <a:lnTo>
                      <a:pt x="12194" y="29533"/>
                    </a:lnTo>
                    <a:lnTo>
                      <a:pt x="12335" y="29322"/>
                    </a:lnTo>
                    <a:lnTo>
                      <a:pt x="12405" y="28969"/>
                    </a:lnTo>
                    <a:lnTo>
                      <a:pt x="12405" y="28476"/>
                    </a:lnTo>
                    <a:lnTo>
                      <a:pt x="12335" y="28194"/>
                    </a:lnTo>
                    <a:lnTo>
                      <a:pt x="12194" y="27842"/>
                    </a:lnTo>
                    <a:lnTo>
                      <a:pt x="11560" y="27066"/>
                    </a:lnTo>
                    <a:lnTo>
                      <a:pt x="10855" y="26361"/>
                    </a:lnTo>
                    <a:lnTo>
                      <a:pt x="10573" y="26009"/>
                    </a:lnTo>
                    <a:lnTo>
                      <a:pt x="10361" y="25798"/>
                    </a:lnTo>
                    <a:lnTo>
                      <a:pt x="9939" y="25586"/>
                    </a:lnTo>
                    <a:lnTo>
                      <a:pt x="9727" y="25516"/>
                    </a:lnTo>
                    <a:lnTo>
                      <a:pt x="9657" y="25375"/>
                    </a:lnTo>
                    <a:lnTo>
                      <a:pt x="9586" y="25234"/>
                    </a:lnTo>
                    <a:lnTo>
                      <a:pt x="9516" y="25022"/>
                    </a:lnTo>
                    <a:lnTo>
                      <a:pt x="9657" y="24670"/>
                    </a:lnTo>
                    <a:lnTo>
                      <a:pt x="9939" y="23260"/>
                    </a:lnTo>
                    <a:lnTo>
                      <a:pt x="10150" y="21850"/>
                    </a:lnTo>
                    <a:lnTo>
                      <a:pt x="11842" y="24388"/>
                    </a:lnTo>
                    <a:lnTo>
                      <a:pt x="12899" y="25938"/>
                    </a:lnTo>
                    <a:lnTo>
                      <a:pt x="13886" y="27630"/>
                    </a:lnTo>
                    <a:lnTo>
                      <a:pt x="14731" y="29322"/>
                    </a:lnTo>
                    <a:lnTo>
                      <a:pt x="15154" y="30168"/>
                    </a:lnTo>
                    <a:lnTo>
                      <a:pt x="15436" y="30943"/>
                    </a:lnTo>
                    <a:lnTo>
                      <a:pt x="15648" y="31718"/>
                    </a:lnTo>
                    <a:lnTo>
                      <a:pt x="15718" y="32353"/>
                    </a:lnTo>
                    <a:lnTo>
                      <a:pt x="15718" y="32987"/>
                    </a:lnTo>
                    <a:lnTo>
                      <a:pt x="15577" y="33551"/>
                    </a:lnTo>
                    <a:lnTo>
                      <a:pt x="15507" y="33762"/>
                    </a:lnTo>
                    <a:lnTo>
                      <a:pt x="15225" y="33974"/>
                    </a:lnTo>
                    <a:lnTo>
                      <a:pt x="14520" y="34679"/>
                    </a:lnTo>
                    <a:lnTo>
                      <a:pt x="12405" y="36229"/>
                    </a:lnTo>
                    <a:lnTo>
                      <a:pt x="11348" y="37075"/>
                    </a:lnTo>
                    <a:lnTo>
                      <a:pt x="10502" y="37780"/>
                    </a:lnTo>
                    <a:lnTo>
                      <a:pt x="10220" y="38132"/>
                    </a:lnTo>
                    <a:lnTo>
                      <a:pt x="9939" y="38414"/>
                    </a:lnTo>
                    <a:lnTo>
                      <a:pt x="9868" y="38626"/>
                    </a:lnTo>
                    <a:lnTo>
                      <a:pt x="9868" y="38767"/>
                    </a:lnTo>
                    <a:lnTo>
                      <a:pt x="9939" y="38837"/>
                    </a:lnTo>
                    <a:lnTo>
                      <a:pt x="10079" y="38908"/>
                    </a:lnTo>
                    <a:lnTo>
                      <a:pt x="10432" y="38837"/>
                    </a:lnTo>
                    <a:lnTo>
                      <a:pt x="10855" y="38696"/>
                    </a:lnTo>
                    <a:lnTo>
                      <a:pt x="11278" y="38485"/>
                    </a:lnTo>
                    <a:lnTo>
                      <a:pt x="12687" y="37709"/>
                    </a:lnTo>
                    <a:lnTo>
                      <a:pt x="12687" y="37709"/>
                    </a:lnTo>
                    <a:lnTo>
                      <a:pt x="12264" y="38767"/>
                    </a:lnTo>
                    <a:lnTo>
                      <a:pt x="11912" y="39542"/>
                    </a:lnTo>
                    <a:lnTo>
                      <a:pt x="11560" y="40247"/>
                    </a:lnTo>
                    <a:lnTo>
                      <a:pt x="10996" y="41163"/>
                    </a:lnTo>
                    <a:lnTo>
                      <a:pt x="10643" y="41586"/>
                    </a:lnTo>
                    <a:lnTo>
                      <a:pt x="10291" y="41938"/>
                    </a:lnTo>
                    <a:lnTo>
                      <a:pt x="10150" y="42150"/>
                    </a:lnTo>
                    <a:lnTo>
                      <a:pt x="10009" y="42361"/>
                    </a:lnTo>
                    <a:lnTo>
                      <a:pt x="10009" y="42573"/>
                    </a:lnTo>
                    <a:lnTo>
                      <a:pt x="10150" y="42855"/>
                    </a:lnTo>
                    <a:lnTo>
                      <a:pt x="10291" y="43066"/>
                    </a:lnTo>
                    <a:lnTo>
                      <a:pt x="10502" y="43137"/>
                    </a:lnTo>
                    <a:lnTo>
                      <a:pt x="10643" y="43207"/>
                    </a:lnTo>
                    <a:lnTo>
                      <a:pt x="10784" y="43137"/>
                    </a:lnTo>
                    <a:lnTo>
                      <a:pt x="11066" y="42925"/>
                    </a:lnTo>
                    <a:lnTo>
                      <a:pt x="11348" y="42502"/>
                    </a:lnTo>
                    <a:lnTo>
                      <a:pt x="11912" y="41656"/>
                    </a:lnTo>
                    <a:lnTo>
                      <a:pt x="12124" y="41445"/>
                    </a:lnTo>
                    <a:lnTo>
                      <a:pt x="12194" y="41375"/>
                    </a:lnTo>
                    <a:lnTo>
                      <a:pt x="12264" y="41375"/>
                    </a:lnTo>
                    <a:lnTo>
                      <a:pt x="12124" y="41656"/>
                    </a:lnTo>
                    <a:lnTo>
                      <a:pt x="12053" y="42079"/>
                    </a:lnTo>
                    <a:lnTo>
                      <a:pt x="12053" y="42432"/>
                    </a:lnTo>
                    <a:lnTo>
                      <a:pt x="12124" y="42855"/>
                    </a:lnTo>
                    <a:lnTo>
                      <a:pt x="12194" y="43137"/>
                    </a:lnTo>
                    <a:lnTo>
                      <a:pt x="12335" y="43348"/>
                    </a:lnTo>
                    <a:lnTo>
                      <a:pt x="12476" y="43419"/>
                    </a:lnTo>
                    <a:lnTo>
                      <a:pt x="12546" y="43348"/>
                    </a:lnTo>
                    <a:lnTo>
                      <a:pt x="12617" y="43137"/>
                    </a:lnTo>
                    <a:lnTo>
                      <a:pt x="12617" y="42855"/>
                    </a:lnTo>
                    <a:lnTo>
                      <a:pt x="12617" y="42220"/>
                    </a:lnTo>
                    <a:lnTo>
                      <a:pt x="12617" y="41656"/>
                    </a:lnTo>
                    <a:lnTo>
                      <a:pt x="12687" y="41445"/>
                    </a:lnTo>
                    <a:lnTo>
                      <a:pt x="12758" y="41375"/>
                    </a:lnTo>
                    <a:lnTo>
                      <a:pt x="12969" y="41938"/>
                    </a:lnTo>
                    <a:lnTo>
                      <a:pt x="13322" y="42573"/>
                    </a:lnTo>
                    <a:lnTo>
                      <a:pt x="13463" y="42855"/>
                    </a:lnTo>
                    <a:lnTo>
                      <a:pt x="13745" y="43066"/>
                    </a:lnTo>
                    <a:lnTo>
                      <a:pt x="14027" y="43137"/>
                    </a:lnTo>
                    <a:lnTo>
                      <a:pt x="14379" y="43066"/>
                    </a:lnTo>
                    <a:lnTo>
                      <a:pt x="14661" y="42855"/>
                    </a:lnTo>
                    <a:lnTo>
                      <a:pt x="14802" y="42714"/>
                    </a:lnTo>
                    <a:lnTo>
                      <a:pt x="14802" y="42502"/>
                    </a:lnTo>
                    <a:lnTo>
                      <a:pt x="14731" y="42361"/>
                    </a:lnTo>
                    <a:lnTo>
                      <a:pt x="14308" y="41938"/>
                    </a:lnTo>
                    <a:lnTo>
                      <a:pt x="14168" y="41797"/>
                    </a:lnTo>
                    <a:lnTo>
                      <a:pt x="14097" y="41656"/>
                    </a:lnTo>
                    <a:lnTo>
                      <a:pt x="13674" y="40529"/>
                    </a:lnTo>
                    <a:lnTo>
                      <a:pt x="13392" y="39824"/>
                    </a:lnTo>
                    <a:lnTo>
                      <a:pt x="13251" y="39119"/>
                    </a:lnTo>
                    <a:lnTo>
                      <a:pt x="13181" y="38837"/>
                    </a:lnTo>
                    <a:lnTo>
                      <a:pt x="13181" y="38485"/>
                    </a:lnTo>
                    <a:lnTo>
                      <a:pt x="13251" y="38203"/>
                    </a:lnTo>
                    <a:lnTo>
                      <a:pt x="13322" y="37921"/>
                    </a:lnTo>
                    <a:lnTo>
                      <a:pt x="13533" y="37639"/>
                    </a:lnTo>
                    <a:lnTo>
                      <a:pt x="13745" y="37427"/>
                    </a:lnTo>
                    <a:lnTo>
                      <a:pt x="14097" y="37216"/>
                    </a:lnTo>
                    <a:lnTo>
                      <a:pt x="14520" y="37075"/>
                    </a:lnTo>
                    <a:lnTo>
                      <a:pt x="14872" y="38273"/>
                    </a:lnTo>
                    <a:lnTo>
                      <a:pt x="15154" y="39049"/>
                    </a:lnTo>
                    <a:lnTo>
                      <a:pt x="15436" y="39824"/>
                    </a:lnTo>
                    <a:lnTo>
                      <a:pt x="15789" y="40458"/>
                    </a:lnTo>
                    <a:lnTo>
                      <a:pt x="16000" y="40599"/>
                    </a:lnTo>
                    <a:lnTo>
                      <a:pt x="16141" y="40670"/>
                    </a:lnTo>
                    <a:lnTo>
                      <a:pt x="16353" y="40599"/>
                    </a:lnTo>
                    <a:lnTo>
                      <a:pt x="16493" y="40458"/>
                    </a:lnTo>
                    <a:lnTo>
                      <a:pt x="16705" y="40106"/>
                    </a:lnTo>
                    <a:lnTo>
                      <a:pt x="16846" y="39612"/>
                    </a:lnTo>
                    <a:lnTo>
                      <a:pt x="16846" y="39260"/>
                    </a:lnTo>
                    <a:lnTo>
                      <a:pt x="16705" y="38908"/>
                    </a:lnTo>
                    <a:lnTo>
                      <a:pt x="16493" y="38414"/>
                    </a:lnTo>
                    <a:lnTo>
                      <a:pt x="16282" y="37991"/>
                    </a:lnTo>
                    <a:lnTo>
                      <a:pt x="15718" y="37075"/>
                    </a:lnTo>
                    <a:lnTo>
                      <a:pt x="15507" y="36723"/>
                    </a:lnTo>
                    <a:lnTo>
                      <a:pt x="15366" y="36370"/>
                    </a:lnTo>
                    <a:lnTo>
                      <a:pt x="15154" y="35454"/>
                    </a:lnTo>
                    <a:lnTo>
                      <a:pt x="15154" y="35172"/>
                    </a:lnTo>
                    <a:lnTo>
                      <a:pt x="15154" y="34890"/>
                    </a:lnTo>
                    <a:lnTo>
                      <a:pt x="15295" y="34608"/>
                    </a:lnTo>
                    <a:lnTo>
                      <a:pt x="15436" y="34256"/>
                    </a:lnTo>
                    <a:lnTo>
                      <a:pt x="16071" y="33269"/>
                    </a:lnTo>
                    <a:lnTo>
                      <a:pt x="16775" y="35031"/>
                    </a:lnTo>
                    <a:lnTo>
                      <a:pt x="17410" y="36793"/>
                    </a:lnTo>
                    <a:lnTo>
                      <a:pt x="17903" y="38626"/>
                    </a:lnTo>
                    <a:lnTo>
                      <a:pt x="18115" y="39542"/>
                    </a:lnTo>
                    <a:lnTo>
                      <a:pt x="18256" y="40458"/>
                    </a:lnTo>
                    <a:lnTo>
                      <a:pt x="18326" y="41445"/>
                    </a:lnTo>
                    <a:lnTo>
                      <a:pt x="18326" y="41656"/>
                    </a:lnTo>
                    <a:lnTo>
                      <a:pt x="18326" y="41868"/>
                    </a:lnTo>
                    <a:lnTo>
                      <a:pt x="18185" y="41938"/>
                    </a:lnTo>
                    <a:lnTo>
                      <a:pt x="18044" y="42079"/>
                    </a:lnTo>
                    <a:lnTo>
                      <a:pt x="17551" y="42643"/>
                    </a:lnTo>
                    <a:lnTo>
                      <a:pt x="17198" y="42996"/>
                    </a:lnTo>
                    <a:lnTo>
                      <a:pt x="16634" y="43419"/>
                    </a:lnTo>
                    <a:lnTo>
                      <a:pt x="16071" y="43842"/>
                    </a:lnTo>
                    <a:lnTo>
                      <a:pt x="15648" y="44123"/>
                    </a:lnTo>
                    <a:lnTo>
                      <a:pt x="15225" y="44194"/>
                    </a:lnTo>
                    <a:lnTo>
                      <a:pt x="14661" y="44335"/>
                    </a:lnTo>
                    <a:lnTo>
                      <a:pt x="13322" y="44687"/>
                    </a:lnTo>
                    <a:lnTo>
                      <a:pt x="12687" y="44899"/>
                    </a:lnTo>
                    <a:lnTo>
                      <a:pt x="12124" y="45181"/>
                    </a:lnTo>
                    <a:lnTo>
                      <a:pt x="11912" y="45392"/>
                    </a:lnTo>
                    <a:lnTo>
                      <a:pt x="11771" y="45604"/>
                    </a:lnTo>
                    <a:lnTo>
                      <a:pt x="11630" y="45815"/>
                    </a:lnTo>
                    <a:lnTo>
                      <a:pt x="11630" y="46097"/>
                    </a:lnTo>
                    <a:lnTo>
                      <a:pt x="11630" y="46238"/>
                    </a:lnTo>
                    <a:lnTo>
                      <a:pt x="11701" y="46308"/>
                    </a:lnTo>
                    <a:lnTo>
                      <a:pt x="12053" y="46308"/>
                    </a:lnTo>
                    <a:lnTo>
                      <a:pt x="12476" y="46238"/>
                    </a:lnTo>
                    <a:lnTo>
                      <a:pt x="12969" y="46097"/>
                    </a:lnTo>
                    <a:lnTo>
                      <a:pt x="14027" y="45745"/>
                    </a:lnTo>
                    <a:lnTo>
                      <a:pt x="14661" y="45533"/>
                    </a:lnTo>
                    <a:lnTo>
                      <a:pt x="14379" y="46097"/>
                    </a:lnTo>
                    <a:lnTo>
                      <a:pt x="14027" y="46802"/>
                    </a:lnTo>
                    <a:lnTo>
                      <a:pt x="13674" y="47436"/>
                    </a:lnTo>
                    <a:lnTo>
                      <a:pt x="13463" y="47718"/>
                    </a:lnTo>
                    <a:lnTo>
                      <a:pt x="13251" y="47930"/>
                    </a:lnTo>
                    <a:lnTo>
                      <a:pt x="13040" y="48141"/>
                    </a:lnTo>
                    <a:lnTo>
                      <a:pt x="12758" y="48212"/>
                    </a:lnTo>
                    <a:lnTo>
                      <a:pt x="12194" y="48353"/>
                    </a:lnTo>
                    <a:lnTo>
                      <a:pt x="11912" y="48493"/>
                    </a:lnTo>
                    <a:lnTo>
                      <a:pt x="11701" y="48634"/>
                    </a:lnTo>
                    <a:lnTo>
                      <a:pt x="11489" y="48846"/>
                    </a:lnTo>
                    <a:lnTo>
                      <a:pt x="11348" y="49128"/>
                    </a:lnTo>
                    <a:lnTo>
                      <a:pt x="11278" y="49692"/>
                    </a:lnTo>
                    <a:lnTo>
                      <a:pt x="11278" y="49903"/>
                    </a:lnTo>
                    <a:lnTo>
                      <a:pt x="11348" y="49974"/>
                    </a:lnTo>
                    <a:lnTo>
                      <a:pt x="11419" y="50044"/>
                    </a:lnTo>
                    <a:lnTo>
                      <a:pt x="11560" y="50044"/>
                    </a:lnTo>
                    <a:lnTo>
                      <a:pt x="11842" y="49974"/>
                    </a:lnTo>
                    <a:lnTo>
                      <a:pt x="12124" y="49762"/>
                    </a:lnTo>
                    <a:lnTo>
                      <a:pt x="12476" y="49480"/>
                    </a:lnTo>
                    <a:lnTo>
                      <a:pt x="12969" y="48916"/>
                    </a:lnTo>
                    <a:lnTo>
                      <a:pt x="12969" y="49551"/>
                    </a:lnTo>
                    <a:lnTo>
                      <a:pt x="13040" y="49903"/>
                    </a:lnTo>
                    <a:lnTo>
                      <a:pt x="13181" y="50185"/>
                    </a:lnTo>
                    <a:lnTo>
                      <a:pt x="13322" y="50467"/>
                    </a:lnTo>
                    <a:lnTo>
                      <a:pt x="13533" y="50608"/>
                    </a:lnTo>
                    <a:lnTo>
                      <a:pt x="13815" y="50608"/>
                    </a:lnTo>
                    <a:lnTo>
                      <a:pt x="14097" y="50397"/>
                    </a:lnTo>
                    <a:lnTo>
                      <a:pt x="14238" y="50256"/>
                    </a:lnTo>
                    <a:lnTo>
                      <a:pt x="14308" y="50044"/>
                    </a:lnTo>
                    <a:lnTo>
                      <a:pt x="14308" y="49480"/>
                    </a:lnTo>
                    <a:lnTo>
                      <a:pt x="14238" y="48916"/>
                    </a:lnTo>
                    <a:lnTo>
                      <a:pt x="14238" y="48634"/>
                    </a:lnTo>
                    <a:lnTo>
                      <a:pt x="14308" y="48423"/>
                    </a:lnTo>
                    <a:lnTo>
                      <a:pt x="14520" y="48987"/>
                    </a:lnTo>
                    <a:lnTo>
                      <a:pt x="14872" y="49833"/>
                    </a:lnTo>
                    <a:lnTo>
                      <a:pt x="15084" y="50256"/>
                    </a:lnTo>
                    <a:lnTo>
                      <a:pt x="15366" y="50608"/>
                    </a:lnTo>
                    <a:lnTo>
                      <a:pt x="15648" y="50890"/>
                    </a:lnTo>
                    <a:lnTo>
                      <a:pt x="15930" y="50890"/>
                    </a:lnTo>
                    <a:lnTo>
                      <a:pt x="16141" y="50819"/>
                    </a:lnTo>
                    <a:lnTo>
                      <a:pt x="16282" y="50749"/>
                    </a:lnTo>
                    <a:lnTo>
                      <a:pt x="16423" y="50608"/>
                    </a:lnTo>
                    <a:lnTo>
                      <a:pt x="16423" y="50467"/>
                    </a:lnTo>
                    <a:lnTo>
                      <a:pt x="16423" y="50115"/>
                    </a:lnTo>
                    <a:lnTo>
                      <a:pt x="16212" y="49762"/>
                    </a:lnTo>
                    <a:lnTo>
                      <a:pt x="15718" y="49128"/>
                    </a:lnTo>
                    <a:lnTo>
                      <a:pt x="15436" y="48705"/>
                    </a:lnTo>
                    <a:lnTo>
                      <a:pt x="15084" y="47789"/>
                    </a:lnTo>
                    <a:lnTo>
                      <a:pt x="15013" y="47436"/>
                    </a:lnTo>
                    <a:lnTo>
                      <a:pt x="14943" y="47084"/>
                    </a:lnTo>
                    <a:lnTo>
                      <a:pt x="14943" y="46731"/>
                    </a:lnTo>
                    <a:lnTo>
                      <a:pt x="15084" y="46379"/>
                    </a:lnTo>
                    <a:lnTo>
                      <a:pt x="15295" y="45956"/>
                    </a:lnTo>
                    <a:lnTo>
                      <a:pt x="15648" y="45392"/>
                    </a:lnTo>
                    <a:lnTo>
                      <a:pt x="16071" y="44758"/>
                    </a:lnTo>
                    <a:lnTo>
                      <a:pt x="16634" y="44123"/>
                    </a:lnTo>
                    <a:lnTo>
                      <a:pt x="16634" y="44123"/>
                    </a:lnTo>
                    <a:lnTo>
                      <a:pt x="16282" y="45745"/>
                    </a:lnTo>
                    <a:lnTo>
                      <a:pt x="16212" y="46520"/>
                    </a:lnTo>
                    <a:lnTo>
                      <a:pt x="16141" y="47366"/>
                    </a:lnTo>
                    <a:lnTo>
                      <a:pt x="16212" y="46943"/>
                    </a:lnTo>
                    <a:lnTo>
                      <a:pt x="16423" y="46379"/>
                    </a:lnTo>
                    <a:lnTo>
                      <a:pt x="17128" y="44899"/>
                    </a:lnTo>
                    <a:lnTo>
                      <a:pt x="17551" y="44123"/>
                    </a:lnTo>
                    <a:lnTo>
                      <a:pt x="17974" y="43419"/>
                    </a:lnTo>
                    <a:lnTo>
                      <a:pt x="18326" y="42925"/>
                    </a:lnTo>
                    <a:lnTo>
                      <a:pt x="18678" y="42643"/>
                    </a:lnTo>
                    <a:lnTo>
                      <a:pt x="18960" y="44123"/>
                    </a:lnTo>
                    <a:lnTo>
                      <a:pt x="19172" y="45745"/>
                    </a:lnTo>
                    <a:lnTo>
                      <a:pt x="19313" y="46520"/>
                    </a:lnTo>
                    <a:lnTo>
                      <a:pt x="19313" y="47295"/>
                    </a:lnTo>
                    <a:lnTo>
                      <a:pt x="19242" y="48000"/>
                    </a:lnTo>
                    <a:lnTo>
                      <a:pt x="19031" y="48634"/>
                    </a:lnTo>
                    <a:lnTo>
                      <a:pt x="18256" y="50185"/>
                    </a:lnTo>
                    <a:lnTo>
                      <a:pt x="17762" y="51101"/>
                    </a:lnTo>
                    <a:lnTo>
                      <a:pt x="17621" y="51383"/>
                    </a:lnTo>
                    <a:lnTo>
                      <a:pt x="17621" y="51454"/>
                    </a:lnTo>
                    <a:lnTo>
                      <a:pt x="18044" y="51031"/>
                    </a:lnTo>
                    <a:lnTo>
                      <a:pt x="18538" y="50538"/>
                    </a:lnTo>
                    <a:lnTo>
                      <a:pt x="18960" y="50115"/>
                    </a:lnTo>
                    <a:lnTo>
                      <a:pt x="19383" y="49621"/>
                    </a:lnTo>
                    <a:lnTo>
                      <a:pt x="19383" y="50890"/>
                    </a:lnTo>
                    <a:lnTo>
                      <a:pt x="19313" y="51313"/>
                    </a:lnTo>
                    <a:lnTo>
                      <a:pt x="19172" y="51524"/>
                    </a:lnTo>
                    <a:lnTo>
                      <a:pt x="19031" y="51736"/>
                    </a:lnTo>
                    <a:lnTo>
                      <a:pt x="18749" y="52018"/>
                    </a:lnTo>
                    <a:lnTo>
                      <a:pt x="18397" y="52300"/>
                    </a:lnTo>
                    <a:lnTo>
                      <a:pt x="17974" y="52793"/>
                    </a:lnTo>
                    <a:lnTo>
                      <a:pt x="17480" y="53286"/>
                    </a:lnTo>
                    <a:lnTo>
                      <a:pt x="16846" y="53780"/>
                    </a:lnTo>
                    <a:lnTo>
                      <a:pt x="16564" y="54062"/>
                    </a:lnTo>
                    <a:lnTo>
                      <a:pt x="16423" y="54344"/>
                    </a:lnTo>
                    <a:lnTo>
                      <a:pt x="16282" y="54696"/>
                    </a:lnTo>
                    <a:lnTo>
                      <a:pt x="16282" y="55119"/>
                    </a:lnTo>
                    <a:lnTo>
                      <a:pt x="16705" y="54837"/>
                    </a:lnTo>
                    <a:lnTo>
                      <a:pt x="17692" y="54273"/>
                    </a:lnTo>
                    <a:lnTo>
                      <a:pt x="19172" y="53498"/>
                    </a:lnTo>
                    <a:lnTo>
                      <a:pt x="18678" y="54203"/>
                    </a:lnTo>
                    <a:lnTo>
                      <a:pt x="18044" y="55260"/>
                    </a:lnTo>
                    <a:lnTo>
                      <a:pt x="17762" y="55824"/>
                    </a:lnTo>
                    <a:lnTo>
                      <a:pt x="17692" y="56317"/>
                    </a:lnTo>
                    <a:lnTo>
                      <a:pt x="17621" y="56529"/>
                    </a:lnTo>
                    <a:lnTo>
                      <a:pt x="17692" y="56670"/>
                    </a:lnTo>
                    <a:lnTo>
                      <a:pt x="17762" y="56881"/>
                    </a:lnTo>
                    <a:lnTo>
                      <a:pt x="17903" y="56952"/>
                    </a:lnTo>
                    <a:lnTo>
                      <a:pt x="18044" y="57022"/>
                    </a:lnTo>
                    <a:lnTo>
                      <a:pt x="18185" y="56952"/>
                    </a:lnTo>
                    <a:lnTo>
                      <a:pt x="18397" y="56670"/>
                    </a:lnTo>
                    <a:lnTo>
                      <a:pt x="18608" y="56247"/>
                    </a:lnTo>
                    <a:lnTo>
                      <a:pt x="18819" y="55683"/>
                    </a:lnTo>
                    <a:lnTo>
                      <a:pt x="19172" y="54485"/>
                    </a:lnTo>
                    <a:lnTo>
                      <a:pt x="19313" y="53991"/>
                    </a:lnTo>
                    <a:lnTo>
                      <a:pt x="19454" y="53709"/>
                    </a:lnTo>
                    <a:lnTo>
                      <a:pt x="19383" y="54696"/>
                    </a:lnTo>
                    <a:lnTo>
                      <a:pt x="19313" y="55965"/>
                    </a:lnTo>
                    <a:lnTo>
                      <a:pt x="19383" y="56529"/>
                    </a:lnTo>
                    <a:lnTo>
                      <a:pt x="19524" y="57022"/>
                    </a:lnTo>
                    <a:lnTo>
                      <a:pt x="19665" y="57234"/>
                    </a:lnTo>
                    <a:lnTo>
                      <a:pt x="19806" y="57375"/>
                    </a:lnTo>
                    <a:lnTo>
                      <a:pt x="20018" y="57445"/>
                    </a:lnTo>
                    <a:lnTo>
                      <a:pt x="20229" y="57515"/>
                    </a:lnTo>
                    <a:lnTo>
                      <a:pt x="20441" y="57515"/>
                    </a:lnTo>
                    <a:lnTo>
                      <a:pt x="20582" y="57445"/>
                    </a:lnTo>
                    <a:lnTo>
                      <a:pt x="20723" y="57304"/>
                    </a:lnTo>
                    <a:lnTo>
                      <a:pt x="20793" y="57093"/>
                    </a:lnTo>
                    <a:lnTo>
                      <a:pt x="20863" y="56670"/>
                    </a:lnTo>
                    <a:lnTo>
                      <a:pt x="20793" y="56106"/>
                    </a:lnTo>
                    <a:lnTo>
                      <a:pt x="20652" y="55542"/>
                    </a:lnTo>
                    <a:lnTo>
                      <a:pt x="20793" y="55965"/>
                    </a:lnTo>
                    <a:lnTo>
                      <a:pt x="21075" y="56670"/>
                    </a:lnTo>
                    <a:lnTo>
                      <a:pt x="21427" y="57304"/>
                    </a:lnTo>
                    <a:lnTo>
                      <a:pt x="21780" y="57797"/>
                    </a:lnTo>
                    <a:lnTo>
                      <a:pt x="21921" y="57938"/>
                    </a:lnTo>
                    <a:lnTo>
                      <a:pt x="22132" y="58009"/>
                    </a:lnTo>
                    <a:lnTo>
                      <a:pt x="22344" y="58079"/>
                    </a:lnTo>
                    <a:lnTo>
                      <a:pt x="22626" y="58009"/>
                    </a:lnTo>
                    <a:lnTo>
                      <a:pt x="22767" y="57868"/>
                    </a:lnTo>
                    <a:lnTo>
                      <a:pt x="22907" y="57727"/>
                    </a:lnTo>
                    <a:lnTo>
                      <a:pt x="22978" y="57515"/>
                    </a:lnTo>
                    <a:lnTo>
                      <a:pt x="22978" y="57304"/>
                    </a:lnTo>
                    <a:lnTo>
                      <a:pt x="22907" y="56811"/>
                    </a:lnTo>
                    <a:lnTo>
                      <a:pt x="22696" y="56247"/>
                    </a:lnTo>
                    <a:lnTo>
                      <a:pt x="22414" y="55683"/>
                    </a:lnTo>
                    <a:lnTo>
                      <a:pt x="22062" y="55189"/>
                    </a:lnTo>
                    <a:lnTo>
                      <a:pt x="21568" y="54344"/>
                    </a:lnTo>
                    <a:lnTo>
                      <a:pt x="22626" y="54837"/>
                    </a:lnTo>
                    <a:lnTo>
                      <a:pt x="23330" y="55049"/>
                    </a:lnTo>
                    <a:lnTo>
                      <a:pt x="23894" y="55049"/>
                    </a:lnTo>
                    <a:lnTo>
                      <a:pt x="23894" y="54908"/>
                    </a:lnTo>
                    <a:lnTo>
                      <a:pt x="23894" y="54767"/>
                    </a:lnTo>
                    <a:lnTo>
                      <a:pt x="23824" y="54626"/>
                    </a:lnTo>
                    <a:lnTo>
                      <a:pt x="23471" y="54132"/>
                    </a:lnTo>
                    <a:lnTo>
                      <a:pt x="22907" y="53568"/>
                    </a:lnTo>
                    <a:lnTo>
                      <a:pt x="22132" y="52864"/>
                    </a:lnTo>
                    <a:lnTo>
                      <a:pt x="21639" y="52370"/>
                    </a:lnTo>
                    <a:lnTo>
                      <a:pt x="21286" y="51947"/>
                    </a:lnTo>
                    <a:lnTo>
                      <a:pt x="21075" y="51454"/>
                    </a:lnTo>
                    <a:lnTo>
                      <a:pt x="20934" y="51031"/>
                    </a:lnTo>
                    <a:lnTo>
                      <a:pt x="20934" y="50538"/>
                    </a:lnTo>
                    <a:lnTo>
                      <a:pt x="20863" y="49974"/>
                    </a:lnTo>
                    <a:lnTo>
                      <a:pt x="20863" y="48564"/>
                    </a:lnTo>
                    <a:lnTo>
                      <a:pt x="20793" y="47013"/>
                    </a:lnTo>
                    <a:lnTo>
                      <a:pt x="20652" y="45463"/>
                    </a:lnTo>
                    <a:lnTo>
                      <a:pt x="20441" y="43912"/>
                    </a:lnTo>
                    <a:lnTo>
                      <a:pt x="20159" y="42361"/>
                    </a:lnTo>
                    <a:lnTo>
                      <a:pt x="20159" y="42361"/>
                    </a:lnTo>
                    <a:lnTo>
                      <a:pt x="20652" y="42502"/>
                    </a:lnTo>
                    <a:lnTo>
                      <a:pt x="21004" y="42714"/>
                    </a:lnTo>
                    <a:lnTo>
                      <a:pt x="21216" y="42925"/>
                    </a:lnTo>
                    <a:lnTo>
                      <a:pt x="21357" y="43137"/>
                    </a:lnTo>
                    <a:lnTo>
                      <a:pt x="21568" y="43348"/>
                    </a:lnTo>
                    <a:lnTo>
                      <a:pt x="21780" y="43489"/>
                    </a:lnTo>
                    <a:lnTo>
                      <a:pt x="22132" y="43630"/>
                    </a:lnTo>
                    <a:lnTo>
                      <a:pt x="22626" y="43701"/>
                    </a:lnTo>
                    <a:lnTo>
                      <a:pt x="22414" y="45181"/>
                    </a:lnTo>
                    <a:lnTo>
                      <a:pt x="22344" y="45886"/>
                    </a:lnTo>
                    <a:lnTo>
                      <a:pt x="22344" y="46308"/>
                    </a:lnTo>
                    <a:lnTo>
                      <a:pt x="22414" y="46661"/>
                    </a:lnTo>
                    <a:lnTo>
                      <a:pt x="23048" y="45604"/>
                    </a:lnTo>
                    <a:lnTo>
                      <a:pt x="23683" y="44335"/>
                    </a:lnTo>
                    <a:lnTo>
                      <a:pt x="24176" y="44828"/>
                    </a:lnTo>
                    <a:lnTo>
                      <a:pt x="24599" y="45392"/>
                    </a:lnTo>
                    <a:lnTo>
                      <a:pt x="25022" y="45956"/>
                    </a:lnTo>
                    <a:lnTo>
                      <a:pt x="25445" y="46520"/>
                    </a:lnTo>
                    <a:lnTo>
                      <a:pt x="25092" y="46520"/>
                    </a:lnTo>
                    <a:lnTo>
                      <a:pt x="24881" y="46590"/>
                    </a:lnTo>
                    <a:lnTo>
                      <a:pt x="24740" y="46731"/>
                    </a:lnTo>
                    <a:lnTo>
                      <a:pt x="24458" y="47084"/>
                    </a:lnTo>
                    <a:lnTo>
                      <a:pt x="24176" y="47577"/>
                    </a:lnTo>
                    <a:lnTo>
                      <a:pt x="23965" y="48071"/>
                    </a:lnTo>
                    <a:lnTo>
                      <a:pt x="23965" y="48493"/>
                    </a:lnTo>
                    <a:lnTo>
                      <a:pt x="23965" y="48634"/>
                    </a:lnTo>
                    <a:lnTo>
                      <a:pt x="24035" y="48705"/>
                    </a:lnTo>
                    <a:lnTo>
                      <a:pt x="24106" y="48775"/>
                    </a:lnTo>
                    <a:lnTo>
                      <a:pt x="24247" y="48775"/>
                    </a:lnTo>
                    <a:lnTo>
                      <a:pt x="24458" y="48705"/>
                    </a:lnTo>
                    <a:lnTo>
                      <a:pt x="24599" y="48493"/>
                    </a:lnTo>
                    <a:lnTo>
                      <a:pt x="25022" y="47930"/>
                    </a:lnTo>
                    <a:lnTo>
                      <a:pt x="25374" y="47295"/>
                    </a:lnTo>
                    <a:lnTo>
                      <a:pt x="25515" y="46802"/>
                    </a:lnTo>
                    <a:lnTo>
                      <a:pt x="25656" y="47013"/>
                    </a:lnTo>
                    <a:lnTo>
                      <a:pt x="25656" y="47225"/>
                    </a:lnTo>
                    <a:lnTo>
                      <a:pt x="25656" y="47648"/>
                    </a:lnTo>
                    <a:lnTo>
                      <a:pt x="25586" y="48071"/>
                    </a:lnTo>
                    <a:lnTo>
                      <a:pt x="25374" y="48493"/>
                    </a:lnTo>
                    <a:lnTo>
                      <a:pt x="25304" y="48916"/>
                    </a:lnTo>
                    <a:lnTo>
                      <a:pt x="25233" y="49269"/>
                    </a:lnTo>
                    <a:lnTo>
                      <a:pt x="25233" y="49621"/>
                    </a:lnTo>
                    <a:lnTo>
                      <a:pt x="25374" y="49833"/>
                    </a:lnTo>
                    <a:lnTo>
                      <a:pt x="25515" y="49974"/>
                    </a:lnTo>
                    <a:lnTo>
                      <a:pt x="25656" y="50044"/>
                    </a:lnTo>
                    <a:lnTo>
                      <a:pt x="25868" y="50115"/>
                    </a:lnTo>
                    <a:lnTo>
                      <a:pt x="25938" y="50115"/>
                    </a:lnTo>
                    <a:lnTo>
                      <a:pt x="26079" y="50044"/>
                    </a:lnTo>
                    <a:lnTo>
                      <a:pt x="26291" y="49833"/>
                    </a:lnTo>
                    <a:lnTo>
                      <a:pt x="26432" y="49410"/>
                    </a:lnTo>
                    <a:lnTo>
                      <a:pt x="26643" y="48564"/>
                    </a:lnTo>
                    <a:lnTo>
                      <a:pt x="26784" y="48212"/>
                    </a:lnTo>
                    <a:lnTo>
                      <a:pt x="26925" y="48071"/>
                    </a:lnTo>
                    <a:lnTo>
                      <a:pt x="27137" y="48775"/>
                    </a:lnTo>
                    <a:lnTo>
                      <a:pt x="27559" y="49903"/>
                    </a:lnTo>
                    <a:lnTo>
                      <a:pt x="27771" y="50326"/>
                    </a:lnTo>
                    <a:lnTo>
                      <a:pt x="27912" y="50467"/>
                    </a:lnTo>
                    <a:lnTo>
                      <a:pt x="28053" y="50608"/>
                    </a:lnTo>
                    <a:lnTo>
                      <a:pt x="28123" y="50608"/>
                    </a:lnTo>
                    <a:lnTo>
                      <a:pt x="28264" y="50538"/>
                    </a:lnTo>
                    <a:lnTo>
                      <a:pt x="28335" y="50326"/>
                    </a:lnTo>
                    <a:lnTo>
                      <a:pt x="28476" y="50044"/>
                    </a:lnTo>
                    <a:lnTo>
                      <a:pt x="28476" y="49692"/>
                    </a:lnTo>
                    <a:lnTo>
                      <a:pt x="28335" y="49410"/>
                    </a:lnTo>
                    <a:lnTo>
                      <a:pt x="28123" y="48987"/>
                    </a:lnTo>
                    <a:lnTo>
                      <a:pt x="27912" y="48634"/>
                    </a:lnTo>
                    <a:lnTo>
                      <a:pt x="27348" y="47930"/>
                    </a:lnTo>
                    <a:lnTo>
                      <a:pt x="27137" y="47577"/>
                    </a:lnTo>
                    <a:lnTo>
                      <a:pt x="26996" y="47295"/>
                    </a:lnTo>
                    <a:lnTo>
                      <a:pt x="26996" y="47295"/>
                    </a:lnTo>
                    <a:lnTo>
                      <a:pt x="27841" y="48071"/>
                    </a:lnTo>
                    <a:lnTo>
                      <a:pt x="28335" y="48493"/>
                    </a:lnTo>
                    <a:lnTo>
                      <a:pt x="28828" y="48916"/>
                    </a:lnTo>
                    <a:lnTo>
                      <a:pt x="29251" y="49198"/>
                    </a:lnTo>
                    <a:lnTo>
                      <a:pt x="29533" y="49198"/>
                    </a:lnTo>
                    <a:lnTo>
                      <a:pt x="29533" y="48987"/>
                    </a:lnTo>
                    <a:lnTo>
                      <a:pt x="29533" y="48775"/>
                    </a:lnTo>
                    <a:lnTo>
                      <a:pt x="29251" y="47859"/>
                    </a:lnTo>
                    <a:lnTo>
                      <a:pt x="29040" y="47507"/>
                    </a:lnTo>
                    <a:lnTo>
                      <a:pt x="28828" y="47295"/>
                    </a:lnTo>
                    <a:lnTo>
                      <a:pt x="28546" y="47084"/>
                    </a:lnTo>
                    <a:lnTo>
                      <a:pt x="28194" y="46872"/>
                    </a:lnTo>
                    <a:lnTo>
                      <a:pt x="27559" y="46590"/>
                    </a:lnTo>
                    <a:lnTo>
                      <a:pt x="27207" y="46449"/>
                    </a:lnTo>
                    <a:lnTo>
                      <a:pt x="26925" y="46308"/>
                    </a:lnTo>
                    <a:lnTo>
                      <a:pt x="26361" y="45745"/>
                    </a:lnTo>
                    <a:lnTo>
                      <a:pt x="25797" y="45040"/>
                    </a:lnTo>
                    <a:lnTo>
                      <a:pt x="25233" y="44335"/>
                    </a:lnTo>
                    <a:lnTo>
                      <a:pt x="24599" y="43701"/>
                    </a:lnTo>
                    <a:lnTo>
                      <a:pt x="25586" y="43842"/>
                    </a:lnTo>
                    <a:lnTo>
                      <a:pt x="26996" y="44053"/>
                    </a:lnTo>
                    <a:lnTo>
                      <a:pt x="28264" y="44053"/>
                    </a:lnTo>
                    <a:lnTo>
                      <a:pt x="28687" y="43982"/>
                    </a:lnTo>
                    <a:lnTo>
                      <a:pt x="28828" y="43912"/>
                    </a:lnTo>
                    <a:lnTo>
                      <a:pt x="28899" y="43771"/>
                    </a:lnTo>
                    <a:lnTo>
                      <a:pt x="28899" y="43630"/>
                    </a:lnTo>
                    <a:lnTo>
                      <a:pt x="28828" y="43489"/>
                    </a:lnTo>
                    <a:lnTo>
                      <a:pt x="28617" y="43278"/>
                    </a:lnTo>
                    <a:lnTo>
                      <a:pt x="28405" y="43137"/>
                    </a:lnTo>
                    <a:lnTo>
                      <a:pt x="27700" y="42925"/>
                    </a:lnTo>
                    <a:lnTo>
                      <a:pt x="26996" y="42714"/>
                    </a:lnTo>
                    <a:lnTo>
                      <a:pt x="25374" y="42432"/>
                    </a:lnTo>
                    <a:lnTo>
                      <a:pt x="24388" y="42361"/>
                    </a:lnTo>
                    <a:lnTo>
                      <a:pt x="23048" y="42220"/>
                    </a:lnTo>
                    <a:lnTo>
                      <a:pt x="22414" y="42150"/>
                    </a:lnTo>
                    <a:lnTo>
                      <a:pt x="21850" y="42079"/>
                    </a:lnTo>
                    <a:lnTo>
                      <a:pt x="21216" y="41938"/>
                    </a:lnTo>
                    <a:lnTo>
                      <a:pt x="20723" y="41727"/>
                    </a:lnTo>
                    <a:lnTo>
                      <a:pt x="20300" y="41375"/>
                    </a:lnTo>
                    <a:lnTo>
                      <a:pt x="19877" y="40952"/>
                    </a:lnTo>
                    <a:lnTo>
                      <a:pt x="19524" y="40176"/>
                    </a:lnTo>
                    <a:lnTo>
                      <a:pt x="19172" y="39260"/>
                    </a:lnTo>
                    <a:lnTo>
                      <a:pt x="18890" y="38273"/>
                    </a:lnTo>
                    <a:lnTo>
                      <a:pt x="18678" y="37216"/>
                    </a:lnTo>
                    <a:lnTo>
                      <a:pt x="18185" y="35172"/>
                    </a:lnTo>
                    <a:lnTo>
                      <a:pt x="17974" y="34185"/>
                    </a:lnTo>
                    <a:lnTo>
                      <a:pt x="17692" y="33339"/>
                    </a:lnTo>
                    <a:lnTo>
                      <a:pt x="18185" y="33410"/>
                    </a:lnTo>
                    <a:lnTo>
                      <a:pt x="18678" y="33621"/>
                    </a:lnTo>
                    <a:lnTo>
                      <a:pt x="19101" y="33903"/>
                    </a:lnTo>
                    <a:lnTo>
                      <a:pt x="19454" y="34256"/>
                    </a:lnTo>
                    <a:lnTo>
                      <a:pt x="20229" y="35101"/>
                    </a:lnTo>
                    <a:lnTo>
                      <a:pt x="20582" y="35524"/>
                    </a:lnTo>
                    <a:lnTo>
                      <a:pt x="21004" y="35947"/>
                    </a:lnTo>
                    <a:lnTo>
                      <a:pt x="21780" y="36723"/>
                    </a:lnTo>
                    <a:lnTo>
                      <a:pt x="22344" y="37286"/>
                    </a:lnTo>
                    <a:lnTo>
                      <a:pt x="22978" y="37780"/>
                    </a:lnTo>
                    <a:lnTo>
                      <a:pt x="23542" y="38203"/>
                    </a:lnTo>
                    <a:lnTo>
                      <a:pt x="24176" y="38485"/>
                    </a:lnTo>
                    <a:lnTo>
                      <a:pt x="24388" y="38555"/>
                    </a:lnTo>
                    <a:lnTo>
                      <a:pt x="24670" y="38555"/>
                    </a:lnTo>
                    <a:lnTo>
                      <a:pt x="24881" y="38485"/>
                    </a:lnTo>
                    <a:lnTo>
                      <a:pt x="25092" y="38344"/>
                    </a:lnTo>
                    <a:lnTo>
                      <a:pt x="25022" y="38767"/>
                    </a:lnTo>
                    <a:lnTo>
                      <a:pt x="25092" y="39119"/>
                    </a:lnTo>
                    <a:lnTo>
                      <a:pt x="25304" y="39260"/>
                    </a:lnTo>
                    <a:lnTo>
                      <a:pt x="25515" y="39331"/>
                    </a:lnTo>
                    <a:lnTo>
                      <a:pt x="25727" y="39260"/>
                    </a:lnTo>
                    <a:lnTo>
                      <a:pt x="25868" y="38978"/>
                    </a:lnTo>
                    <a:lnTo>
                      <a:pt x="26009" y="38555"/>
                    </a:lnTo>
                    <a:lnTo>
                      <a:pt x="26009" y="37921"/>
                    </a:lnTo>
                    <a:lnTo>
                      <a:pt x="26291" y="38344"/>
                    </a:lnTo>
                    <a:lnTo>
                      <a:pt x="26855" y="38978"/>
                    </a:lnTo>
                    <a:lnTo>
                      <a:pt x="27137" y="39260"/>
                    </a:lnTo>
                    <a:lnTo>
                      <a:pt x="27418" y="39401"/>
                    </a:lnTo>
                    <a:lnTo>
                      <a:pt x="27559" y="39401"/>
                    </a:lnTo>
                    <a:lnTo>
                      <a:pt x="27630" y="39331"/>
                    </a:lnTo>
                    <a:lnTo>
                      <a:pt x="27700" y="39260"/>
                    </a:lnTo>
                    <a:lnTo>
                      <a:pt x="27771" y="39049"/>
                    </a:lnTo>
                    <a:lnTo>
                      <a:pt x="27771" y="38837"/>
                    </a:lnTo>
                    <a:lnTo>
                      <a:pt x="27771" y="38696"/>
                    </a:lnTo>
                    <a:lnTo>
                      <a:pt x="27630" y="38414"/>
                    </a:lnTo>
                    <a:lnTo>
                      <a:pt x="27348" y="38132"/>
                    </a:lnTo>
                    <a:lnTo>
                      <a:pt x="27066" y="37921"/>
                    </a:lnTo>
                    <a:lnTo>
                      <a:pt x="26784" y="37709"/>
                    </a:lnTo>
                    <a:lnTo>
                      <a:pt x="26502" y="37498"/>
                    </a:lnTo>
                    <a:lnTo>
                      <a:pt x="26432" y="37216"/>
                    </a:lnTo>
                    <a:lnTo>
                      <a:pt x="26361" y="37075"/>
                    </a:lnTo>
                    <a:lnTo>
                      <a:pt x="26432" y="36864"/>
                    </a:lnTo>
                    <a:lnTo>
                      <a:pt x="26996" y="37286"/>
                    </a:lnTo>
                    <a:lnTo>
                      <a:pt x="27489" y="37568"/>
                    </a:lnTo>
                    <a:lnTo>
                      <a:pt x="27982" y="37780"/>
                    </a:lnTo>
                    <a:lnTo>
                      <a:pt x="28476" y="37921"/>
                    </a:lnTo>
                    <a:lnTo>
                      <a:pt x="28899" y="37991"/>
                    </a:lnTo>
                    <a:lnTo>
                      <a:pt x="29110" y="37991"/>
                    </a:lnTo>
                    <a:lnTo>
                      <a:pt x="29322" y="37921"/>
                    </a:lnTo>
                    <a:lnTo>
                      <a:pt x="29462" y="37850"/>
                    </a:lnTo>
                    <a:lnTo>
                      <a:pt x="29603" y="37709"/>
                    </a:lnTo>
                    <a:lnTo>
                      <a:pt x="29674" y="37498"/>
                    </a:lnTo>
                    <a:lnTo>
                      <a:pt x="29674" y="37357"/>
                    </a:lnTo>
                    <a:lnTo>
                      <a:pt x="29603" y="37216"/>
                    </a:lnTo>
                    <a:lnTo>
                      <a:pt x="29462" y="37075"/>
                    </a:lnTo>
                    <a:lnTo>
                      <a:pt x="29110" y="36793"/>
                    </a:lnTo>
                    <a:lnTo>
                      <a:pt x="28617" y="36652"/>
                    </a:lnTo>
                    <a:lnTo>
                      <a:pt x="27489" y="36441"/>
                    </a:lnTo>
                    <a:lnTo>
                      <a:pt x="26714" y="36229"/>
                    </a:lnTo>
                    <a:lnTo>
                      <a:pt x="27277" y="36229"/>
                    </a:lnTo>
                    <a:lnTo>
                      <a:pt x="28194" y="36159"/>
                    </a:lnTo>
                    <a:lnTo>
                      <a:pt x="29040" y="36018"/>
                    </a:lnTo>
                    <a:lnTo>
                      <a:pt x="29322" y="35877"/>
                    </a:lnTo>
                    <a:lnTo>
                      <a:pt x="29533" y="35736"/>
                    </a:lnTo>
                    <a:lnTo>
                      <a:pt x="29744" y="35313"/>
                    </a:lnTo>
                    <a:lnTo>
                      <a:pt x="29815" y="35031"/>
                    </a:lnTo>
                    <a:lnTo>
                      <a:pt x="29885" y="34820"/>
                    </a:lnTo>
                    <a:lnTo>
                      <a:pt x="29815" y="34608"/>
                    </a:lnTo>
                    <a:lnTo>
                      <a:pt x="29744" y="34467"/>
                    </a:lnTo>
                    <a:lnTo>
                      <a:pt x="29462" y="34397"/>
                    </a:lnTo>
                    <a:lnTo>
                      <a:pt x="29110" y="34397"/>
                    </a:lnTo>
                    <a:lnTo>
                      <a:pt x="28335" y="34679"/>
                    </a:lnTo>
                    <a:lnTo>
                      <a:pt x="27066" y="35101"/>
                    </a:lnTo>
                    <a:lnTo>
                      <a:pt x="26432" y="35383"/>
                    </a:lnTo>
                    <a:lnTo>
                      <a:pt x="26009" y="35665"/>
                    </a:lnTo>
                    <a:lnTo>
                      <a:pt x="25868" y="35806"/>
                    </a:lnTo>
                    <a:lnTo>
                      <a:pt x="25797" y="35877"/>
                    </a:lnTo>
                    <a:lnTo>
                      <a:pt x="25797" y="36008"/>
                    </a:lnTo>
                    <a:lnTo>
                      <a:pt x="25797" y="36008"/>
                    </a:lnTo>
                    <a:lnTo>
                      <a:pt x="24952" y="35524"/>
                    </a:lnTo>
                    <a:lnTo>
                      <a:pt x="23965" y="34890"/>
                    </a:lnTo>
                    <a:lnTo>
                      <a:pt x="22978" y="34185"/>
                    </a:lnTo>
                    <a:lnTo>
                      <a:pt x="21991" y="33621"/>
                    </a:lnTo>
                    <a:lnTo>
                      <a:pt x="23260" y="33621"/>
                    </a:lnTo>
                    <a:lnTo>
                      <a:pt x="24106" y="33692"/>
                    </a:lnTo>
                    <a:lnTo>
                      <a:pt x="24952" y="33692"/>
                    </a:lnTo>
                    <a:lnTo>
                      <a:pt x="25727" y="33621"/>
                    </a:lnTo>
                    <a:lnTo>
                      <a:pt x="26079" y="33551"/>
                    </a:lnTo>
                    <a:lnTo>
                      <a:pt x="26432" y="33480"/>
                    </a:lnTo>
                    <a:lnTo>
                      <a:pt x="26643" y="33339"/>
                    </a:lnTo>
                    <a:lnTo>
                      <a:pt x="26855" y="33198"/>
                    </a:lnTo>
                    <a:lnTo>
                      <a:pt x="26996" y="32916"/>
                    </a:lnTo>
                    <a:lnTo>
                      <a:pt x="26996" y="32705"/>
                    </a:lnTo>
                    <a:lnTo>
                      <a:pt x="26925" y="32423"/>
                    </a:lnTo>
                    <a:lnTo>
                      <a:pt x="26784" y="32282"/>
                    </a:lnTo>
                    <a:lnTo>
                      <a:pt x="26502" y="32141"/>
                    </a:lnTo>
                    <a:lnTo>
                      <a:pt x="25233" y="32141"/>
                    </a:lnTo>
                    <a:lnTo>
                      <a:pt x="24247" y="32353"/>
                    </a:lnTo>
                    <a:lnTo>
                      <a:pt x="22203" y="32775"/>
                    </a:lnTo>
                    <a:lnTo>
                      <a:pt x="21427" y="32987"/>
                    </a:lnTo>
                    <a:lnTo>
                      <a:pt x="20934" y="33057"/>
                    </a:lnTo>
                    <a:lnTo>
                      <a:pt x="19172" y="32775"/>
                    </a:lnTo>
                    <a:lnTo>
                      <a:pt x="17903" y="32634"/>
                    </a:lnTo>
                    <a:lnTo>
                      <a:pt x="17480" y="32564"/>
                    </a:lnTo>
                    <a:lnTo>
                      <a:pt x="17410" y="32564"/>
                    </a:lnTo>
                    <a:lnTo>
                      <a:pt x="17410" y="32634"/>
                    </a:lnTo>
                    <a:lnTo>
                      <a:pt x="17269" y="32423"/>
                    </a:lnTo>
                    <a:lnTo>
                      <a:pt x="17057" y="32141"/>
                    </a:lnTo>
                    <a:lnTo>
                      <a:pt x="16775" y="31295"/>
                    </a:lnTo>
                    <a:lnTo>
                      <a:pt x="16493" y="30449"/>
                    </a:lnTo>
                    <a:lnTo>
                      <a:pt x="16212" y="29745"/>
                    </a:lnTo>
                    <a:lnTo>
                      <a:pt x="15225" y="27630"/>
                    </a:lnTo>
                    <a:lnTo>
                      <a:pt x="14097" y="25586"/>
                    </a:lnTo>
                    <a:lnTo>
                      <a:pt x="12899" y="23542"/>
                    </a:lnTo>
                    <a:lnTo>
                      <a:pt x="11630" y="21568"/>
                    </a:lnTo>
                    <a:lnTo>
                      <a:pt x="14379" y="21568"/>
                    </a:lnTo>
                    <a:lnTo>
                      <a:pt x="14802" y="21639"/>
                    </a:lnTo>
                    <a:lnTo>
                      <a:pt x="15154" y="21850"/>
                    </a:lnTo>
                    <a:lnTo>
                      <a:pt x="15366" y="21991"/>
                    </a:lnTo>
                    <a:lnTo>
                      <a:pt x="15577" y="22203"/>
                    </a:lnTo>
                    <a:lnTo>
                      <a:pt x="15930" y="22767"/>
                    </a:lnTo>
                    <a:lnTo>
                      <a:pt x="16282" y="23472"/>
                    </a:lnTo>
                    <a:lnTo>
                      <a:pt x="16564" y="24176"/>
                    </a:lnTo>
                    <a:lnTo>
                      <a:pt x="16846" y="24952"/>
                    </a:lnTo>
                    <a:lnTo>
                      <a:pt x="17198" y="25586"/>
                    </a:lnTo>
                    <a:lnTo>
                      <a:pt x="17551" y="26079"/>
                    </a:lnTo>
                    <a:lnTo>
                      <a:pt x="17762" y="26291"/>
                    </a:lnTo>
                    <a:lnTo>
                      <a:pt x="17974" y="26432"/>
                    </a:lnTo>
                    <a:lnTo>
                      <a:pt x="18397" y="26502"/>
                    </a:lnTo>
                    <a:lnTo>
                      <a:pt x="18608" y="26502"/>
                    </a:lnTo>
                    <a:lnTo>
                      <a:pt x="18749" y="26432"/>
                    </a:lnTo>
                    <a:lnTo>
                      <a:pt x="18819" y="26220"/>
                    </a:lnTo>
                    <a:lnTo>
                      <a:pt x="18749" y="25938"/>
                    </a:lnTo>
                    <a:lnTo>
                      <a:pt x="18608" y="25586"/>
                    </a:lnTo>
                    <a:lnTo>
                      <a:pt x="18115" y="24740"/>
                    </a:lnTo>
                    <a:lnTo>
                      <a:pt x="17480" y="23894"/>
                    </a:lnTo>
                    <a:lnTo>
                      <a:pt x="16775" y="23049"/>
                    </a:lnTo>
                    <a:lnTo>
                      <a:pt x="16141" y="22344"/>
                    </a:lnTo>
                    <a:lnTo>
                      <a:pt x="15789" y="21991"/>
                    </a:lnTo>
                    <a:lnTo>
                      <a:pt x="16634" y="22203"/>
                    </a:lnTo>
                    <a:lnTo>
                      <a:pt x="17551" y="22485"/>
                    </a:lnTo>
                    <a:lnTo>
                      <a:pt x="18467" y="22908"/>
                    </a:lnTo>
                    <a:lnTo>
                      <a:pt x="18819" y="23190"/>
                    </a:lnTo>
                    <a:lnTo>
                      <a:pt x="19172" y="23401"/>
                    </a:lnTo>
                    <a:lnTo>
                      <a:pt x="19665" y="23965"/>
                    </a:lnTo>
                    <a:lnTo>
                      <a:pt x="19806" y="24176"/>
                    </a:lnTo>
                    <a:lnTo>
                      <a:pt x="19806" y="24388"/>
                    </a:lnTo>
                    <a:lnTo>
                      <a:pt x="19877" y="24599"/>
                    </a:lnTo>
                    <a:lnTo>
                      <a:pt x="20018" y="24881"/>
                    </a:lnTo>
                    <a:lnTo>
                      <a:pt x="20088" y="25375"/>
                    </a:lnTo>
                    <a:lnTo>
                      <a:pt x="20229" y="25938"/>
                    </a:lnTo>
                    <a:lnTo>
                      <a:pt x="20300" y="26220"/>
                    </a:lnTo>
                    <a:lnTo>
                      <a:pt x="20370" y="26502"/>
                    </a:lnTo>
                    <a:lnTo>
                      <a:pt x="20582" y="26643"/>
                    </a:lnTo>
                    <a:lnTo>
                      <a:pt x="20863" y="26784"/>
                    </a:lnTo>
                    <a:lnTo>
                      <a:pt x="21004" y="26714"/>
                    </a:lnTo>
                    <a:lnTo>
                      <a:pt x="21145" y="26714"/>
                    </a:lnTo>
                    <a:lnTo>
                      <a:pt x="21286" y="26573"/>
                    </a:lnTo>
                    <a:lnTo>
                      <a:pt x="21357" y="26502"/>
                    </a:lnTo>
                    <a:lnTo>
                      <a:pt x="21357" y="26220"/>
                    </a:lnTo>
                    <a:lnTo>
                      <a:pt x="21357" y="25868"/>
                    </a:lnTo>
                    <a:lnTo>
                      <a:pt x="21075" y="25163"/>
                    </a:lnTo>
                    <a:lnTo>
                      <a:pt x="20863" y="24670"/>
                    </a:lnTo>
                    <a:lnTo>
                      <a:pt x="21004" y="24811"/>
                    </a:lnTo>
                    <a:lnTo>
                      <a:pt x="21216" y="25022"/>
                    </a:lnTo>
                    <a:lnTo>
                      <a:pt x="21568" y="25657"/>
                    </a:lnTo>
                    <a:lnTo>
                      <a:pt x="21850" y="25938"/>
                    </a:lnTo>
                    <a:lnTo>
                      <a:pt x="22062" y="26079"/>
                    </a:lnTo>
                    <a:lnTo>
                      <a:pt x="22344" y="26220"/>
                    </a:lnTo>
                    <a:lnTo>
                      <a:pt x="22485" y="26150"/>
                    </a:lnTo>
                    <a:lnTo>
                      <a:pt x="22555" y="26079"/>
                    </a:lnTo>
                    <a:lnTo>
                      <a:pt x="22696" y="25938"/>
                    </a:lnTo>
                    <a:lnTo>
                      <a:pt x="22767" y="25868"/>
                    </a:lnTo>
                    <a:lnTo>
                      <a:pt x="22767" y="25727"/>
                    </a:lnTo>
                    <a:lnTo>
                      <a:pt x="22696" y="25657"/>
                    </a:lnTo>
                    <a:lnTo>
                      <a:pt x="22555" y="25445"/>
                    </a:lnTo>
                    <a:lnTo>
                      <a:pt x="22273" y="25234"/>
                    </a:lnTo>
                    <a:lnTo>
                      <a:pt x="21709" y="24811"/>
                    </a:lnTo>
                    <a:lnTo>
                      <a:pt x="21568" y="24599"/>
                    </a:lnTo>
                    <a:lnTo>
                      <a:pt x="21568" y="24529"/>
                    </a:lnTo>
                    <a:lnTo>
                      <a:pt x="21568" y="24388"/>
                    </a:lnTo>
                    <a:lnTo>
                      <a:pt x="21991" y="24670"/>
                    </a:lnTo>
                    <a:lnTo>
                      <a:pt x="22837" y="25093"/>
                    </a:lnTo>
                    <a:lnTo>
                      <a:pt x="23189" y="25234"/>
                    </a:lnTo>
                    <a:lnTo>
                      <a:pt x="23542" y="25234"/>
                    </a:lnTo>
                    <a:lnTo>
                      <a:pt x="23612" y="25163"/>
                    </a:lnTo>
                    <a:lnTo>
                      <a:pt x="23683" y="25093"/>
                    </a:lnTo>
                    <a:lnTo>
                      <a:pt x="23683" y="24881"/>
                    </a:lnTo>
                    <a:lnTo>
                      <a:pt x="23683" y="24670"/>
                    </a:lnTo>
                    <a:lnTo>
                      <a:pt x="23471" y="24317"/>
                    </a:lnTo>
                    <a:lnTo>
                      <a:pt x="23260" y="24106"/>
                    </a:lnTo>
                    <a:lnTo>
                      <a:pt x="22907" y="24035"/>
                    </a:lnTo>
                    <a:lnTo>
                      <a:pt x="22555" y="23965"/>
                    </a:lnTo>
                    <a:lnTo>
                      <a:pt x="21780" y="23965"/>
                    </a:lnTo>
                    <a:lnTo>
                      <a:pt x="21498" y="23894"/>
                    </a:lnTo>
                    <a:lnTo>
                      <a:pt x="21216" y="23753"/>
                    </a:lnTo>
                    <a:lnTo>
                      <a:pt x="22203" y="23472"/>
                    </a:lnTo>
                    <a:lnTo>
                      <a:pt x="22907" y="23260"/>
                    </a:lnTo>
                    <a:lnTo>
                      <a:pt x="23542" y="23049"/>
                    </a:lnTo>
                    <a:lnTo>
                      <a:pt x="24035" y="22767"/>
                    </a:lnTo>
                    <a:lnTo>
                      <a:pt x="24176" y="22626"/>
                    </a:lnTo>
                    <a:lnTo>
                      <a:pt x="24247" y="22555"/>
                    </a:lnTo>
                    <a:lnTo>
                      <a:pt x="24176" y="22414"/>
                    </a:lnTo>
                    <a:lnTo>
                      <a:pt x="23965" y="22344"/>
                    </a:lnTo>
                    <a:lnTo>
                      <a:pt x="23612" y="22273"/>
                    </a:lnTo>
                    <a:lnTo>
                      <a:pt x="23119" y="22203"/>
                    </a:lnTo>
                    <a:lnTo>
                      <a:pt x="22837" y="22203"/>
                    </a:lnTo>
                    <a:lnTo>
                      <a:pt x="22485" y="22344"/>
                    </a:lnTo>
                    <a:lnTo>
                      <a:pt x="22132" y="22555"/>
                    </a:lnTo>
                    <a:lnTo>
                      <a:pt x="21850" y="22767"/>
                    </a:lnTo>
                    <a:lnTo>
                      <a:pt x="21286" y="23190"/>
                    </a:lnTo>
                    <a:lnTo>
                      <a:pt x="21004" y="23331"/>
                    </a:lnTo>
                    <a:lnTo>
                      <a:pt x="20723" y="23331"/>
                    </a:lnTo>
                    <a:lnTo>
                      <a:pt x="20300" y="23260"/>
                    </a:lnTo>
                    <a:lnTo>
                      <a:pt x="19806" y="23049"/>
                    </a:lnTo>
                    <a:lnTo>
                      <a:pt x="18749" y="22485"/>
                    </a:lnTo>
                    <a:lnTo>
                      <a:pt x="17692" y="21921"/>
                    </a:lnTo>
                    <a:lnTo>
                      <a:pt x="17198" y="21639"/>
                    </a:lnTo>
                    <a:lnTo>
                      <a:pt x="16775" y="21498"/>
                    </a:lnTo>
                    <a:lnTo>
                      <a:pt x="17833" y="21568"/>
                    </a:lnTo>
                    <a:lnTo>
                      <a:pt x="19313" y="21639"/>
                    </a:lnTo>
                    <a:lnTo>
                      <a:pt x="20088" y="21568"/>
                    </a:lnTo>
                    <a:lnTo>
                      <a:pt x="20723" y="21498"/>
                    </a:lnTo>
                    <a:lnTo>
                      <a:pt x="20934" y="21357"/>
                    </a:lnTo>
                    <a:lnTo>
                      <a:pt x="21145" y="21216"/>
                    </a:lnTo>
                    <a:lnTo>
                      <a:pt x="21216" y="21075"/>
                    </a:lnTo>
                    <a:lnTo>
                      <a:pt x="21286" y="20864"/>
                    </a:lnTo>
                    <a:lnTo>
                      <a:pt x="21216" y="20582"/>
                    </a:lnTo>
                    <a:lnTo>
                      <a:pt x="21075" y="20441"/>
                    </a:lnTo>
                    <a:lnTo>
                      <a:pt x="20863" y="20300"/>
                    </a:lnTo>
                    <a:lnTo>
                      <a:pt x="20582" y="20159"/>
                    </a:lnTo>
                    <a:lnTo>
                      <a:pt x="19806" y="20088"/>
                    </a:lnTo>
                    <a:lnTo>
                      <a:pt x="18890" y="20159"/>
                    </a:lnTo>
                    <a:lnTo>
                      <a:pt x="17974" y="20229"/>
                    </a:lnTo>
                    <a:lnTo>
                      <a:pt x="17128" y="20370"/>
                    </a:lnTo>
                    <a:lnTo>
                      <a:pt x="16000" y="20582"/>
                    </a:lnTo>
                    <a:lnTo>
                      <a:pt x="14731" y="20864"/>
                    </a:lnTo>
                    <a:lnTo>
                      <a:pt x="13463" y="21075"/>
                    </a:lnTo>
                    <a:lnTo>
                      <a:pt x="12758" y="21146"/>
                    </a:lnTo>
                    <a:lnTo>
                      <a:pt x="12194" y="21146"/>
                    </a:lnTo>
                    <a:lnTo>
                      <a:pt x="11630" y="21005"/>
                    </a:lnTo>
                    <a:lnTo>
                      <a:pt x="11066" y="20723"/>
                    </a:lnTo>
                    <a:lnTo>
                      <a:pt x="10361" y="20159"/>
                    </a:lnTo>
                    <a:lnTo>
                      <a:pt x="9657" y="19383"/>
                    </a:lnTo>
                    <a:lnTo>
                      <a:pt x="8952" y="18538"/>
                    </a:lnTo>
                    <a:lnTo>
                      <a:pt x="8317" y="17621"/>
                    </a:lnTo>
                    <a:lnTo>
                      <a:pt x="6978" y="15718"/>
                    </a:lnTo>
                    <a:lnTo>
                      <a:pt x="6344" y="14872"/>
                    </a:lnTo>
                    <a:lnTo>
                      <a:pt x="5780" y="14097"/>
                    </a:lnTo>
                    <a:lnTo>
                      <a:pt x="5780" y="14097"/>
                    </a:lnTo>
                    <a:lnTo>
                      <a:pt x="6203" y="14168"/>
                    </a:lnTo>
                    <a:lnTo>
                      <a:pt x="6696" y="14238"/>
                    </a:lnTo>
                    <a:lnTo>
                      <a:pt x="7613" y="14238"/>
                    </a:lnTo>
                    <a:lnTo>
                      <a:pt x="8529" y="14309"/>
                    </a:lnTo>
                    <a:lnTo>
                      <a:pt x="8952" y="14379"/>
                    </a:lnTo>
                    <a:lnTo>
                      <a:pt x="9375" y="14450"/>
                    </a:lnTo>
                    <a:lnTo>
                      <a:pt x="9798" y="14731"/>
                    </a:lnTo>
                    <a:lnTo>
                      <a:pt x="10291" y="14943"/>
                    </a:lnTo>
                    <a:lnTo>
                      <a:pt x="11207" y="15648"/>
                    </a:lnTo>
                    <a:lnTo>
                      <a:pt x="12053" y="16282"/>
                    </a:lnTo>
                    <a:lnTo>
                      <a:pt x="12546" y="16564"/>
                    </a:lnTo>
                    <a:lnTo>
                      <a:pt x="13040" y="16846"/>
                    </a:lnTo>
                    <a:lnTo>
                      <a:pt x="13745" y="17128"/>
                    </a:lnTo>
                    <a:lnTo>
                      <a:pt x="14238" y="17339"/>
                    </a:lnTo>
                    <a:lnTo>
                      <a:pt x="14731" y="17410"/>
                    </a:lnTo>
                    <a:lnTo>
                      <a:pt x="15154" y="17480"/>
                    </a:lnTo>
                    <a:lnTo>
                      <a:pt x="15295" y="17410"/>
                    </a:lnTo>
                    <a:lnTo>
                      <a:pt x="15436" y="17339"/>
                    </a:lnTo>
                    <a:lnTo>
                      <a:pt x="15507" y="17198"/>
                    </a:lnTo>
                    <a:lnTo>
                      <a:pt x="15507" y="17057"/>
                    </a:lnTo>
                    <a:lnTo>
                      <a:pt x="15507" y="16846"/>
                    </a:lnTo>
                    <a:lnTo>
                      <a:pt x="15436" y="16564"/>
                    </a:lnTo>
                    <a:lnTo>
                      <a:pt x="15295" y="16353"/>
                    </a:lnTo>
                    <a:lnTo>
                      <a:pt x="15154" y="16212"/>
                    </a:lnTo>
                    <a:lnTo>
                      <a:pt x="14731" y="15930"/>
                    </a:lnTo>
                    <a:lnTo>
                      <a:pt x="14238" y="15648"/>
                    </a:lnTo>
                    <a:lnTo>
                      <a:pt x="13604" y="15436"/>
                    </a:lnTo>
                    <a:lnTo>
                      <a:pt x="12335" y="14943"/>
                    </a:lnTo>
                    <a:lnTo>
                      <a:pt x="11419" y="14591"/>
                    </a:lnTo>
                    <a:lnTo>
                      <a:pt x="14238" y="14802"/>
                    </a:lnTo>
                    <a:lnTo>
                      <a:pt x="14661" y="15577"/>
                    </a:lnTo>
                    <a:lnTo>
                      <a:pt x="15295" y="15930"/>
                    </a:lnTo>
                    <a:lnTo>
                      <a:pt x="16000" y="16353"/>
                    </a:lnTo>
                    <a:lnTo>
                      <a:pt x="16423" y="16494"/>
                    </a:lnTo>
                    <a:lnTo>
                      <a:pt x="16775" y="16635"/>
                    </a:lnTo>
                    <a:lnTo>
                      <a:pt x="17198" y="16635"/>
                    </a:lnTo>
                    <a:lnTo>
                      <a:pt x="17551" y="16564"/>
                    </a:lnTo>
                    <a:lnTo>
                      <a:pt x="18044" y="16423"/>
                    </a:lnTo>
                    <a:lnTo>
                      <a:pt x="18326" y="16212"/>
                    </a:lnTo>
                    <a:lnTo>
                      <a:pt x="18538" y="16071"/>
                    </a:lnTo>
                    <a:lnTo>
                      <a:pt x="18538" y="15930"/>
                    </a:lnTo>
                    <a:lnTo>
                      <a:pt x="18467" y="15859"/>
                    </a:lnTo>
                    <a:lnTo>
                      <a:pt x="18326" y="15718"/>
                    </a:lnTo>
                    <a:lnTo>
                      <a:pt x="17833" y="15577"/>
                    </a:lnTo>
                    <a:lnTo>
                      <a:pt x="16423" y="15225"/>
                    </a:lnTo>
                    <a:lnTo>
                      <a:pt x="15859" y="15013"/>
                    </a:lnTo>
                    <a:lnTo>
                      <a:pt x="15648" y="14943"/>
                    </a:lnTo>
                    <a:lnTo>
                      <a:pt x="15507" y="14802"/>
                    </a:lnTo>
                    <a:lnTo>
                      <a:pt x="16212" y="14802"/>
                    </a:lnTo>
                    <a:lnTo>
                      <a:pt x="16775" y="14731"/>
                    </a:lnTo>
                    <a:lnTo>
                      <a:pt x="17057" y="14591"/>
                    </a:lnTo>
                    <a:lnTo>
                      <a:pt x="17128" y="14520"/>
                    </a:lnTo>
                    <a:lnTo>
                      <a:pt x="17198" y="14379"/>
                    </a:lnTo>
                    <a:lnTo>
                      <a:pt x="17128" y="14309"/>
                    </a:lnTo>
                    <a:lnTo>
                      <a:pt x="17057" y="14168"/>
                    </a:lnTo>
                    <a:lnTo>
                      <a:pt x="16705" y="14027"/>
                    </a:lnTo>
                    <a:lnTo>
                      <a:pt x="16141" y="13886"/>
                    </a:lnTo>
                    <a:lnTo>
                      <a:pt x="15366" y="13815"/>
                    </a:lnTo>
                    <a:lnTo>
                      <a:pt x="15507" y="13674"/>
                    </a:lnTo>
                    <a:lnTo>
                      <a:pt x="15718" y="13533"/>
                    </a:lnTo>
                    <a:lnTo>
                      <a:pt x="16282" y="13181"/>
                    </a:lnTo>
                    <a:lnTo>
                      <a:pt x="16846" y="12969"/>
                    </a:lnTo>
                    <a:lnTo>
                      <a:pt x="17057" y="12899"/>
                    </a:lnTo>
                    <a:lnTo>
                      <a:pt x="17198" y="12899"/>
                    </a:lnTo>
                    <a:lnTo>
                      <a:pt x="16634" y="12617"/>
                    </a:lnTo>
                    <a:lnTo>
                      <a:pt x="16212" y="12546"/>
                    </a:lnTo>
                    <a:lnTo>
                      <a:pt x="15789" y="12687"/>
                    </a:lnTo>
                    <a:lnTo>
                      <a:pt x="15507" y="12828"/>
                    </a:lnTo>
                    <a:lnTo>
                      <a:pt x="14943" y="13392"/>
                    </a:lnTo>
                    <a:lnTo>
                      <a:pt x="14661" y="13604"/>
                    </a:lnTo>
                    <a:lnTo>
                      <a:pt x="14308" y="13745"/>
                    </a:lnTo>
                    <a:lnTo>
                      <a:pt x="13886" y="13815"/>
                    </a:lnTo>
                    <a:lnTo>
                      <a:pt x="13463" y="13886"/>
                    </a:lnTo>
                    <a:lnTo>
                      <a:pt x="12476" y="13815"/>
                    </a:lnTo>
                    <a:lnTo>
                      <a:pt x="11560" y="13745"/>
                    </a:lnTo>
                    <a:lnTo>
                      <a:pt x="10643" y="13674"/>
                    </a:lnTo>
                    <a:lnTo>
                      <a:pt x="11701" y="13251"/>
                    </a:lnTo>
                    <a:lnTo>
                      <a:pt x="12405" y="12969"/>
                    </a:lnTo>
                    <a:lnTo>
                      <a:pt x="13040" y="12687"/>
                    </a:lnTo>
                    <a:lnTo>
                      <a:pt x="13533" y="12335"/>
                    </a:lnTo>
                    <a:lnTo>
                      <a:pt x="13674" y="12124"/>
                    </a:lnTo>
                    <a:lnTo>
                      <a:pt x="13745" y="11983"/>
                    </a:lnTo>
                    <a:lnTo>
                      <a:pt x="13745" y="11771"/>
                    </a:lnTo>
                    <a:lnTo>
                      <a:pt x="13674" y="11560"/>
                    </a:lnTo>
                    <a:lnTo>
                      <a:pt x="13392" y="11348"/>
                    </a:lnTo>
                    <a:lnTo>
                      <a:pt x="13040" y="11207"/>
                    </a:lnTo>
                    <a:lnTo>
                      <a:pt x="12899" y="11137"/>
                    </a:lnTo>
                    <a:lnTo>
                      <a:pt x="12687" y="11137"/>
                    </a:lnTo>
                    <a:lnTo>
                      <a:pt x="12264" y="11348"/>
                    </a:lnTo>
                    <a:lnTo>
                      <a:pt x="11771" y="11701"/>
                    </a:lnTo>
                    <a:lnTo>
                      <a:pt x="11207" y="12194"/>
                    </a:lnTo>
                    <a:lnTo>
                      <a:pt x="10220" y="13110"/>
                    </a:lnTo>
                    <a:lnTo>
                      <a:pt x="9798" y="13463"/>
                    </a:lnTo>
                    <a:lnTo>
                      <a:pt x="9445" y="13604"/>
                    </a:lnTo>
                    <a:lnTo>
                      <a:pt x="8881" y="13745"/>
                    </a:lnTo>
                    <a:lnTo>
                      <a:pt x="7190" y="13745"/>
                    </a:lnTo>
                    <a:lnTo>
                      <a:pt x="6626" y="13674"/>
                    </a:lnTo>
                    <a:lnTo>
                      <a:pt x="6203" y="13533"/>
                    </a:lnTo>
                    <a:lnTo>
                      <a:pt x="5780" y="13392"/>
                    </a:lnTo>
                    <a:lnTo>
                      <a:pt x="5357" y="13181"/>
                    </a:lnTo>
                    <a:lnTo>
                      <a:pt x="5005" y="12969"/>
                    </a:lnTo>
                    <a:lnTo>
                      <a:pt x="4300" y="12335"/>
                    </a:lnTo>
                    <a:lnTo>
                      <a:pt x="3665" y="11630"/>
                    </a:lnTo>
                    <a:lnTo>
                      <a:pt x="3102" y="10784"/>
                    </a:lnTo>
                    <a:lnTo>
                      <a:pt x="2608" y="9868"/>
                    </a:lnTo>
                    <a:lnTo>
                      <a:pt x="2115" y="8952"/>
                    </a:lnTo>
                    <a:lnTo>
                      <a:pt x="1762" y="8035"/>
                    </a:lnTo>
                    <a:lnTo>
                      <a:pt x="1621" y="7542"/>
                    </a:lnTo>
                    <a:lnTo>
                      <a:pt x="1410" y="6485"/>
                    </a:lnTo>
                    <a:lnTo>
                      <a:pt x="987" y="3665"/>
                    </a:lnTo>
                    <a:lnTo>
                      <a:pt x="846" y="2256"/>
                    </a:lnTo>
                    <a:lnTo>
                      <a:pt x="776" y="1058"/>
                    </a:lnTo>
                    <a:lnTo>
                      <a:pt x="776" y="564"/>
                    </a:lnTo>
                    <a:lnTo>
                      <a:pt x="846" y="282"/>
                    </a:lnTo>
                    <a:lnTo>
                      <a:pt x="917" y="71"/>
                    </a:lnTo>
                    <a:lnTo>
                      <a:pt x="987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" name="Google Shape;323;p6"/>
              <p:cNvSpPr/>
              <p:nvPr/>
            </p:nvSpPr>
            <p:spPr>
              <a:xfrm>
                <a:off x="3501600" y="4357925"/>
                <a:ext cx="151575" cy="297825"/>
              </a:xfrm>
              <a:custGeom>
                <a:avLst/>
                <a:gdLst/>
                <a:ahLst/>
                <a:cxnLst/>
                <a:rect l="l" t="t" r="r" b="b"/>
                <a:pathLst>
                  <a:path w="6063" h="11913" extrusionOk="0">
                    <a:moveTo>
                      <a:pt x="4935" y="0"/>
                    </a:moveTo>
                    <a:lnTo>
                      <a:pt x="3737" y="1410"/>
                    </a:lnTo>
                    <a:lnTo>
                      <a:pt x="3314" y="2326"/>
                    </a:lnTo>
                    <a:lnTo>
                      <a:pt x="2891" y="3243"/>
                    </a:lnTo>
                    <a:lnTo>
                      <a:pt x="2609" y="4230"/>
                    </a:lnTo>
                    <a:lnTo>
                      <a:pt x="2397" y="5216"/>
                    </a:lnTo>
                    <a:lnTo>
                      <a:pt x="1833" y="6908"/>
                    </a:lnTo>
                    <a:lnTo>
                      <a:pt x="1270" y="8459"/>
                    </a:lnTo>
                    <a:lnTo>
                      <a:pt x="494" y="9939"/>
                    </a:lnTo>
                    <a:lnTo>
                      <a:pt x="142" y="10855"/>
                    </a:lnTo>
                    <a:lnTo>
                      <a:pt x="1" y="11137"/>
                    </a:lnTo>
                    <a:lnTo>
                      <a:pt x="71" y="11348"/>
                    </a:lnTo>
                    <a:lnTo>
                      <a:pt x="353" y="11419"/>
                    </a:lnTo>
                    <a:lnTo>
                      <a:pt x="635" y="11348"/>
                    </a:lnTo>
                    <a:lnTo>
                      <a:pt x="847" y="11137"/>
                    </a:lnTo>
                    <a:lnTo>
                      <a:pt x="988" y="10785"/>
                    </a:lnTo>
                    <a:lnTo>
                      <a:pt x="917" y="11207"/>
                    </a:lnTo>
                    <a:lnTo>
                      <a:pt x="917" y="11348"/>
                    </a:lnTo>
                    <a:lnTo>
                      <a:pt x="988" y="11419"/>
                    </a:lnTo>
                    <a:lnTo>
                      <a:pt x="1058" y="11489"/>
                    </a:lnTo>
                    <a:lnTo>
                      <a:pt x="1129" y="11489"/>
                    </a:lnTo>
                    <a:lnTo>
                      <a:pt x="1411" y="11348"/>
                    </a:lnTo>
                    <a:lnTo>
                      <a:pt x="1904" y="10996"/>
                    </a:lnTo>
                    <a:lnTo>
                      <a:pt x="2045" y="10855"/>
                    </a:lnTo>
                    <a:lnTo>
                      <a:pt x="2045" y="10714"/>
                    </a:lnTo>
                    <a:lnTo>
                      <a:pt x="2468" y="10503"/>
                    </a:lnTo>
                    <a:lnTo>
                      <a:pt x="2609" y="10503"/>
                    </a:lnTo>
                    <a:lnTo>
                      <a:pt x="2750" y="10573"/>
                    </a:lnTo>
                    <a:lnTo>
                      <a:pt x="2891" y="10644"/>
                    </a:lnTo>
                    <a:lnTo>
                      <a:pt x="2961" y="10785"/>
                    </a:lnTo>
                    <a:lnTo>
                      <a:pt x="3102" y="11278"/>
                    </a:lnTo>
                    <a:lnTo>
                      <a:pt x="3314" y="11630"/>
                    </a:lnTo>
                    <a:lnTo>
                      <a:pt x="3596" y="11842"/>
                    </a:lnTo>
                    <a:lnTo>
                      <a:pt x="3807" y="11912"/>
                    </a:lnTo>
                    <a:lnTo>
                      <a:pt x="4159" y="11771"/>
                    </a:lnTo>
                    <a:lnTo>
                      <a:pt x="4159" y="11630"/>
                    </a:lnTo>
                    <a:lnTo>
                      <a:pt x="4018" y="11278"/>
                    </a:lnTo>
                    <a:lnTo>
                      <a:pt x="3525" y="10503"/>
                    </a:lnTo>
                    <a:lnTo>
                      <a:pt x="3032" y="9586"/>
                    </a:lnTo>
                    <a:lnTo>
                      <a:pt x="2891" y="9234"/>
                    </a:lnTo>
                    <a:lnTo>
                      <a:pt x="2820" y="8881"/>
                    </a:lnTo>
                    <a:lnTo>
                      <a:pt x="3032" y="8952"/>
                    </a:lnTo>
                    <a:lnTo>
                      <a:pt x="3173" y="9022"/>
                    </a:lnTo>
                    <a:lnTo>
                      <a:pt x="3525" y="9304"/>
                    </a:lnTo>
                    <a:lnTo>
                      <a:pt x="3807" y="9727"/>
                    </a:lnTo>
                    <a:lnTo>
                      <a:pt x="4018" y="10150"/>
                    </a:lnTo>
                    <a:lnTo>
                      <a:pt x="4300" y="10644"/>
                    </a:lnTo>
                    <a:lnTo>
                      <a:pt x="4512" y="10996"/>
                    </a:lnTo>
                    <a:lnTo>
                      <a:pt x="4794" y="11207"/>
                    </a:lnTo>
                    <a:lnTo>
                      <a:pt x="4935" y="11278"/>
                    </a:lnTo>
                    <a:lnTo>
                      <a:pt x="5146" y="11278"/>
                    </a:lnTo>
                    <a:lnTo>
                      <a:pt x="5499" y="11137"/>
                    </a:lnTo>
                    <a:lnTo>
                      <a:pt x="5781" y="10926"/>
                    </a:lnTo>
                    <a:lnTo>
                      <a:pt x="5851" y="10714"/>
                    </a:lnTo>
                    <a:lnTo>
                      <a:pt x="5851" y="10362"/>
                    </a:lnTo>
                    <a:lnTo>
                      <a:pt x="5781" y="10080"/>
                    </a:lnTo>
                    <a:lnTo>
                      <a:pt x="5640" y="9727"/>
                    </a:lnTo>
                    <a:lnTo>
                      <a:pt x="5358" y="9163"/>
                    </a:lnTo>
                    <a:lnTo>
                      <a:pt x="5146" y="8881"/>
                    </a:lnTo>
                    <a:lnTo>
                      <a:pt x="4794" y="8600"/>
                    </a:lnTo>
                    <a:lnTo>
                      <a:pt x="4018" y="8106"/>
                    </a:lnTo>
                    <a:lnTo>
                      <a:pt x="3314" y="7754"/>
                    </a:lnTo>
                    <a:lnTo>
                      <a:pt x="3032" y="7613"/>
                    </a:lnTo>
                    <a:lnTo>
                      <a:pt x="2961" y="7472"/>
                    </a:lnTo>
                    <a:lnTo>
                      <a:pt x="2820" y="7049"/>
                    </a:lnTo>
                    <a:lnTo>
                      <a:pt x="2891" y="6485"/>
                    </a:lnTo>
                    <a:lnTo>
                      <a:pt x="3032" y="5851"/>
                    </a:lnTo>
                    <a:lnTo>
                      <a:pt x="3173" y="5146"/>
                    </a:lnTo>
                    <a:lnTo>
                      <a:pt x="3666" y="3807"/>
                    </a:lnTo>
                    <a:lnTo>
                      <a:pt x="4018" y="2820"/>
                    </a:lnTo>
                    <a:lnTo>
                      <a:pt x="4300" y="4018"/>
                    </a:lnTo>
                    <a:lnTo>
                      <a:pt x="4512" y="4793"/>
                    </a:lnTo>
                    <a:lnTo>
                      <a:pt x="4794" y="5569"/>
                    </a:lnTo>
                    <a:lnTo>
                      <a:pt x="5146" y="6203"/>
                    </a:lnTo>
                    <a:lnTo>
                      <a:pt x="5287" y="6344"/>
                    </a:lnTo>
                    <a:lnTo>
                      <a:pt x="5428" y="6485"/>
                    </a:lnTo>
                    <a:lnTo>
                      <a:pt x="5569" y="6485"/>
                    </a:lnTo>
                    <a:lnTo>
                      <a:pt x="5781" y="6344"/>
                    </a:lnTo>
                    <a:lnTo>
                      <a:pt x="5922" y="6062"/>
                    </a:lnTo>
                    <a:lnTo>
                      <a:pt x="6062" y="5639"/>
                    </a:lnTo>
                    <a:lnTo>
                      <a:pt x="6062" y="5428"/>
                    </a:lnTo>
                    <a:lnTo>
                      <a:pt x="5922" y="5075"/>
                    </a:lnTo>
                    <a:lnTo>
                      <a:pt x="5569" y="4159"/>
                    </a:lnTo>
                    <a:lnTo>
                      <a:pt x="5146" y="3313"/>
                    </a:lnTo>
                    <a:lnTo>
                      <a:pt x="4935" y="2679"/>
                    </a:lnTo>
                    <a:lnTo>
                      <a:pt x="4794" y="1974"/>
                    </a:lnTo>
                    <a:lnTo>
                      <a:pt x="4723" y="1340"/>
                    </a:lnTo>
                    <a:lnTo>
                      <a:pt x="4794" y="776"/>
                    </a:lnTo>
                    <a:lnTo>
                      <a:pt x="4935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324;p6"/>
              <p:cNvSpPr/>
              <p:nvPr/>
            </p:nvSpPr>
            <p:spPr>
              <a:xfrm>
                <a:off x="3487525" y="4421350"/>
                <a:ext cx="82825" cy="112800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4512" extrusionOk="0">
                    <a:moveTo>
                      <a:pt x="3031" y="1"/>
                    </a:moveTo>
                    <a:lnTo>
                      <a:pt x="2749" y="71"/>
                    </a:lnTo>
                    <a:lnTo>
                      <a:pt x="2326" y="353"/>
                    </a:lnTo>
                    <a:lnTo>
                      <a:pt x="1762" y="776"/>
                    </a:lnTo>
                    <a:lnTo>
                      <a:pt x="1269" y="1199"/>
                    </a:lnTo>
                    <a:lnTo>
                      <a:pt x="705" y="1833"/>
                    </a:lnTo>
                    <a:lnTo>
                      <a:pt x="282" y="2468"/>
                    </a:lnTo>
                    <a:lnTo>
                      <a:pt x="70" y="2750"/>
                    </a:lnTo>
                    <a:lnTo>
                      <a:pt x="0" y="3032"/>
                    </a:lnTo>
                    <a:lnTo>
                      <a:pt x="0" y="3596"/>
                    </a:lnTo>
                    <a:lnTo>
                      <a:pt x="70" y="3878"/>
                    </a:lnTo>
                    <a:lnTo>
                      <a:pt x="211" y="4230"/>
                    </a:lnTo>
                    <a:lnTo>
                      <a:pt x="352" y="4441"/>
                    </a:lnTo>
                    <a:lnTo>
                      <a:pt x="423" y="4512"/>
                    </a:lnTo>
                    <a:lnTo>
                      <a:pt x="634" y="4512"/>
                    </a:lnTo>
                    <a:lnTo>
                      <a:pt x="775" y="4371"/>
                    </a:lnTo>
                    <a:lnTo>
                      <a:pt x="987" y="4018"/>
                    </a:lnTo>
                    <a:lnTo>
                      <a:pt x="1903" y="2609"/>
                    </a:lnTo>
                    <a:lnTo>
                      <a:pt x="2467" y="1693"/>
                    </a:lnTo>
                    <a:lnTo>
                      <a:pt x="2960" y="917"/>
                    </a:lnTo>
                    <a:lnTo>
                      <a:pt x="3242" y="283"/>
                    </a:lnTo>
                    <a:lnTo>
                      <a:pt x="3313" y="71"/>
                    </a:lnTo>
                    <a:lnTo>
                      <a:pt x="3242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325;p6"/>
              <p:cNvSpPr/>
              <p:nvPr/>
            </p:nvSpPr>
            <p:spPr>
              <a:xfrm>
                <a:off x="3621425" y="4657475"/>
                <a:ext cx="89900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596" h="3385" extrusionOk="0">
                    <a:moveTo>
                      <a:pt x="3595" y="1"/>
                    </a:moveTo>
                    <a:lnTo>
                      <a:pt x="3102" y="71"/>
                    </a:lnTo>
                    <a:lnTo>
                      <a:pt x="2538" y="283"/>
                    </a:lnTo>
                    <a:lnTo>
                      <a:pt x="2045" y="565"/>
                    </a:lnTo>
                    <a:lnTo>
                      <a:pt x="1551" y="917"/>
                    </a:lnTo>
                    <a:lnTo>
                      <a:pt x="1058" y="1340"/>
                    </a:lnTo>
                    <a:lnTo>
                      <a:pt x="635" y="1763"/>
                    </a:lnTo>
                    <a:lnTo>
                      <a:pt x="353" y="2256"/>
                    </a:lnTo>
                    <a:lnTo>
                      <a:pt x="142" y="2679"/>
                    </a:lnTo>
                    <a:lnTo>
                      <a:pt x="1" y="2961"/>
                    </a:lnTo>
                    <a:lnTo>
                      <a:pt x="1" y="3173"/>
                    </a:lnTo>
                    <a:lnTo>
                      <a:pt x="1" y="3314"/>
                    </a:lnTo>
                    <a:lnTo>
                      <a:pt x="71" y="3384"/>
                    </a:lnTo>
                    <a:lnTo>
                      <a:pt x="353" y="3384"/>
                    </a:lnTo>
                    <a:lnTo>
                      <a:pt x="706" y="3173"/>
                    </a:lnTo>
                    <a:lnTo>
                      <a:pt x="1410" y="2609"/>
                    </a:lnTo>
                    <a:lnTo>
                      <a:pt x="1692" y="2397"/>
                    </a:lnTo>
                    <a:lnTo>
                      <a:pt x="2115" y="1904"/>
                    </a:lnTo>
                    <a:lnTo>
                      <a:pt x="2609" y="1058"/>
                    </a:lnTo>
                    <a:lnTo>
                      <a:pt x="3173" y="353"/>
                    </a:lnTo>
                    <a:lnTo>
                      <a:pt x="3384" y="142"/>
                    </a:lnTo>
                    <a:lnTo>
                      <a:pt x="3595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26" name="Google Shape;326;p6"/>
            <p:cNvSpPr/>
            <p:nvPr/>
          </p:nvSpPr>
          <p:spPr>
            <a:xfrm>
              <a:off x="1660700" y="3957925"/>
              <a:ext cx="244950" cy="246725"/>
            </a:xfrm>
            <a:custGeom>
              <a:avLst/>
              <a:gdLst/>
              <a:ahLst/>
              <a:cxnLst/>
              <a:rect l="l" t="t" r="r" b="b"/>
              <a:pathLst>
                <a:path w="9798" h="9869" extrusionOk="0">
                  <a:moveTo>
                    <a:pt x="4582" y="635"/>
                  </a:moveTo>
                  <a:lnTo>
                    <a:pt x="4864" y="705"/>
                  </a:lnTo>
                  <a:lnTo>
                    <a:pt x="5145" y="846"/>
                  </a:lnTo>
                  <a:lnTo>
                    <a:pt x="5357" y="1058"/>
                  </a:lnTo>
                  <a:lnTo>
                    <a:pt x="5498" y="1269"/>
                  </a:lnTo>
                  <a:lnTo>
                    <a:pt x="5568" y="1481"/>
                  </a:lnTo>
                  <a:lnTo>
                    <a:pt x="5568" y="1763"/>
                  </a:lnTo>
                  <a:lnTo>
                    <a:pt x="5568" y="2045"/>
                  </a:lnTo>
                  <a:lnTo>
                    <a:pt x="5357" y="2679"/>
                  </a:lnTo>
                  <a:lnTo>
                    <a:pt x="4864" y="3807"/>
                  </a:lnTo>
                  <a:lnTo>
                    <a:pt x="4723" y="4230"/>
                  </a:lnTo>
                  <a:lnTo>
                    <a:pt x="4652" y="4441"/>
                  </a:lnTo>
                  <a:lnTo>
                    <a:pt x="4723" y="4582"/>
                  </a:lnTo>
                  <a:lnTo>
                    <a:pt x="3736" y="3948"/>
                  </a:lnTo>
                  <a:lnTo>
                    <a:pt x="2890" y="3243"/>
                  </a:lnTo>
                  <a:lnTo>
                    <a:pt x="2679" y="3031"/>
                  </a:lnTo>
                  <a:lnTo>
                    <a:pt x="2538" y="2820"/>
                  </a:lnTo>
                  <a:lnTo>
                    <a:pt x="2467" y="2538"/>
                  </a:lnTo>
                  <a:lnTo>
                    <a:pt x="2467" y="2326"/>
                  </a:lnTo>
                  <a:lnTo>
                    <a:pt x="2538" y="2045"/>
                  </a:lnTo>
                  <a:lnTo>
                    <a:pt x="2608" y="1833"/>
                  </a:lnTo>
                  <a:lnTo>
                    <a:pt x="2890" y="1340"/>
                  </a:lnTo>
                  <a:lnTo>
                    <a:pt x="3313" y="987"/>
                  </a:lnTo>
                  <a:lnTo>
                    <a:pt x="3806" y="705"/>
                  </a:lnTo>
                  <a:lnTo>
                    <a:pt x="4370" y="635"/>
                  </a:lnTo>
                  <a:close/>
                  <a:moveTo>
                    <a:pt x="7753" y="2820"/>
                  </a:moveTo>
                  <a:lnTo>
                    <a:pt x="8106" y="2890"/>
                  </a:lnTo>
                  <a:lnTo>
                    <a:pt x="8388" y="2961"/>
                  </a:lnTo>
                  <a:lnTo>
                    <a:pt x="8599" y="3102"/>
                  </a:lnTo>
                  <a:lnTo>
                    <a:pt x="8740" y="3313"/>
                  </a:lnTo>
                  <a:lnTo>
                    <a:pt x="8881" y="3525"/>
                  </a:lnTo>
                  <a:lnTo>
                    <a:pt x="8952" y="3807"/>
                  </a:lnTo>
                  <a:lnTo>
                    <a:pt x="8952" y="4089"/>
                  </a:lnTo>
                  <a:lnTo>
                    <a:pt x="8952" y="4371"/>
                  </a:lnTo>
                  <a:lnTo>
                    <a:pt x="8952" y="4652"/>
                  </a:lnTo>
                  <a:lnTo>
                    <a:pt x="8811" y="4864"/>
                  </a:lnTo>
                  <a:lnTo>
                    <a:pt x="8740" y="5146"/>
                  </a:lnTo>
                  <a:lnTo>
                    <a:pt x="8529" y="5357"/>
                  </a:lnTo>
                  <a:lnTo>
                    <a:pt x="8317" y="5498"/>
                  </a:lnTo>
                  <a:lnTo>
                    <a:pt x="8106" y="5639"/>
                  </a:lnTo>
                  <a:lnTo>
                    <a:pt x="7824" y="5710"/>
                  </a:lnTo>
                  <a:lnTo>
                    <a:pt x="7471" y="5639"/>
                  </a:lnTo>
                  <a:lnTo>
                    <a:pt x="7049" y="5569"/>
                  </a:lnTo>
                  <a:lnTo>
                    <a:pt x="6696" y="5428"/>
                  </a:lnTo>
                  <a:lnTo>
                    <a:pt x="6414" y="5287"/>
                  </a:lnTo>
                  <a:lnTo>
                    <a:pt x="6203" y="5075"/>
                  </a:lnTo>
                  <a:lnTo>
                    <a:pt x="6132" y="4864"/>
                  </a:lnTo>
                  <a:lnTo>
                    <a:pt x="5991" y="4582"/>
                  </a:lnTo>
                  <a:lnTo>
                    <a:pt x="5991" y="4371"/>
                  </a:lnTo>
                  <a:lnTo>
                    <a:pt x="6062" y="4089"/>
                  </a:lnTo>
                  <a:lnTo>
                    <a:pt x="6132" y="3807"/>
                  </a:lnTo>
                  <a:lnTo>
                    <a:pt x="6273" y="3595"/>
                  </a:lnTo>
                  <a:lnTo>
                    <a:pt x="6414" y="3384"/>
                  </a:lnTo>
                  <a:lnTo>
                    <a:pt x="6626" y="3172"/>
                  </a:lnTo>
                  <a:lnTo>
                    <a:pt x="6908" y="3031"/>
                  </a:lnTo>
                  <a:lnTo>
                    <a:pt x="7189" y="2890"/>
                  </a:lnTo>
                  <a:lnTo>
                    <a:pt x="7471" y="2820"/>
                  </a:lnTo>
                  <a:close/>
                  <a:moveTo>
                    <a:pt x="5921" y="5992"/>
                  </a:moveTo>
                  <a:lnTo>
                    <a:pt x="6555" y="6133"/>
                  </a:lnTo>
                  <a:lnTo>
                    <a:pt x="7260" y="6415"/>
                  </a:lnTo>
                  <a:lnTo>
                    <a:pt x="7824" y="6767"/>
                  </a:lnTo>
                  <a:lnTo>
                    <a:pt x="8035" y="6978"/>
                  </a:lnTo>
                  <a:lnTo>
                    <a:pt x="8176" y="7190"/>
                  </a:lnTo>
                  <a:lnTo>
                    <a:pt x="8317" y="7401"/>
                  </a:lnTo>
                  <a:lnTo>
                    <a:pt x="8317" y="7613"/>
                  </a:lnTo>
                  <a:lnTo>
                    <a:pt x="8247" y="7824"/>
                  </a:lnTo>
                  <a:lnTo>
                    <a:pt x="8035" y="8036"/>
                  </a:lnTo>
                  <a:lnTo>
                    <a:pt x="7683" y="8318"/>
                  </a:lnTo>
                  <a:lnTo>
                    <a:pt x="7260" y="8529"/>
                  </a:lnTo>
                  <a:lnTo>
                    <a:pt x="6837" y="8670"/>
                  </a:lnTo>
                  <a:lnTo>
                    <a:pt x="6414" y="8741"/>
                  </a:lnTo>
                  <a:lnTo>
                    <a:pt x="5991" y="8741"/>
                  </a:lnTo>
                  <a:lnTo>
                    <a:pt x="5639" y="8670"/>
                  </a:lnTo>
                  <a:lnTo>
                    <a:pt x="5286" y="8529"/>
                  </a:lnTo>
                  <a:lnTo>
                    <a:pt x="4934" y="8388"/>
                  </a:lnTo>
                  <a:lnTo>
                    <a:pt x="4652" y="8177"/>
                  </a:lnTo>
                  <a:lnTo>
                    <a:pt x="4441" y="7965"/>
                  </a:lnTo>
                  <a:lnTo>
                    <a:pt x="4300" y="7683"/>
                  </a:lnTo>
                  <a:lnTo>
                    <a:pt x="4229" y="7401"/>
                  </a:lnTo>
                  <a:lnTo>
                    <a:pt x="4300" y="7119"/>
                  </a:lnTo>
                  <a:lnTo>
                    <a:pt x="4370" y="6767"/>
                  </a:lnTo>
                  <a:lnTo>
                    <a:pt x="4652" y="6415"/>
                  </a:lnTo>
                  <a:lnTo>
                    <a:pt x="5004" y="6062"/>
                  </a:lnTo>
                  <a:lnTo>
                    <a:pt x="5145" y="5992"/>
                  </a:lnTo>
                  <a:close/>
                  <a:moveTo>
                    <a:pt x="4229" y="5498"/>
                  </a:moveTo>
                  <a:lnTo>
                    <a:pt x="3877" y="6767"/>
                  </a:lnTo>
                  <a:lnTo>
                    <a:pt x="3313" y="7965"/>
                  </a:lnTo>
                  <a:lnTo>
                    <a:pt x="3031" y="8459"/>
                  </a:lnTo>
                  <a:lnTo>
                    <a:pt x="2608" y="8670"/>
                  </a:lnTo>
                  <a:lnTo>
                    <a:pt x="2256" y="8811"/>
                  </a:lnTo>
                  <a:lnTo>
                    <a:pt x="1903" y="8811"/>
                  </a:lnTo>
                  <a:lnTo>
                    <a:pt x="1551" y="8600"/>
                  </a:lnTo>
                  <a:lnTo>
                    <a:pt x="1269" y="8318"/>
                  </a:lnTo>
                  <a:lnTo>
                    <a:pt x="1057" y="7895"/>
                  </a:lnTo>
                  <a:lnTo>
                    <a:pt x="916" y="7401"/>
                  </a:lnTo>
                  <a:lnTo>
                    <a:pt x="916" y="6978"/>
                  </a:lnTo>
                  <a:lnTo>
                    <a:pt x="987" y="6697"/>
                  </a:lnTo>
                  <a:lnTo>
                    <a:pt x="1057" y="6415"/>
                  </a:lnTo>
                  <a:lnTo>
                    <a:pt x="1128" y="6203"/>
                  </a:lnTo>
                  <a:lnTo>
                    <a:pt x="1339" y="5992"/>
                  </a:lnTo>
                  <a:lnTo>
                    <a:pt x="1480" y="5851"/>
                  </a:lnTo>
                  <a:lnTo>
                    <a:pt x="1974" y="5639"/>
                  </a:lnTo>
                  <a:lnTo>
                    <a:pt x="2538" y="5498"/>
                  </a:lnTo>
                  <a:close/>
                  <a:moveTo>
                    <a:pt x="4652" y="0"/>
                  </a:moveTo>
                  <a:lnTo>
                    <a:pt x="4018" y="141"/>
                  </a:lnTo>
                  <a:lnTo>
                    <a:pt x="3383" y="423"/>
                  </a:lnTo>
                  <a:lnTo>
                    <a:pt x="2749" y="776"/>
                  </a:lnTo>
                  <a:lnTo>
                    <a:pt x="2185" y="1269"/>
                  </a:lnTo>
                  <a:lnTo>
                    <a:pt x="1833" y="1833"/>
                  </a:lnTo>
                  <a:lnTo>
                    <a:pt x="1692" y="2115"/>
                  </a:lnTo>
                  <a:lnTo>
                    <a:pt x="1551" y="2397"/>
                  </a:lnTo>
                  <a:lnTo>
                    <a:pt x="1551" y="2679"/>
                  </a:lnTo>
                  <a:lnTo>
                    <a:pt x="1551" y="3031"/>
                  </a:lnTo>
                  <a:lnTo>
                    <a:pt x="1692" y="3313"/>
                  </a:lnTo>
                  <a:lnTo>
                    <a:pt x="1833" y="3595"/>
                  </a:lnTo>
                  <a:lnTo>
                    <a:pt x="2044" y="3877"/>
                  </a:lnTo>
                  <a:lnTo>
                    <a:pt x="2397" y="4089"/>
                  </a:lnTo>
                  <a:lnTo>
                    <a:pt x="2820" y="4371"/>
                  </a:lnTo>
                  <a:lnTo>
                    <a:pt x="3313" y="4582"/>
                  </a:lnTo>
                  <a:lnTo>
                    <a:pt x="3947" y="4793"/>
                  </a:lnTo>
                  <a:lnTo>
                    <a:pt x="4652" y="4934"/>
                  </a:lnTo>
                  <a:lnTo>
                    <a:pt x="4511" y="5075"/>
                  </a:lnTo>
                  <a:lnTo>
                    <a:pt x="4300" y="5146"/>
                  </a:lnTo>
                  <a:lnTo>
                    <a:pt x="3736" y="5146"/>
                  </a:lnTo>
                  <a:lnTo>
                    <a:pt x="3031" y="5005"/>
                  </a:lnTo>
                  <a:lnTo>
                    <a:pt x="2256" y="4864"/>
                  </a:lnTo>
                  <a:lnTo>
                    <a:pt x="1480" y="4864"/>
                  </a:lnTo>
                  <a:lnTo>
                    <a:pt x="1128" y="5005"/>
                  </a:lnTo>
                  <a:lnTo>
                    <a:pt x="846" y="5146"/>
                  </a:lnTo>
                  <a:lnTo>
                    <a:pt x="564" y="5357"/>
                  </a:lnTo>
                  <a:lnTo>
                    <a:pt x="282" y="5710"/>
                  </a:lnTo>
                  <a:lnTo>
                    <a:pt x="141" y="6203"/>
                  </a:lnTo>
                  <a:lnTo>
                    <a:pt x="0" y="6767"/>
                  </a:lnTo>
                  <a:lnTo>
                    <a:pt x="0" y="7260"/>
                  </a:lnTo>
                  <a:lnTo>
                    <a:pt x="71" y="7683"/>
                  </a:lnTo>
                  <a:lnTo>
                    <a:pt x="141" y="8106"/>
                  </a:lnTo>
                  <a:lnTo>
                    <a:pt x="282" y="8459"/>
                  </a:lnTo>
                  <a:lnTo>
                    <a:pt x="494" y="8811"/>
                  </a:lnTo>
                  <a:lnTo>
                    <a:pt x="705" y="9093"/>
                  </a:lnTo>
                  <a:lnTo>
                    <a:pt x="987" y="9375"/>
                  </a:lnTo>
                  <a:lnTo>
                    <a:pt x="1269" y="9586"/>
                  </a:lnTo>
                  <a:lnTo>
                    <a:pt x="1621" y="9727"/>
                  </a:lnTo>
                  <a:lnTo>
                    <a:pt x="1974" y="9798"/>
                  </a:lnTo>
                  <a:lnTo>
                    <a:pt x="2326" y="9868"/>
                  </a:lnTo>
                  <a:lnTo>
                    <a:pt x="2679" y="9798"/>
                  </a:lnTo>
                  <a:lnTo>
                    <a:pt x="3031" y="9657"/>
                  </a:lnTo>
                  <a:lnTo>
                    <a:pt x="3383" y="9445"/>
                  </a:lnTo>
                  <a:lnTo>
                    <a:pt x="3736" y="9163"/>
                  </a:lnTo>
                  <a:lnTo>
                    <a:pt x="4018" y="8741"/>
                  </a:lnTo>
                  <a:lnTo>
                    <a:pt x="4018" y="8952"/>
                  </a:lnTo>
                  <a:lnTo>
                    <a:pt x="4088" y="9163"/>
                  </a:lnTo>
                  <a:lnTo>
                    <a:pt x="4229" y="9375"/>
                  </a:lnTo>
                  <a:lnTo>
                    <a:pt x="4300" y="9516"/>
                  </a:lnTo>
                  <a:lnTo>
                    <a:pt x="4723" y="9727"/>
                  </a:lnTo>
                  <a:lnTo>
                    <a:pt x="5145" y="9798"/>
                  </a:lnTo>
                  <a:lnTo>
                    <a:pt x="5709" y="9798"/>
                  </a:lnTo>
                  <a:lnTo>
                    <a:pt x="6273" y="9727"/>
                  </a:lnTo>
                  <a:lnTo>
                    <a:pt x="6837" y="9586"/>
                  </a:lnTo>
                  <a:lnTo>
                    <a:pt x="7401" y="9375"/>
                  </a:lnTo>
                  <a:lnTo>
                    <a:pt x="7965" y="9093"/>
                  </a:lnTo>
                  <a:lnTo>
                    <a:pt x="8458" y="8741"/>
                  </a:lnTo>
                  <a:lnTo>
                    <a:pt x="8811" y="8388"/>
                  </a:lnTo>
                  <a:lnTo>
                    <a:pt x="9093" y="7965"/>
                  </a:lnTo>
                  <a:lnTo>
                    <a:pt x="9234" y="7542"/>
                  </a:lnTo>
                  <a:lnTo>
                    <a:pt x="9234" y="7331"/>
                  </a:lnTo>
                  <a:lnTo>
                    <a:pt x="9163" y="7190"/>
                  </a:lnTo>
                  <a:lnTo>
                    <a:pt x="9093" y="6978"/>
                  </a:lnTo>
                  <a:lnTo>
                    <a:pt x="8952" y="6767"/>
                  </a:lnTo>
                  <a:lnTo>
                    <a:pt x="8740" y="6556"/>
                  </a:lnTo>
                  <a:lnTo>
                    <a:pt x="8458" y="6344"/>
                  </a:lnTo>
                  <a:lnTo>
                    <a:pt x="8811" y="6203"/>
                  </a:lnTo>
                  <a:lnTo>
                    <a:pt x="9093" y="5992"/>
                  </a:lnTo>
                  <a:lnTo>
                    <a:pt x="9374" y="5710"/>
                  </a:lnTo>
                  <a:lnTo>
                    <a:pt x="9515" y="5357"/>
                  </a:lnTo>
                  <a:lnTo>
                    <a:pt x="9656" y="5005"/>
                  </a:lnTo>
                  <a:lnTo>
                    <a:pt x="9727" y="4652"/>
                  </a:lnTo>
                  <a:lnTo>
                    <a:pt x="9797" y="4230"/>
                  </a:lnTo>
                  <a:lnTo>
                    <a:pt x="9797" y="3877"/>
                  </a:lnTo>
                  <a:lnTo>
                    <a:pt x="9727" y="3525"/>
                  </a:lnTo>
                  <a:lnTo>
                    <a:pt x="9656" y="3172"/>
                  </a:lnTo>
                  <a:lnTo>
                    <a:pt x="9515" y="2890"/>
                  </a:lnTo>
                  <a:lnTo>
                    <a:pt x="9374" y="2679"/>
                  </a:lnTo>
                  <a:lnTo>
                    <a:pt x="9163" y="2467"/>
                  </a:lnTo>
                  <a:lnTo>
                    <a:pt x="8952" y="2256"/>
                  </a:lnTo>
                  <a:lnTo>
                    <a:pt x="8740" y="2186"/>
                  </a:lnTo>
                  <a:lnTo>
                    <a:pt x="8458" y="2045"/>
                  </a:lnTo>
                  <a:lnTo>
                    <a:pt x="7965" y="1974"/>
                  </a:lnTo>
                  <a:lnTo>
                    <a:pt x="7401" y="2115"/>
                  </a:lnTo>
                  <a:lnTo>
                    <a:pt x="6837" y="2397"/>
                  </a:lnTo>
                  <a:lnTo>
                    <a:pt x="6273" y="2749"/>
                  </a:lnTo>
                  <a:lnTo>
                    <a:pt x="6344" y="2186"/>
                  </a:lnTo>
                  <a:lnTo>
                    <a:pt x="6344" y="1692"/>
                  </a:lnTo>
                  <a:lnTo>
                    <a:pt x="6273" y="1269"/>
                  </a:lnTo>
                  <a:lnTo>
                    <a:pt x="6132" y="917"/>
                  </a:lnTo>
                  <a:lnTo>
                    <a:pt x="5991" y="635"/>
                  </a:lnTo>
                  <a:lnTo>
                    <a:pt x="5780" y="353"/>
                  </a:lnTo>
                  <a:lnTo>
                    <a:pt x="5498" y="212"/>
                  </a:lnTo>
                  <a:lnTo>
                    <a:pt x="5286" y="71"/>
                  </a:lnTo>
                  <a:lnTo>
                    <a:pt x="4934" y="71"/>
                  </a:lnTo>
                  <a:lnTo>
                    <a:pt x="4652" y="0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6"/>
            <p:cNvSpPr/>
            <p:nvPr/>
          </p:nvSpPr>
          <p:spPr>
            <a:xfrm>
              <a:off x="971725" y="3707700"/>
              <a:ext cx="220275" cy="341875"/>
            </a:xfrm>
            <a:custGeom>
              <a:avLst/>
              <a:gdLst/>
              <a:ahLst/>
              <a:cxnLst/>
              <a:rect l="l" t="t" r="r" b="b"/>
              <a:pathLst>
                <a:path w="8811" h="13675" extrusionOk="0">
                  <a:moveTo>
                    <a:pt x="5075" y="6838"/>
                  </a:moveTo>
                  <a:lnTo>
                    <a:pt x="5921" y="7261"/>
                  </a:lnTo>
                  <a:lnTo>
                    <a:pt x="6907" y="7824"/>
                  </a:lnTo>
                  <a:lnTo>
                    <a:pt x="7330" y="8177"/>
                  </a:lnTo>
                  <a:lnTo>
                    <a:pt x="7683" y="8529"/>
                  </a:lnTo>
                  <a:lnTo>
                    <a:pt x="8035" y="8952"/>
                  </a:lnTo>
                  <a:lnTo>
                    <a:pt x="8247" y="9375"/>
                  </a:lnTo>
                  <a:lnTo>
                    <a:pt x="8247" y="9375"/>
                  </a:lnTo>
                  <a:lnTo>
                    <a:pt x="7330" y="8811"/>
                  </a:lnTo>
                  <a:lnTo>
                    <a:pt x="6485" y="8318"/>
                  </a:lnTo>
                  <a:lnTo>
                    <a:pt x="6132" y="8036"/>
                  </a:lnTo>
                  <a:lnTo>
                    <a:pt x="5709" y="7684"/>
                  </a:lnTo>
                  <a:lnTo>
                    <a:pt x="5357" y="7331"/>
                  </a:lnTo>
                  <a:lnTo>
                    <a:pt x="5075" y="6838"/>
                  </a:lnTo>
                  <a:close/>
                  <a:moveTo>
                    <a:pt x="3877" y="7261"/>
                  </a:moveTo>
                  <a:lnTo>
                    <a:pt x="4370" y="10009"/>
                  </a:lnTo>
                  <a:lnTo>
                    <a:pt x="4652" y="11701"/>
                  </a:lnTo>
                  <a:lnTo>
                    <a:pt x="4722" y="12406"/>
                  </a:lnTo>
                  <a:lnTo>
                    <a:pt x="4159" y="11983"/>
                  </a:lnTo>
                  <a:lnTo>
                    <a:pt x="3947" y="9657"/>
                  </a:lnTo>
                  <a:lnTo>
                    <a:pt x="3877" y="7261"/>
                  </a:lnTo>
                  <a:close/>
                  <a:moveTo>
                    <a:pt x="3383" y="1"/>
                  </a:moveTo>
                  <a:lnTo>
                    <a:pt x="3242" y="71"/>
                  </a:lnTo>
                  <a:lnTo>
                    <a:pt x="3172" y="212"/>
                  </a:lnTo>
                  <a:lnTo>
                    <a:pt x="3101" y="494"/>
                  </a:lnTo>
                  <a:lnTo>
                    <a:pt x="2960" y="1199"/>
                  </a:lnTo>
                  <a:lnTo>
                    <a:pt x="2890" y="2115"/>
                  </a:lnTo>
                  <a:lnTo>
                    <a:pt x="2749" y="4018"/>
                  </a:lnTo>
                  <a:lnTo>
                    <a:pt x="2678" y="5358"/>
                  </a:lnTo>
                  <a:lnTo>
                    <a:pt x="2678" y="6133"/>
                  </a:lnTo>
                  <a:lnTo>
                    <a:pt x="2608" y="7120"/>
                  </a:lnTo>
                  <a:lnTo>
                    <a:pt x="2608" y="8177"/>
                  </a:lnTo>
                  <a:lnTo>
                    <a:pt x="2537" y="9305"/>
                  </a:lnTo>
                  <a:lnTo>
                    <a:pt x="2326" y="10432"/>
                  </a:lnTo>
                  <a:lnTo>
                    <a:pt x="2185" y="10926"/>
                  </a:lnTo>
                  <a:lnTo>
                    <a:pt x="2044" y="11419"/>
                  </a:lnTo>
                  <a:lnTo>
                    <a:pt x="1833" y="11842"/>
                  </a:lnTo>
                  <a:lnTo>
                    <a:pt x="1551" y="12265"/>
                  </a:lnTo>
                  <a:lnTo>
                    <a:pt x="1269" y="12547"/>
                  </a:lnTo>
                  <a:lnTo>
                    <a:pt x="916" y="12829"/>
                  </a:lnTo>
                  <a:lnTo>
                    <a:pt x="916" y="12758"/>
                  </a:lnTo>
                  <a:lnTo>
                    <a:pt x="916" y="12547"/>
                  </a:lnTo>
                  <a:lnTo>
                    <a:pt x="1057" y="11772"/>
                  </a:lnTo>
                  <a:lnTo>
                    <a:pt x="1551" y="9375"/>
                  </a:lnTo>
                  <a:lnTo>
                    <a:pt x="1903" y="8106"/>
                  </a:lnTo>
                  <a:lnTo>
                    <a:pt x="2256" y="7049"/>
                  </a:lnTo>
                  <a:lnTo>
                    <a:pt x="2537" y="6274"/>
                  </a:lnTo>
                  <a:lnTo>
                    <a:pt x="2678" y="6062"/>
                  </a:lnTo>
                  <a:lnTo>
                    <a:pt x="2537" y="6203"/>
                  </a:lnTo>
                  <a:lnTo>
                    <a:pt x="2185" y="6767"/>
                  </a:lnTo>
                  <a:lnTo>
                    <a:pt x="1762" y="7613"/>
                  </a:lnTo>
                  <a:lnTo>
                    <a:pt x="1339" y="8600"/>
                  </a:lnTo>
                  <a:lnTo>
                    <a:pt x="493" y="10573"/>
                  </a:lnTo>
                  <a:lnTo>
                    <a:pt x="71" y="11631"/>
                  </a:lnTo>
                  <a:lnTo>
                    <a:pt x="0" y="12335"/>
                  </a:lnTo>
                  <a:lnTo>
                    <a:pt x="0" y="12899"/>
                  </a:lnTo>
                  <a:lnTo>
                    <a:pt x="0" y="13252"/>
                  </a:lnTo>
                  <a:lnTo>
                    <a:pt x="141" y="13534"/>
                  </a:lnTo>
                  <a:lnTo>
                    <a:pt x="282" y="13604"/>
                  </a:lnTo>
                  <a:lnTo>
                    <a:pt x="493" y="13675"/>
                  </a:lnTo>
                  <a:lnTo>
                    <a:pt x="705" y="13604"/>
                  </a:lnTo>
                  <a:lnTo>
                    <a:pt x="987" y="13393"/>
                  </a:lnTo>
                  <a:lnTo>
                    <a:pt x="1551" y="12899"/>
                  </a:lnTo>
                  <a:lnTo>
                    <a:pt x="2115" y="12124"/>
                  </a:lnTo>
                  <a:lnTo>
                    <a:pt x="2608" y="11278"/>
                  </a:lnTo>
                  <a:lnTo>
                    <a:pt x="2960" y="10432"/>
                  </a:lnTo>
                  <a:lnTo>
                    <a:pt x="3101" y="11419"/>
                  </a:lnTo>
                  <a:lnTo>
                    <a:pt x="3242" y="12124"/>
                  </a:lnTo>
                  <a:lnTo>
                    <a:pt x="3454" y="12758"/>
                  </a:lnTo>
                  <a:lnTo>
                    <a:pt x="3736" y="13252"/>
                  </a:lnTo>
                  <a:lnTo>
                    <a:pt x="3947" y="13463"/>
                  </a:lnTo>
                  <a:lnTo>
                    <a:pt x="4159" y="13604"/>
                  </a:lnTo>
                  <a:lnTo>
                    <a:pt x="4370" y="13675"/>
                  </a:lnTo>
                  <a:lnTo>
                    <a:pt x="4582" y="13675"/>
                  </a:lnTo>
                  <a:lnTo>
                    <a:pt x="4863" y="13604"/>
                  </a:lnTo>
                  <a:lnTo>
                    <a:pt x="5145" y="13393"/>
                  </a:lnTo>
                  <a:lnTo>
                    <a:pt x="5357" y="13252"/>
                  </a:lnTo>
                  <a:lnTo>
                    <a:pt x="5498" y="12970"/>
                  </a:lnTo>
                  <a:lnTo>
                    <a:pt x="5568" y="12758"/>
                  </a:lnTo>
                  <a:lnTo>
                    <a:pt x="5639" y="12476"/>
                  </a:lnTo>
                  <a:lnTo>
                    <a:pt x="5639" y="11772"/>
                  </a:lnTo>
                  <a:lnTo>
                    <a:pt x="5639" y="11067"/>
                  </a:lnTo>
                  <a:lnTo>
                    <a:pt x="5357" y="9657"/>
                  </a:lnTo>
                  <a:lnTo>
                    <a:pt x="5145" y="8600"/>
                  </a:lnTo>
                  <a:lnTo>
                    <a:pt x="5498" y="8882"/>
                  </a:lnTo>
                  <a:lnTo>
                    <a:pt x="5921" y="9093"/>
                  </a:lnTo>
                  <a:lnTo>
                    <a:pt x="6696" y="9516"/>
                  </a:lnTo>
                  <a:lnTo>
                    <a:pt x="7471" y="9939"/>
                  </a:lnTo>
                  <a:lnTo>
                    <a:pt x="7894" y="10221"/>
                  </a:lnTo>
                  <a:lnTo>
                    <a:pt x="8176" y="10503"/>
                  </a:lnTo>
                  <a:lnTo>
                    <a:pt x="8317" y="10644"/>
                  </a:lnTo>
                  <a:lnTo>
                    <a:pt x="8458" y="10714"/>
                  </a:lnTo>
                  <a:lnTo>
                    <a:pt x="8599" y="10714"/>
                  </a:lnTo>
                  <a:lnTo>
                    <a:pt x="8670" y="10644"/>
                  </a:lnTo>
                  <a:lnTo>
                    <a:pt x="8740" y="10362"/>
                  </a:lnTo>
                  <a:lnTo>
                    <a:pt x="8811" y="10009"/>
                  </a:lnTo>
                  <a:lnTo>
                    <a:pt x="8811" y="9023"/>
                  </a:lnTo>
                  <a:lnTo>
                    <a:pt x="8670" y="8388"/>
                  </a:lnTo>
                  <a:lnTo>
                    <a:pt x="8529" y="8106"/>
                  </a:lnTo>
                  <a:lnTo>
                    <a:pt x="8317" y="7895"/>
                  </a:lnTo>
                  <a:lnTo>
                    <a:pt x="7894" y="7402"/>
                  </a:lnTo>
                  <a:lnTo>
                    <a:pt x="7330" y="7049"/>
                  </a:lnTo>
                  <a:lnTo>
                    <a:pt x="6696" y="6697"/>
                  </a:lnTo>
                  <a:lnTo>
                    <a:pt x="5498" y="6062"/>
                  </a:lnTo>
                  <a:lnTo>
                    <a:pt x="5004" y="5710"/>
                  </a:lnTo>
                  <a:lnTo>
                    <a:pt x="4582" y="5287"/>
                  </a:lnTo>
                  <a:lnTo>
                    <a:pt x="4441" y="5076"/>
                  </a:lnTo>
                  <a:lnTo>
                    <a:pt x="4300" y="4794"/>
                  </a:lnTo>
                  <a:lnTo>
                    <a:pt x="4229" y="4159"/>
                  </a:lnTo>
                  <a:lnTo>
                    <a:pt x="4229" y="3384"/>
                  </a:lnTo>
                  <a:lnTo>
                    <a:pt x="4229" y="2609"/>
                  </a:lnTo>
                  <a:lnTo>
                    <a:pt x="4229" y="1904"/>
                  </a:lnTo>
                  <a:lnTo>
                    <a:pt x="4159" y="1199"/>
                  </a:lnTo>
                  <a:lnTo>
                    <a:pt x="4088" y="847"/>
                  </a:lnTo>
                  <a:lnTo>
                    <a:pt x="3947" y="565"/>
                  </a:lnTo>
                  <a:lnTo>
                    <a:pt x="3736" y="283"/>
                  </a:lnTo>
                  <a:lnTo>
                    <a:pt x="3524" y="71"/>
                  </a:lnTo>
                  <a:lnTo>
                    <a:pt x="3383" y="1"/>
                  </a:lnTo>
                  <a:close/>
                </a:path>
              </a:pathLst>
            </a:custGeom>
            <a:solidFill>
              <a:srgbClr val="F7CA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6"/>
            <p:cNvSpPr/>
            <p:nvPr/>
          </p:nvSpPr>
          <p:spPr>
            <a:xfrm>
              <a:off x="2016625" y="4890075"/>
              <a:ext cx="119850" cy="586800"/>
            </a:xfrm>
            <a:custGeom>
              <a:avLst/>
              <a:gdLst/>
              <a:ahLst/>
              <a:cxnLst/>
              <a:rect l="l" t="t" r="r" b="b"/>
              <a:pathLst>
                <a:path w="4794" h="23472" extrusionOk="0">
                  <a:moveTo>
                    <a:pt x="2750" y="6626"/>
                  </a:moveTo>
                  <a:lnTo>
                    <a:pt x="3173" y="8177"/>
                  </a:lnTo>
                  <a:lnTo>
                    <a:pt x="3455" y="9728"/>
                  </a:lnTo>
                  <a:lnTo>
                    <a:pt x="3666" y="11208"/>
                  </a:lnTo>
                  <a:lnTo>
                    <a:pt x="3736" y="12758"/>
                  </a:lnTo>
                  <a:lnTo>
                    <a:pt x="3666" y="14239"/>
                  </a:lnTo>
                  <a:lnTo>
                    <a:pt x="3455" y="15789"/>
                  </a:lnTo>
                  <a:lnTo>
                    <a:pt x="3102" y="17340"/>
                  </a:lnTo>
                  <a:lnTo>
                    <a:pt x="2609" y="18891"/>
                  </a:lnTo>
                  <a:lnTo>
                    <a:pt x="2115" y="17481"/>
                  </a:lnTo>
                  <a:lnTo>
                    <a:pt x="1692" y="16142"/>
                  </a:lnTo>
                  <a:lnTo>
                    <a:pt x="1411" y="14802"/>
                  </a:lnTo>
                  <a:lnTo>
                    <a:pt x="1199" y="13534"/>
                  </a:lnTo>
                  <a:lnTo>
                    <a:pt x="1199" y="12195"/>
                  </a:lnTo>
                  <a:lnTo>
                    <a:pt x="1340" y="10855"/>
                  </a:lnTo>
                  <a:lnTo>
                    <a:pt x="1622" y="9516"/>
                  </a:lnTo>
                  <a:lnTo>
                    <a:pt x="2115" y="8036"/>
                  </a:lnTo>
                  <a:lnTo>
                    <a:pt x="1974" y="9939"/>
                  </a:lnTo>
                  <a:lnTo>
                    <a:pt x="1904" y="12970"/>
                  </a:lnTo>
                  <a:lnTo>
                    <a:pt x="1904" y="14450"/>
                  </a:lnTo>
                  <a:lnTo>
                    <a:pt x="1974" y="15719"/>
                  </a:lnTo>
                  <a:lnTo>
                    <a:pt x="2045" y="16142"/>
                  </a:lnTo>
                  <a:lnTo>
                    <a:pt x="2186" y="16494"/>
                  </a:lnTo>
                  <a:lnTo>
                    <a:pt x="2327" y="16635"/>
                  </a:lnTo>
                  <a:lnTo>
                    <a:pt x="2468" y="16635"/>
                  </a:lnTo>
                  <a:lnTo>
                    <a:pt x="2679" y="16424"/>
                  </a:lnTo>
                  <a:lnTo>
                    <a:pt x="2820" y="16001"/>
                  </a:lnTo>
                  <a:lnTo>
                    <a:pt x="2961" y="15507"/>
                  </a:lnTo>
                  <a:lnTo>
                    <a:pt x="3102" y="14943"/>
                  </a:lnTo>
                  <a:lnTo>
                    <a:pt x="3173" y="13463"/>
                  </a:lnTo>
                  <a:lnTo>
                    <a:pt x="3173" y="11842"/>
                  </a:lnTo>
                  <a:lnTo>
                    <a:pt x="3102" y="10221"/>
                  </a:lnTo>
                  <a:lnTo>
                    <a:pt x="2961" y="8670"/>
                  </a:lnTo>
                  <a:lnTo>
                    <a:pt x="2750" y="6626"/>
                  </a:lnTo>
                  <a:close/>
                  <a:moveTo>
                    <a:pt x="2256" y="1"/>
                  </a:moveTo>
                  <a:lnTo>
                    <a:pt x="2115" y="776"/>
                  </a:lnTo>
                  <a:lnTo>
                    <a:pt x="2045" y="1481"/>
                  </a:lnTo>
                  <a:lnTo>
                    <a:pt x="2045" y="2961"/>
                  </a:lnTo>
                  <a:lnTo>
                    <a:pt x="2045" y="4371"/>
                  </a:lnTo>
                  <a:lnTo>
                    <a:pt x="1974" y="5076"/>
                  </a:lnTo>
                  <a:lnTo>
                    <a:pt x="1904" y="5851"/>
                  </a:lnTo>
                  <a:lnTo>
                    <a:pt x="1692" y="6697"/>
                  </a:lnTo>
                  <a:lnTo>
                    <a:pt x="1411" y="7472"/>
                  </a:lnTo>
                  <a:lnTo>
                    <a:pt x="776" y="9093"/>
                  </a:lnTo>
                  <a:lnTo>
                    <a:pt x="494" y="9869"/>
                  </a:lnTo>
                  <a:lnTo>
                    <a:pt x="283" y="10644"/>
                  </a:lnTo>
                  <a:lnTo>
                    <a:pt x="71" y="11490"/>
                  </a:lnTo>
                  <a:lnTo>
                    <a:pt x="1" y="12406"/>
                  </a:lnTo>
                  <a:lnTo>
                    <a:pt x="1" y="13181"/>
                  </a:lnTo>
                  <a:lnTo>
                    <a:pt x="71" y="13886"/>
                  </a:lnTo>
                  <a:lnTo>
                    <a:pt x="142" y="14661"/>
                  </a:lnTo>
                  <a:lnTo>
                    <a:pt x="353" y="15366"/>
                  </a:lnTo>
                  <a:lnTo>
                    <a:pt x="776" y="16846"/>
                  </a:lnTo>
                  <a:lnTo>
                    <a:pt x="1270" y="18256"/>
                  </a:lnTo>
                  <a:lnTo>
                    <a:pt x="1622" y="19102"/>
                  </a:lnTo>
                  <a:lnTo>
                    <a:pt x="1833" y="19736"/>
                  </a:lnTo>
                  <a:lnTo>
                    <a:pt x="1833" y="20018"/>
                  </a:lnTo>
                  <a:lnTo>
                    <a:pt x="1833" y="20371"/>
                  </a:lnTo>
                  <a:lnTo>
                    <a:pt x="1622" y="21146"/>
                  </a:lnTo>
                  <a:lnTo>
                    <a:pt x="1551" y="21357"/>
                  </a:lnTo>
                  <a:lnTo>
                    <a:pt x="1411" y="21639"/>
                  </a:lnTo>
                  <a:lnTo>
                    <a:pt x="988" y="22274"/>
                  </a:lnTo>
                  <a:lnTo>
                    <a:pt x="565" y="22838"/>
                  </a:lnTo>
                  <a:lnTo>
                    <a:pt x="494" y="23049"/>
                  </a:lnTo>
                  <a:lnTo>
                    <a:pt x="494" y="23261"/>
                  </a:lnTo>
                  <a:lnTo>
                    <a:pt x="635" y="23402"/>
                  </a:lnTo>
                  <a:lnTo>
                    <a:pt x="706" y="23402"/>
                  </a:lnTo>
                  <a:lnTo>
                    <a:pt x="776" y="23472"/>
                  </a:lnTo>
                  <a:lnTo>
                    <a:pt x="917" y="23402"/>
                  </a:lnTo>
                  <a:lnTo>
                    <a:pt x="1129" y="23261"/>
                  </a:lnTo>
                  <a:lnTo>
                    <a:pt x="1411" y="22979"/>
                  </a:lnTo>
                  <a:lnTo>
                    <a:pt x="2045" y="21992"/>
                  </a:lnTo>
                  <a:lnTo>
                    <a:pt x="2679" y="20794"/>
                  </a:lnTo>
                  <a:lnTo>
                    <a:pt x="3243" y="19454"/>
                  </a:lnTo>
                  <a:lnTo>
                    <a:pt x="3736" y="18256"/>
                  </a:lnTo>
                  <a:lnTo>
                    <a:pt x="4371" y="16635"/>
                  </a:lnTo>
                  <a:lnTo>
                    <a:pt x="4653" y="15014"/>
                  </a:lnTo>
                  <a:lnTo>
                    <a:pt x="4794" y="13463"/>
                  </a:lnTo>
                  <a:lnTo>
                    <a:pt x="4794" y="11913"/>
                  </a:lnTo>
                  <a:lnTo>
                    <a:pt x="4653" y="10362"/>
                  </a:lnTo>
                  <a:lnTo>
                    <a:pt x="4441" y="8882"/>
                  </a:lnTo>
                  <a:lnTo>
                    <a:pt x="4089" y="7331"/>
                  </a:lnTo>
                  <a:lnTo>
                    <a:pt x="3666" y="5851"/>
                  </a:lnTo>
                  <a:lnTo>
                    <a:pt x="3243" y="4300"/>
                  </a:lnTo>
                  <a:lnTo>
                    <a:pt x="3243" y="3807"/>
                  </a:lnTo>
                  <a:lnTo>
                    <a:pt x="3173" y="3173"/>
                  </a:lnTo>
                  <a:lnTo>
                    <a:pt x="2820" y="1692"/>
                  </a:lnTo>
                  <a:lnTo>
                    <a:pt x="2468" y="424"/>
                  </a:lnTo>
                  <a:lnTo>
                    <a:pt x="2327" y="71"/>
                  </a:lnTo>
                  <a:lnTo>
                    <a:pt x="2256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29" name="Google Shape;329;p6"/>
            <p:cNvGrpSpPr/>
            <p:nvPr/>
          </p:nvGrpSpPr>
          <p:grpSpPr>
            <a:xfrm>
              <a:off x="1216650" y="5036325"/>
              <a:ext cx="169175" cy="269650"/>
              <a:chOff x="3510425" y="5036325"/>
              <a:chExt cx="169175" cy="269650"/>
            </a:xfrm>
          </p:grpSpPr>
          <p:sp>
            <p:nvSpPr>
              <p:cNvPr id="330" name="Google Shape;330;p6"/>
              <p:cNvSpPr/>
              <p:nvPr/>
            </p:nvSpPr>
            <p:spPr>
              <a:xfrm>
                <a:off x="3510425" y="5105050"/>
                <a:ext cx="86350" cy="77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3103" extrusionOk="0">
                    <a:moveTo>
                      <a:pt x="2185" y="1"/>
                    </a:moveTo>
                    <a:lnTo>
                      <a:pt x="1762" y="142"/>
                    </a:lnTo>
                    <a:lnTo>
                      <a:pt x="1269" y="424"/>
                    </a:lnTo>
                    <a:lnTo>
                      <a:pt x="846" y="706"/>
                    </a:lnTo>
                    <a:lnTo>
                      <a:pt x="494" y="1129"/>
                    </a:lnTo>
                    <a:lnTo>
                      <a:pt x="212" y="1551"/>
                    </a:lnTo>
                    <a:lnTo>
                      <a:pt x="71" y="1904"/>
                    </a:lnTo>
                    <a:lnTo>
                      <a:pt x="0" y="2327"/>
                    </a:lnTo>
                    <a:lnTo>
                      <a:pt x="71" y="2468"/>
                    </a:lnTo>
                    <a:lnTo>
                      <a:pt x="141" y="2679"/>
                    </a:lnTo>
                    <a:lnTo>
                      <a:pt x="282" y="2820"/>
                    </a:lnTo>
                    <a:lnTo>
                      <a:pt x="494" y="2891"/>
                    </a:lnTo>
                    <a:lnTo>
                      <a:pt x="705" y="3032"/>
                    </a:lnTo>
                    <a:lnTo>
                      <a:pt x="1058" y="3102"/>
                    </a:lnTo>
                    <a:lnTo>
                      <a:pt x="2256" y="3102"/>
                    </a:lnTo>
                    <a:lnTo>
                      <a:pt x="2538" y="2961"/>
                    </a:lnTo>
                    <a:lnTo>
                      <a:pt x="2820" y="2750"/>
                    </a:lnTo>
                    <a:lnTo>
                      <a:pt x="3031" y="2468"/>
                    </a:lnTo>
                    <a:lnTo>
                      <a:pt x="3313" y="1974"/>
                    </a:lnTo>
                    <a:lnTo>
                      <a:pt x="3454" y="1622"/>
                    </a:lnTo>
                    <a:lnTo>
                      <a:pt x="3384" y="917"/>
                    </a:lnTo>
                    <a:lnTo>
                      <a:pt x="3313" y="635"/>
                    </a:lnTo>
                    <a:lnTo>
                      <a:pt x="3243" y="424"/>
                    </a:lnTo>
                    <a:lnTo>
                      <a:pt x="3102" y="212"/>
                    </a:lnTo>
                    <a:lnTo>
                      <a:pt x="2961" y="142"/>
                    </a:lnTo>
                    <a:lnTo>
                      <a:pt x="2820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6"/>
              <p:cNvSpPr/>
              <p:nvPr/>
            </p:nvSpPr>
            <p:spPr>
              <a:xfrm>
                <a:off x="3602050" y="5157925"/>
                <a:ext cx="66975" cy="63450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2538" extrusionOk="0">
                    <a:moveTo>
                      <a:pt x="1269" y="0"/>
                    </a:moveTo>
                    <a:lnTo>
                      <a:pt x="846" y="71"/>
                    </a:lnTo>
                    <a:lnTo>
                      <a:pt x="423" y="353"/>
                    </a:lnTo>
                    <a:lnTo>
                      <a:pt x="141" y="705"/>
                    </a:lnTo>
                    <a:lnTo>
                      <a:pt x="71" y="917"/>
                    </a:lnTo>
                    <a:lnTo>
                      <a:pt x="0" y="1128"/>
                    </a:lnTo>
                    <a:lnTo>
                      <a:pt x="0" y="1410"/>
                    </a:lnTo>
                    <a:lnTo>
                      <a:pt x="71" y="1692"/>
                    </a:lnTo>
                    <a:lnTo>
                      <a:pt x="212" y="1974"/>
                    </a:lnTo>
                    <a:lnTo>
                      <a:pt x="353" y="2185"/>
                    </a:lnTo>
                    <a:lnTo>
                      <a:pt x="564" y="2397"/>
                    </a:lnTo>
                    <a:lnTo>
                      <a:pt x="846" y="2467"/>
                    </a:lnTo>
                    <a:lnTo>
                      <a:pt x="1058" y="2538"/>
                    </a:lnTo>
                    <a:lnTo>
                      <a:pt x="1551" y="2538"/>
                    </a:lnTo>
                    <a:lnTo>
                      <a:pt x="1833" y="2467"/>
                    </a:lnTo>
                    <a:lnTo>
                      <a:pt x="2044" y="2326"/>
                    </a:lnTo>
                    <a:lnTo>
                      <a:pt x="2256" y="2185"/>
                    </a:lnTo>
                    <a:lnTo>
                      <a:pt x="2397" y="1974"/>
                    </a:lnTo>
                    <a:lnTo>
                      <a:pt x="2538" y="1762"/>
                    </a:lnTo>
                    <a:lnTo>
                      <a:pt x="2608" y="1481"/>
                    </a:lnTo>
                    <a:lnTo>
                      <a:pt x="2679" y="1199"/>
                    </a:lnTo>
                    <a:lnTo>
                      <a:pt x="2608" y="917"/>
                    </a:lnTo>
                    <a:lnTo>
                      <a:pt x="2467" y="564"/>
                    </a:lnTo>
                    <a:lnTo>
                      <a:pt x="2326" y="353"/>
                    </a:lnTo>
                    <a:lnTo>
                      <a:pt x="2115" y="212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332;p6"/>
              <p:cNvSpPr/>
              <p:nvPr/>
            </p:nvSpPr>
            <p:spPr>
              <a:xfrm>
                <a:off x="3538625" y="5221350"/>
                <a:ext cx="82825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3385" extrusionOk="0">
                    <a:moveTo>
                      <a:pt x="1621" y="1"/>
                    </a:moveTo>
                    <a:lnTo>
                      <a:pt x="1269" y="71"/>
                    </a:lnTo>
                    <a:lnTo>
                      <a:pt x="987" y="212"/>
                    </a:lnTo>
                    <a:lnTo>
                      <a:pt x="775" y="424"/>
                    </a:lnTo>
                    <a:lnTo>
                      <a:pt x="493" y="635"/>
                    </a:lnTo>
                    <a:lnTo>
                      <a:pt x="352" y="847"/>
                    </a:lnTo>
                    <a:lnTo>
                      <a:pt x="141" y="1129"/>
                    </a:lnTo>
                    <a:lnTo>
                      <a:pt x="71" y="1410"/>
                    </a:lnTo>
                    <a:lnTo>
                      <a:pt x="0" y="1763"/>
                    </a:lnTo>
                    <a:lnTo>
                      <a:pt x="0" y="2045"/>
                    </a:lnTo>
                    <a:lnTo>
                      <a:pt x="71" y="2327"/>
                    </a:lnTo>
                    <a:lnTo>
                      <a:pt x="211" y="2679"/>
                    </a:lnTo>
                    <a:lnTo>
                      <a:pt x="423" y="2891"/>
                    </a:lnTo>
                    <a:lnTo>
                      <a:pt x="705" y="3173"/>
                    </a:lnTo>
                    <a:lnTo>
                      <a:pt x="987" y="3314"/>
                    </a:lnTo>
                    <a:lnTo>
                      <a:pt x="1339" y="3384"/>
                    </a:lnTo>
                    <a:lnTo>
                      <a:pt x="1974" y="3384"/>
                    </a:lnTo>
                    <a:lnTo>
                      <a:pt x="2256" y="3243"/>
                    </a:lnTo>
                    <a:lnTo>
                      <a:pt x="2537" y="3032"/>
                    </a:lnTo>
                    <a:lnTo>
                      <a:pt x="2749" y="2820"/>
                    </a:lnTo>
                    <a:lnTo>
                      <a:pt x="2960" y="2538"/>
                    </a:lnTo>
                    <a:lnTo>
                      <a:pt x="3172" y="2256"/>
                    </a:lnTo>
                    <a:lnTo>
                      <a:pt x="3242" y="1974"/>
                    </a:lnTo>
                    <a:lnTo>
                      <a:pt x="3313" y="1692"/>
                    </a:lnTo>
                    <a:lnTo>
                      <a:pt x="3313" y="1340"/>
                    </a:lnTo>
                    <a:lnTo>
                      <a:pt x="3313" y="1058"/>
                    </a:lnTo>
                    <a:lnTo>
                      <a:pt x="3172" y="776"/>
                    </a:lnTo>
                    <a:lnTo>
                      <a:pt x="2960" y="494"/>
                    </a:lnTo>
                    <a:lnTo>
                      <a:pt x="2608" y="283"/>
                    </a:lnTo>
                    <a:lnTo>
                      <a:pt x="2256" y="142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" name="Google Shape;333;p6"/>
              <p:cNvSpPr/>
              <p:nvPr/>
            </p:nvSpPr>
            <p:spPr>
              <a:xfrm>
                <a:off x="3640825" y="5036325"/>
                <a:ext cx="3877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693" extrusionOk="0">
                    <a:moveTo>
                      <a:pt x="493" y="1"/>
                    </a:moveTo>
                    <a:lnTo>
                      <a:pt x="282" y="71"/>
                    </a:lnTo>
                    <a:lnTo>
                      <a:pt x="141" y="142"/>
                    </a:lnTo>
                    <a:lnTo>
                      <a:pt x="71" y="283"/>
                    </a:lnTo>
                    <a:lnTo>
                      <a:pt x="0" y="635"/>
                    </a:lnTo>
                    <a:lnTo>
                      <a:pt x="0" y="988"/>
                    </a:lnTo>
                    <a:lnTo>
                      <a:pt x="141" y="1270"/>
                    </a:lnTo>
                    <a:lnTo>
                      <a:pt x="353" y="1552"/>
                    </a:lnTo>
                    <a:lnTo>
                      <a:pt x="564" y="1693"/>
                    </a:lnTo>
                    <a:lnTo>
                      <a:pt x="705" y="1693"/>
                    </a:lnTo>
                    <a:lnTo>
                      <a:pt x="775" y="1622"/>
                    </a:lnTo>
                    <a:lnTo>
                      <a:pt x="987" y="1481"/>
                    </a:lnTo>
                    <a:lnTo>
                      <a:pt x="1269" y="1199"/>
                    </a:lnTo>
                    <a:lnTo>
                      <a:pt x="1410" y="917"/>
                    </a:lnTo>
                    <a:lnTo>
                      <a:pt x="1551" y="635"/>
                    </a:lnTo>
                    <a:lnTo>
                      <a:pt x="1551" y="353"/>
                    </a:lnTo>
                    <a:lnTo>
                      <a:pt x="1410" y="142"/>
                    </a:lnTo>
                    <a:lnTo>
                      <a:pt x="1198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34" name="Google Shape;334;p6"/>
          <p:cNvGrpSpPr/>
          <p:nvPr/>
        </p:nvGrpSpPr>
        <p:grpSpPr>
          <a:xfrm rot="-9319279">
            <a:off x="452001" y="791962"/>
            <a:ext cx="291914" cy="362696"/>
            <a:chOff x="4217025" y="773800"/>
            <a:chExt cx="290750" cy="361250"/>
          </a:xfrm>
        </p:grpSpPr>
        <p:sp>
          <p:nvSpPr>
            <p:cNvPr id="335" name="Google Shape;335;p6"/>
            <p:cNvSpPr/>
            <p:nvPr/>
          </p:nvSpPr>
          <p:spPr>
            <a:xfrm>
              <a:off x="4231125" y="773800"/>
              <a:ext cx="56400" cy="135700"/>
            </a:xfrm>
            <a:custGeom>
              <a:avLst/>
              <a:gdLst/>
              <a:ahLst/>
              <a:cxnLst/>
              <a:rect l="l" t="t" r="r" b="b"/>
              <a:pathLst>
                <a:path w="2256" h="5428" extrusionOk="0">
                  <a:moveTo>
                    <a:pt x="423" y="1128"/>
                  </a:moveTo>
                  <a:lnTo>
                    <a:pt x="846" y="1762"/>
                  </a:lnTo>
                  <a:lnTo>
                    <a:pt x="1057" y="2397"/>
                  </a:lnTo>
                  <a:lnTo>
                    <a:pt x="1198" y="3102"/>
                  </a:lnTo>
                  <a:lnTo>
                    <a:pt x="1198" y="3806"/>
                  </a:lnTo>
                  <a:lnTo>
                    <a:pt x="987" y="3524"/>
                  </a:lnTo>
                  <a:lnTo>
                    <a:pt x="775" y="3243"/>
                  </a:lnTo>
                  <a:lnTo>
                    <a:pt x="634" y="2961"/>
                  </a:lnTo>
                  <a:lnTo>
                    <a:pt x="493" y="2608"/>
                  </a:lnTo>
                  <a:lnTo>
                    <a:pt x="423" y="1903"/>
                  </a:lnTo>
                  <a:lnTo>
                    <a:pt x="423" y="1128"/>
                  </a:lnTo>
                  <a:close/>
                  <a:moveTo>
                    <a:pt x="0" y="0"/>
                  </a:moveTo>
                  <a:lnTo>
                    <a:pt x="0" y="776"/>
                  </a:lnTo>
                  <a:lnTo>
                    <a:pt x="71" y="2467"/>
                  </a:lnTo>
                  <a:lnTo>
                    <a:pt x="212" y="3454"/>
                  </a:lnTo>
                  <a:lnTo>
                    <a:pt x="353" y="4300"/>
                  </a:lnTo>
                  <a:lnTo>
                    <a:pt x="493" y="4652"/>
                  </a:lnTo>
                  <a:lnTo>
                    <a:pt x="705" y="5005"/>
                  </a:lnTo>
                  <a:lnTo>
                    <a:pt x="916" y="5216"/>
                  </a:lnTo>
                  <a:lnTo>
                    <a:pt x="1128" y="5357"/>
                  </a:lnTo>
                  <a:lnTo>
                    <a:pt x="1480" y="5428"/>
                  </a:lnTo>
                  <a:lnTo>
                    <a:pt x="1762" y="5357"/>
                  </a:lnTo>
                  <a:lnTo>
                    <a:pt x="1974" y="5216"/>
                  </a:lnTo>
                  <a:lnTo>
                    <a:pt x="2115" y="4934"/>
                  </a:lnTo>
                  <a:lnTo>
                    <a:pt x="2185" y="4582"/>
                  </a:lnTo>
                  <a:lnTo>
                    <a:pt x="2256" y="4229"/>
                  </a:lnTo>
                  <a:lnTo>
                    <a:pt x="2185" y="3736"/>
                  </a:lnTo>
                  <a:lnTo>
                    <a:pt x="2115" y="3243"/>
                  </a:lnTo>
                  <a:lnTo>
                    <a:pt x="1974" y="2749"/>
                  </a:lnTo>
                  <a:lnTo>
                    <a:pt x="1833" y="2185"/>
                  </a:lnTo>
                  <a:lnTo>
                    <a:pt x="1621" y="1692"/>
                  </a:lnTo>
                  <a:lnTo>
                    <a:pt x="1339" y="1269"/>
                  </a:lnTo>
                  <a:lnTo>
                    <a:pt x="1057" y="846"/>
                  </a:lnTo>
                  <a:lnTo>
                    <a:pt x="705" y="423"/>
                  </a:lnTo>
                  <a:lnTo>
                    <a:pt x="353" y="1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6"/>
            <p:cNvSpPr/>
            <p:nvPr/>
          </p:nvSpPr>
          <p:spPr>
            <a:xfrm>
              <a:off x="4291025" y="858375"/>
              <a:ext cx="216750" cy="109275"/>
            </a:xfrm>
            <a:custGeom>
              <a:avLst/>
              <a:gdLst/>
              <a:ahLst/>
              <a:cxnLst/>
              <a:rect l="l" t="t" r="r" b="b"/>
              <a:pathLst>
                <a:path w="8670" h="4371" extrusionOk="0">
                  <a:moveTo>
                    <a:pt x="5851" y="1904"/>
                  </a:moveTo>
                  <a:lnTo>
                    <a:pt x="5075" y="2397"/>
                  </a:lnTo>
                  <a:lnTo>
                    <a:pt x="4300" y="2820"/>
                  </a:lnTo>
                  <a:lnTo>
                    <a:pt x="3525" y="3102"/>
                  </a:lnTo>
                  <a:lnTo>
                    <a:pt x="2749" y="3313"/>
                  </a:lnTo>
                  <a:lnTo>
                    <a:pt x="1199" y="3595"/>
                  </a:lnTo>
                  <a:lnTo>
                    <a:pt x="2326" y="3031"/>
                  </a:lnTo>
                  <a:lnTo>
                    <a:pt x="3454" y="2608"/>
                  </a:lnTo>
                  <a:lnTo>
                    <a:pt x="4652" y="2186"/>
                  </a:lnTo>
                  <a:lnTo>
                    <a:pt x="5851" y="1904"/>
                  </a:lnTo>
                  <a:close/>
                  <a:moveTo>
                    <a:pt x="8388" y="0"/>
                  </a:moveTo>
                  <a:lnTo>
                    <a:pt x="8177" y="141"/>
                  </a:lnTo>
                  <a:lnTo>
                    <a:pt x="7472" y="423"/>
                  </a:lnTo>
                  <a:lnTo>
                    <a:pt x="6344" y="776"/>
                  </a:lnTo>
                  <a:lnTo>
                    <a:pt x="3454" y="1833"/>
                  </a:lnTo>
                  <a:lnTo>
                    <a:pt x="2045" y="2397"/>
                  </a:lnTo>
                  <a:lnTo>
                    <a:pt x="1410" y="2679"/>
                  </a:lnTo>
                  <a:lnTo>
                    <a:pt x="846" y="2961"/>
                  </a:lnTo>
                  <a:lnTo>
                    <a:pt x="423" y="3243"/>
                  </a:lnTo>
                  <a:lnTo>
                    <a:pt x="141" y="3595"/>
                  </a:lnTo>
                  <a:lnTo>
                    <a:pt x="1" y="3877"/>
                  </a:lnTo>
                  <a:lnTo>
                    <a:pt x="1" y="4018"/>
                  </a:lnTo>
                  <a:lnTo>
                    <a:pt x="1" y="4159"/>
                  </a:lnTo>
                  <a:lnTo>
                    <a:pt x="71" y="4230"/>
                  </a:lnTo>
                  <a:lnTo>
                    <a:pt x="282" y="4300"/>
                  </a:lnTo>
                  <a:lnTo>
                    <a:pt x="776" y="4371"/>
                  </a:lnTo>
                  <a:lnTo>
                    <a:pt x="1481" y="4300"/>
                  </a:lnTo>
                  <a:lnTo>
                    <a:pt x="2256" y="4230"/>
                  </a:lnTo>
                  <a:lnTo>
                    <a:pt x="3807" y="3877"/>
                  </a:lnTo>
                  <a:lnTo>
                    <a:pt x="4793" y="3525"/>
                  </a:lnTo>
                  <a:lnTo>
                    <a:pt x="5498" y="3313"/>
                  </a:lnTo>
                  <a:lnTo>
                    <a:pt x="6203" y="2961"/>
                  </a:lnTo>
                  <a:lnTo>
                    <a:pt x="6908" y="2608"/>
                  </a:lnTo>
                  <a:lnTo>
                    <a:pt x="7542" y="2186"/>
                  </a:lnTo>
                  <a:lnTo>
                    <a:pt x="7895" y="1692"/>
                  </a:lnTo>
                  <a:lnTo>
                    <a:pt x="8459" y="776"/>
                  </a:lnTo>
                  <a:lnTo>
                    <a:pt x="8600" y="423"/>
                  </a:lnTo>
                  <a:lnTo>
                    <a:pt x="8670" y="141"/>
                  </a:lnTo>
                  <a:lnTo>
                    <a:pt x="860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6"/>
            <p:cNvSpPr/>
            <p:nvPr/>
          </p:nvSpPr>
          <p:spPr>
            <a:xfrm>
              <a:off x="4217025" y="1004625"/>
              <a:ext cx="68750" cy="130425"/>
            </a:xfrm>
            <a:custGeom>
              <a:avLst/>
              <a:gdLst/>
              <a:ahLst/>
              <a:cxnLst/>
              <a:rect l="l" t="t" r="r" b="b"/>
              <a:pathLst>
                <a:path w="2750" h="5217" extrusionOk="0">
                  <a:moveTo>
                    <a:pt x="1974" y="1"/>
                  </a:moveTo>
                  <a:lnTo>
                    <a:pt x="2115" y="142"/>
                  </a:lnTo>
                  <a:lnTo>
                    <a:pt x="2044" y="565"/>
                  </a:lnTo>
                  <a:lnTo>
                    <a:pt x="1833" y="1551"/>
                  </a:lnTo>
                  <a:lnTo>
                    <a:pt x="1480" y="2679"/>
                  </a:lnTo>
                  <a:lnTo>
                    <a:pt x="1269" y="3172"/>
                  </a:lnTo>
                  <a:lnTo>
                    <a:pt x="1057" y="3525"/>
                  </a:lnTo>
                  <a:lnTo>
                    <a:pt x="987" y="2891"/>
                  </a:lnTo>
                  <a:lnTo>
                    <a:pt x="1057" y="1833"/>
                  </a:lnTo>
                  <a:lnTo>
                    <a:pt x="1128" y="1340"/>
                  </a:lnTo>
                  <a:lnTo>
                    <a:pt x="1269" y="847"/>
                  </a:lnTo>
                  <a:lnTo>
                    <a:pt x="1410" y="494"/>
                  </a:lnTo>
                  <a:lnTo>
                    <a:pt x="1551" y="424"/>
                  </a:lnTo>
                  <a:lnTo>
                    <a:pt x="1621" y="353"/>
                  </a:lnTo>
                  <a:lnTo>
                    <a:pt x="1621" y="353"/>
                  </a:lnTo>
                  <a:lnTo>
                    <a:pt x="1410" y="424"/>
                  </a:lnTo>
                  <a:lnTo>
                    <a:pt x="1198" y="565"/>
                  </a:lnTo>
                  <a:lnTo>
                    <a:pt x="987" y="847"/>
                  </a:lnTo>
                  <a:lnTo>
                    <a:pt x="776" y="1128"/>
                  </a:lnTo>
                  <a:lnTo>
                    <a:pt x="423" y="1763"/>
                  </a:lnTo>
                  <a:lnTo>
                    <a:pt x="141" y="2538"/>
                  </a:lnTo>
                  <a:lnTo>
                    <a:pt x="0" y="3313"/>
                  </a:lnTo>
                  <a:lnTo>
                    <a:pt x="0" y="4018"/>
                  </a:lnTo>
                  <a:lnTo>
                    <a:pt x="0" y="4371"/>
                  </a:lnTo>
                  <a:lnTo>
                    <a:pt x="71" y="4653"/>
                  </a:lnTo>
                  <a:lnTo>
                    <a:pt x="212" y="4864"/>
                  </a:lnTo>
                  <a:lnTo>
                    <a:pt x="353" y="5005"/>
                  </a:lnTo>
                  <a:lnTo>
                    <a:pt x="705" y="5146"/>
                  </a:lnTo>
                  <a:lnTo>
                    <a:pt x="987" y="5217"/>
                  </a:lnTo>
                  <a:lnTo>
                    <a:pt x="1269" y="5076"/>
                  </a:lnTo>
                  <a:lnTo>
                    <a:pt x="1551" y="4935"/>
                  </a:lnTo>
                  <a:lnTo>
                    <a:pt x="1833" y="4653"/>
                  </a:lnTo>
                  <a:lnTo>
                    <a:pt x="2044" y="4300"/>
                  </a:lnTo>
                  <a:lnTo>
                    <a:pt x="2326" y="3877"/>
                  </a:lnTo>
                  <a:lnTo>
                    <a:pt x="2467" y="3454"/>
                  </a:lnTo>
                  <a:lnTo>
                    <a:pt x="2608" y="2961"/>
                  </a:lnTo>
                  <a:lnTo>
                    <a:pt x="2749" y="2468"/>
                  </a:lnTo>
                  <a:lnTo>
                    <a:pt x="2749" y="1974"/>
                  </a:lnTo>
                  <a:lnTo>
                    <a:pt x="2749" y="1481"/>
                  </a:lnTo>
                  <a:lnTo>
                    <a:pt x="2679" y="1058"/>
                  </a:lnTo>
                  <a:lnTo>
                    <a:pt x="2538" y="635"/>
                  </a:lnTo>
                  <a:lnTo>
                    <a:pt x="2326" y="283"/>
                  </a:lnTo>
                  <a:lnTo>
                    <a:pt x="1974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8" name="Google Shape;338;p6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6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" name="Google Shape;604;p11"/>
          <p:cNvGrpSpPr/>
          <p:nvPr/>
        </p:nvGrpSpPr>
        <p:grpSpPr>
          <a:xfrm rot="131350">
            <a:off x="2426633" y="3882228"/>
            <a:ext cx="4290735" cy="1078616"/>
            <a:chOff x="2503650" y="3729893"/>
            <a:chExt cx="4290606" cy="1078583"/>
          </a:xfrm>
        </p:grpSpPr>
        <p:sp>
          <p:nvSpPr>
            <p:cNvPr id="605" name="Google Shape;605;p11"/>
            <p:cNvSpPr/>
            <p:nvPr/>
          </p:nvSpPr>
          <p:spPr>
            <a:xfrm rot="4499919">
              <a:off x="3385216" y="3559057"/>
              <a:ext cx="626202" cy="1504540"/>
            </a:xfrm>
            <a:custGeom>
              <a:avLst/>
              <a:gdLst/>
              <a:ahLst/>
              <a:cxnLst/>
              <a:rect l="l" t="t" r="r" b="b"/>
              <a:pathLst>
                <a:path w="26080" h="62661" extrusionOk="0">
                  <a:moveTo>
                    <a:pt x="19525" y="13956"/>
                  </a:moveTo>
                  <a:lnTo>
                    <a:pt x="19807" y="14027"/>
                  </a:lnTo>
                  <a:lnTo>
                    <a:pt x="20088" y="14168"/>
                  </a:lnTo>
                  <a:lnTo>
                    <a:pt x="19595" y="14168"/>
                  </a:lnTo>
                  <a:lnTo>
                    <a:pt x="19243" y="14097"/>
                  </a:lnTo>
                  <a:lnTo>
                    <a:pt x="19313" y="14027"/>
                  </a:lnTo>
                  <a:lnTo>
                    <a:pt x="19313" y="13956"/>
                  </a:lnTo>
                  <a:close/>
                  <a:moveTo>
                    <a:pt x="16353" y="15366"/>
                  </a:moveTo>
                  <a:lnTo>
                    <a:pt x="16635" y="15507"/>
                  </a:lnTo>
                  <a:lnTo>
                    <a:pt x="16776" y="15648"/>
                  </a:lnTo>
                  <a:lnTo>
                    <a:pt x="16917" y="15930"/>
                  </a:lnTo>
                  <a:lnTo>
                    <a:pt x="16917" y="16353"/>
                  </a:lnTo>
                  <a:lnTo>
                    <a:pt x="16846" y="16423"/>
                  </a:lnTo>
                  <a:lnTo>
                    <a:pt x="16776" y="16564"/>
                  </a:lnTo>
                  <a:lnTo>
                    <a:pt x="16494" y="16705"/>
                  </a:lnTo>
                  <a:lnTo>
                    <a:pt x="16141" y="16776"/>
                  </a:lnTo>
                  <a:lnTo>
                    <a:pt x="15648" y="16846"/>
                  </a:lnTo>
                  <a:lnTo>
                    <a:pt x="14802" y="16917"/>
                  </a:lnTo>
                  <a:lnTo>
                    <a:pt x="14309" y="16846"/>
                  </a:lnTo>
                  <a:lnTo>
                    <a:pt x="13956" y="16776"/>
                  </a:lnTo>
                  <a:lnTo>
                    <a:pt x="13815" y="16635"/>
                  </a:lnTo>
                  <a:lnTo>
                    <a:pt x="13745" y="16494"/>
                  </a:lnTo>
                  <a:lnTo>
                    <a:pt x="13815" y="16282"/>
                  </a:lnTo>
                  <a:lnTo>
                    <a:pt x="14027" y="16141"/>
                  </a:lnTo>
                  <a:lnTo>
                    <a:pt x="14238" y="15930"/>
                  </a:lnTo>
                  <a:lnTo>
                    <a:pt x="14943" y="15577"/>
                  </a:lnTo>
                  <a:lnTo>
                    <a:pt x="15296" y="15436"/>
                  </a:lnTo>
                  <a:lnTo>
                    <a:pt x="15648" y="15366"/>
                  </a:lnTo>
                  <a:close/>
                  <a:moveTo>
                    <a:pt x="18397" y="17269"/>
                  </a:moveTo>
                  <a:lnTo>
                    <a:pt x="18820" y="17480"/>
                  </a:lnTo>
                  <a:lnTo>
                    <a:pt x="18890" y="17692"/>
                  </a:lnTo>
                  <a:lnTo>
                    <a:pt x="18890" y="17833"/>
                  </a:lnTo>
                  <a:lnTo>
                    <a:pt x="18820" y="17974"/>
                  </a:lnTo>
                  <a:lnTo>
                    <a:pt x="18749" y="18115"/>
                  </a:lnTo>
                  <a:lnTo>
                    <a:pt x="18326" y="18890"/>
                  </a:lnTo>
                  <a:lnTo>
                    <a:pt x="18044" y="19383"/>
                  </a:lnTo>
                  <a:lnTo>
                    <a:pt x="17763" y="19665"/>
                  </a:lnTo>
                  <a:lnTo>
                    <a:pt x="17551" y="19736"/>
                  </a:lnTo>
                  <a:lnTo>
                    <a:pt x="17340" y="19736"/>
                  </a:lnTo>
                  <a:lnTo>
                    <a:pt x="17199" y="19595"/>
                  </a:lnTo>
                  <a:lnTo>
                    <a:pt x="17128" y="19313"/>
                  </a:lnTo>
                  <a:lnTo>
                    <a:pt x="17058" y="18961"/>
                  </a:lnTo>
                  <a:lnTo>
                    <a:pt x="17128" y="18608"/>
                  </a:lnTo>
                  <a:lnTo>
                    <a:pt x="17199" y="18256"/>
                  </a:lnTo>
                  <a:lnTo>
                    <a:pt x="17340" y="17903"/>
                  </a:lnTo>
                  <a:lnTo>
                    <a:pt x="17481" y="17621"/>
                  </a:lnTo>
                  <a:lnTo>
                    <a:pt x="17763" y="17410"/>
                  </a:lnTo>
                  <a:lnTo>
                    <a:pt x="18044" y="17269"/>
                  </a:lnTo>
                  <a:close/>
                  <a:moveTo>
                    <a:pt x="13886" y="20441"/>
                  </a:moveTo>
                  <a:lnTo>
                    <a:pt x="13674" y="21005"/>
                  </a:lnTo>
                  <a:lnTo>
                    <a:pt x="13604" y="21568"/>
                  </a:lnTo>
                  <a:lnTo>
                    <a:pt x="13534" y="21850"/>
                  </a:lnTo>
                  <a:lnTo>
                    <a:pt x="13252" y="22344"/>
                  </a:lnTo>
                  <a:lnTo>
                    <a:pt x="13111" y="22555"/>
                  </a:lnTo>
                  <a:lnTo>
                    <a:pt x="12970" y="22696"/>
                  </a:lnTo>
                  <a:lnTo>
                    <a:pt x="12758" y="22767"/>
                  </a:lnTo>
                  <a:lnTo>
                    <a:pt x="12617" y="22696"/>
                  </a:lnTo>
                  <a:lnTo>
                    <a:pt x="12406" y="22485"/>
                  </a:lnTo>
                  <a:lnTo>
                    <a:pt x="12335" y="22344"/>
                  </a:lnTo>
                  <a:lnTo>
                    <a:pt x="12265" y="22132"/>
                  </a:lnTo>
                  <a:lnTo>
                    <a:pt x="12265" y="21921"/>
                  </a:lnTo>
                  <a:lnTo>
                    <a:pt x="12406" y="21639"/>
                  </a:lnTo>
                  <a:lnTo>
                    <a:pt x="12617" y="21287"/>
                  </a:lnTo>
                  <a:lnTo>
                    <a:pt x="12970" y="21005"/>
                  </a:lnTo>
                  <a:lnTo>
                    <a:pt x="13322" y="20723"/>
                  </a:lnTo>
                  <a:lnTo>
                    <a:pt x="13886" y="20441"/>
                  </a:lnTo>
                  <a:close/>
                  <a:moveTo>
                    <a:pt x="6979" y="22767"/>
                  </a:moveTo>
                  <a:lnTo>
                    <a:pt x="7401" y="22837"/>
                  </a:lnTo>
                  <a:lnTo>
                    <a:pt x="7824" y="23049"/>
                  </a:lnTo>
                  <a:lnTo>
                    <a:pt x="8247" y="23190"/>
                  </a:lnTo>
                  <a:lnTo>
                    <a:pt x="8811" y="23472"/>
                  </a:lnTo>
                  <a:lnTo>
                    <a:pt x="8600" y="23683"/>
                  </a:lnTo>
                  <a:lnTo>
                    <a:pt x="8247" y="23894"/>
                  </a:lnTo>
                  <a:lnTo>
                    <a:pt x="7754" y="24035"/>
                  </a:lnTo>
                  <a:lnTo>
                    <a:pt x="7260" y="24176"/>
                  </a:lnTo>
                  <a:lnTo>
                    <a:pt x="6767" y="24176"/>
                  </a:lnTo>
                  <a:lnTo>
                    <a:pt x="6415" y="24106"/>
                  </a:lnTo>
                  <a:lnTo>
                    <a:pt x="6274" y="23965"/>
                  </a:lnTo>
                  <a:lnTo>
                    <a:pt x="6203" y="23824"/>
                  </a:lnTo>
                  <a:lnTo>
                    <a:pt x="6133" y="23683"/>
                  </a:lnTo>
                  <a:lnTo>
                    <a:pt x="6133" y="23472"/>
                  </a:lnTo>
                  <a:lnTo>
                    <a:pt x="6203" y="23190"/>
                  </a:lnTo>
                  <a:lnTo>
                    <a:pt x="6274" y="23049"/>
                  </a:lnTo>
                  <a:lnTo>
                    <a:pt x="6415" y="22908"/>
                  </a:lnTo>
                  <a:lnTo>
                    <a:pt x="6556" y="22837"/>
                  </a:lnTo>
                  <a:lnTo>
                    <a:pt x="6979" y="22767"/>
                  </a:lnTo>
                  <a:close/>
                  <a:moveTo>
                    <a:pt x="9868" y="23965"/>
                  </a:moveTo>
                  <a:lnTo>
                    <a:pt x="9868" y="24247"/>
                  </a:lnTo>
                  <a:lnTo>
                    <a:pt x="9868" y="24458"/>
                  </a:lnTo>
                  <a:lnTo>
                    <a:pt x="9727" y="24317"/>
                  </a:lnTo>
                  <a:lnTo>
                    <a:pt x="9727" y="24247"/>
                  </a:lnTo>
                  <a:lnTo>
                    <a:pt x="9727" y="24106"/>
                  </a:lnTo>
                  <a:lnTo>
                    <a:pt x="9868" y="23965"/>
                  </a:lnTo>
                  <a:close/>
                  <a:moveTo>
                    <a:pt x="9868" y="24599"/>
                  </a:moveTo>
                  <a:lnTo>
                    <a:pt x="9939" y="26079"/>
                  </a:lnTo>
                  <a:lnTo>
                    <a:pt x="9868" y="26502"/>
                  </a:lnTo>
                  <a:lnTo>
                    <a:pt x="9798" y="26925"/>
                  </a:lnTo>
                  <a:lnTo>
                    <a:pt x="9657" y="27348"/>
                  </a:lnTo>
                  <a:lnTo>
                    <a:pt x="9445" y="27701"/>
                  </a:lnTo>
                  <a:lnTo>
                    <a:pt x="9234" y="27912"/>
                  </a:lnTo>
                  <a:lnTo>
                    <a:pt x="9023" y="27912"/>
                  </a:lnTo>
                  <a:lnTo>
                    <a:pt x="8952" y="27771"/>
                  </a:lnTo>
                  <a:lnTo>
                    <a:pt x="8882" y="27630"/>
                  </a:lnTo>
                  <a:lnTo>
                    <a:pt x="8670" y="27066"/>
                  </a:lnTo>
                  <a:lnTo>
                    <a:pt x="8670" y="26502"/>
                  </a:lnTo>
                  <a:lnTo>
                    <a:pt x="8741" y="26150"/>
                  </a:lnTo>
                  <a:lnTo>
                    <a:pt x="8952" y="25798"/>
                  </a:lnTo>
                  <a:lnTo>
                    <a:pt x="9164" y="25586"/>
                  </a:lnTo>
                  <a:lnTo>
                    <a:pt x="9657" y="25163"/>
                  </a:lnTo>
                  <a:lnTo>
                    <a:pt x="9798" y="24952"/>
                  </a:lnTo>
                  <a:lnTo>
                    <a:pt x="9868" y="24599"/>
                  </a:lnTo>
                  <a:close/>
                  <a:moveTo>
                    <a:pt x="19313" y="28335"/>
                  </a:moveTo>
                  <a:lnTo>
                    <a:pt x="19243" y="28687"/>
                  </a:lnTo>
                  <a:lnTo>
                    <a:pt x="19243" y="29040"/>
                  </a:lnTo>
                  <a:lnTo>
                    <a:pt x="19313" y="29181"/>
                  </a:lnTo>
                  <a:lnTo>
                    <a:pt x="19454" y="29322"/>
                  </a:lnTo>
                  <a:lnTo>
                    <a:pt x="19595" y="29392"/>
                  </a:lnTo>
                  <a:lnTo>
                    <a:pt x="19807" y="29392"/>
                  </a:lnTo>
                  <a:lnTo>
                    <a:pt x="19313" y="30238"/>
                  </a:lnTo>
                  <a:lnTo>
                    <a:pt x="19031" y="30661"/>
                  </a:lnTo>
                  <a:lnTo>
                    <a:pt x="18679" y="31084"/>
                  </a:lnTo>
                  <a:lnTo>
                    <a:pt x="18538" y="31013"/>
                  </a:lnTo>
                  <a:lnTo>
                    <a:pt x="18397" y="30872"/>
                  </a:lnTo>
                  <a:lnTo>
                    <a:pt x="18326" y="30731"/>
                  </a:lnTo>
                  <a:lnTo>
                    <a:pt x="18256" y="30590"/>
                  </a:lnTo>
                  <a:lnTo>
                    <a:pt x="18326" y="30168"/>
                  </a:lnTo>
                  <a:lnTo>
                    <a:pt x="18467" y="29745"/>
                  </a:lnTo>
                  <a:lnTo>
                    <a:pt x="18679" y="29251"/>
                  </a:lnTo>
                  <a:lnTo>
                    <a:pt x="18961" y="28899"/>
                  </a:lnTo>
                  <a:lnTo>
                    <a:pt x="19313" y="28335"/>
                  </a:lnTo>
                  <a:close/>
                  <a:moveTo>
                    <a:pt x="21569" y="28758"/>
                  </a:moveTo>
                  <a:lnTo>
                    <a:pt x="22062" y="28969"/>
                  </a:lnTo>
                  <a:lnTo>
                    <a:pt x="22555" y="29181"/>
                  </a:lnTo>
                  <a:lnTo>
                    <a:pt x="23049" y="29533"/>
                  </a:lnTo>
                  <a:lnTo>
                    <a:pt x="23472" y="29886"/>
                  </a:lnTo>
                  <a:lnTo>
                    <a:pt x="23754" y="30238"/>
                  </a:lnTo>
                  <a:lnTo>
                    <a:pt x="23824" y="30450"/>
                  </a:lnTo>
                  <a:lnTo>
                    <a:pt x="23824" y="30661"/>
                  </a:lnTo>
                  <a:lnTo>
                    <a:pt x="23754" y="30872"/>
                  </a:lnTo>
                  <a:lnTo>
                    <a:pt x="23613" y="31013"/>
                  </a:lnTo>
                  <a:lnTo>
                    <a:pt x="23401" y="31225"/>
                  </a:lnTo>
                  <a:lnTo>
                    <a:pt x="23190" y="31366"/>
                  </a:lnTo>
                  <a:lnTo>
                    <a:pt x="22908" y="31436"/>
                  </a:lnTo>
                  <a:lnTo>
                    <a:pt x="22696" y="31366"/>
                  </a:lnTo>
                  <a:lnTo>
                    <a:pt x="22485" y="31295"/>
                  </a:lnTo>
                  <a:lnTo>
                    <a:pt x="22203" y="31154"/>
                  </a:lnTo>
                  <a:lnTo>
                    <a:pt x="21780" y="30802"/>
                  </a:lnTo>
                  <a:lnTo>
                    <a:pt x="21428" y="30309"/>
                  </a:lnTo>
                  <a:lnTo>
                    <a:pt x="21216" y="29745"/>
                  </a:lnTo>
                  <a:lnTo>
                    <a:pt x="21146" y="29251"/>
                  </a:lnTo>
                  <a:lnTo>
                    <a:pt x="21146" y="28969"/>
                  </a:lnTo>
                  <a:lnTo>
                    <a:pt x="21216" y="28758"/>
                  </a:lnTo>
                  <a:close/>
                  <a:moveTo>
                    <a:pt x="20934" y="33410"/>
                  </a:moveTo>
                  <a:lnTo>
                    <a:pt x="21075" y="33692"/>
                  </a:lnTo>
                  <a:lnTo>
                    <a:pt x="21133" y="33749"/>
                  </a:lnTo>
                  <a:lnTo>
                    <a:pt x="21005" y="34326"/>
                  </a:lnTo>
                  <a:lnTo>
                    <a:pt x="20511" y="34467"/>
                  </a:lnTo>
                  <a:lnTo>
                    <a:pt x="20018" y="34538"/>
                  </a:lnTo>
                  <a:lnTo>
                    <a:pt x="20018" y="34538"/>
                  </a:lnTo>
                  <a:lnTo>
                    <a:pt x="20159" y="34185"/>
                  </a:lnTo>
                  <a:lnTo>
                    <a:pt x="20441" y="33903"/>
                  </a:lnTo>
                  <a:lnTo>
                    <a:pt x="20934" y="33410"/>
                  </a:lnTo>
                  <a:close/>
                  <a:moveTo>
                    <a:pt x="22767" y="34115"/>
                  </a:moveTo>
                  <a:lnTo>
                    <a:pt x="23260" y="34185"/>
                  </a:lnTo>
                  <a:lnTo>
                    <a:pt x="23754" y="34256"/>
                  </a:lnTo>
                  <a:lnTo>
                    <a:pt x="24247" y="34467"/>
                  </a:lnTo>
                  <a:lnTo>
                    <a:pt x="24670" y="34749"/>
                  </a:lnTo>
                  <a:lnTo>
                    <a:pt x="24811" y="34890"/>
                  </a:lnTo>
                  <a:lnTo>
                    <a:pt x="24881" y="35031"/>
                  </a:lnTo>
                  <a:lnTo>
                    <a:pt x="24881" y="35172"/>
                  </a:lnTo>
                  <a:lnTo>
                    <a:pt x="24811" y="35313"/>
                  </a:lnTo>
                  <a:lnTo>
                    <a:pt x="24599" y="35454"/>
                  </a:lnTo>
                  <a:lnTo>
                    <a:pt x="24247" y="35524"/>
                  </a:lnTo>
                  <a:lnTo>
                    <a:pt x="23824" y="35454"/>
                  </a:lnTo>
                  <a:lnTo>
                    <a:pt x="23613" y="35383"/>
                  </a:lnTo>
                  <a:lnTo>
                    <a:pt x="23401" y="35242"/>
                  </a:lnTo>
                  <a:lnTo>
                    <a:pt x="23190" y="35031"/>
                  </a:lnTo>
                  <a:lnTo>
                    <a:pt x="23049" y="34820"/>
                  </a:lnTo>
                  <a:lnTo>
                    <a:pt x="22837" y="34467"/>
                  </a:lnTo>
                  <a:lnTo>
                    <a:pt x="22767" y="34115"/>
                  </a:lnTo>
                  <a:close/>
                  <a:moveTo>
                    <a:pt x="7260" y="35877"/>
                  </a:moveTo>
                  <a:lnTo>
                    <a:pt x="6626" y="36723"/>
                  </a:lnTo>
                  <a:lnTo>
                    <a:pt x="5851" y="37498"/>
                  </a:lnTo>
                  <a:lnTo>
                    <a:pt x="5146" y="37991"/>
                  </a:lnTo>
                  <a:lnTo>
                    <a:pt x="4441" y="38485"/>
                  </a:lnTo>
                  <a:lnTo>
                    <a:pt x="4723" y="38273"/>
                  </a:lnTo>
                  <a:lnTo>
                    <a:pt x="4935" y="37991"/>
                  </a:lnTo>
                  <a:lnTo>
                    <a:pt x="5569" y="37216"/>
                  </a:lnTo>
                  <a:lnTo>
                    <a:pt x="5921" y="36793"/>
                  </a:lnTo>
                  <a:lnTo>
                    <a:pt x="6344" y="36370"/>
                  </a:lnTo>
                  <a:lnTo>
                    <a:pt x="6767" y="36088"/>
                  </a:lnTo>
                  <a:lnTo>
                    <a:pt x="7260" y="35877"/>
                  </a:lnTo>
                  <a:close/>
                  <a:moveTo>
                    <a:pt x="21639" y="37568"/>
                  </a:moveTo>
                  <a:lnTo>
                    <a:pt x="21569" y="37921"/>
                  </a:lnTo>
                  <a:lnTo>
                    <a:pt x="21357" y="38344"/>
                  </a:lnTo>
                  <a:lnTo>
                    <a:pt x="20934" y="38978"/>
                  </a:lnTo>
                  <a:lnTo>
                    <a:pt x="20723" y="39331"/>
                  </a:lnTo>
                  <a:lnTo>
                    <a:pt x="20511" y="39612"/>
                  </a:lnTo>
                  <a:lnTo>
                    <a:pt x="20229" y="39824"/>
                  </a:lnTo>
                  <a:lnTo>
                    <a:pt x="19948" y="40035"/>
                  </a:lnTo>
                  <a:lnTo>
                    <a:pt x="19807" y="40035"/>
                  </a:lnTo>
                  <a:lnTo>
                    <a:pt x="19736" y="39894"/>
                  </a:lnTo>
                  <a:lnTo>
                    <a:pt x="19736" y="39824"/>
                  </a:lnTo>
                  <a:lnTo>
                    <a:pt x="19807" y="39612"/>
                  </a:lnTo>
                  <a:lnTo>
                    <a:pt x="20088" y="39260"/>
                  </a:lnTo>
                  <a:lnTo>
                    <a:pt x="20441" y="38767"/>
                  </a:lnTo>
                  <a:lnTo>
                    <a:pt x="21287" y="37921"/>
                  </a:lnTo>
                  <a:lnTo>
                    <a:pt x="21639" y="37568"/>
                  </a:lnTo>
                  <a:close/>
                  <a:moveTo>
                    <a:pt x="7754" y="38203"/>
                  </a:moveTo>
                  <a:lnTo>
                    <a:pt x="7824" y="38767"/>
                  </a:lnTo>
                  <a:lnTo>
                    <a:pt x="7824" y="39331"/>
                  </a:lnTo>
                  <a:lnTo>
                    <a:pt x="7824" y="39894"/>
                  </a:lnTo>
                  <a:lnTo>
                    <a:pt x="7683" y="40388"/>
                  </a:lnTo>
                  <a:lnTo>
                    <a:pt x="7613" y="40811"/>
                  </a:lnTo>
                  <a:lnTo>
                    <a:pt x="7331" y="41163"/>
                  </a:lnTo>
                  <a:lnTo>
                    <a:pt x="7260" y="41234"/>
                  </a:lnTo>
                  <a:lnTo>
                    <a:pt x="7190" y="41163"/>
                  </a:lnTo>
                  <a:lnTo>
                    <a:pt x="7120" y="40952"/>
                  </a:lnTo>
                  <a:lnTo>
                    <a:pt x="7120" y="40529"/>
                  </a:lnTo>
                  <a:lnTo>
                    <a:pt x="7260" y="39965"/>
                  </a:lnTo>
                  <a:lnTo>
                    <a:pt x="7542" y="38837"/>
                  </a:lnTo>
                  <a:lnTo>
                    <a:pt x="7754" y="38203"/>
                  </a:lnTo>
                  <a:close/>
                  <a:moveTo>
                    <a:pt x="22908" y="38203"/>
                  </a:moveTo>
                  <a:lnTo>
                    <a:pt x="23472" y="38555"/>
                  </a:lnTo>
                  <a:lnTo>
                    <a:pt x="23824" y="38908"/>
                  </a:lnTo>
                  <a:lnTo>
                    <a:pt x="24036" y="39260"/>
                  </a:lnTo>
                  <a:lnTo>
                    <a:pt x="24106" y="39612"/>
                  </a:lnTo>
                  <a:lnTo>
                    <a:pt x="24106" y="40035"/>
                  </a:lnTo>
                  <a:lnTo>
                    <a:pt x="23965" y="40317"/>
                  </a:lnTo>
                  <a:lnTo>
                    <a:pt x="23754" y="40670"/>
                  </a:lnTo>
                  <a:lnTo>
                    <a:pt x="23542" y="40952"/>
                  </a:lnTo>
                  <a:lnTo>
                    <a:pt x="23331" y="41163"/>
                  </a:lnTo>
                  <a:lnTo>
                    <a:pt x="23049" y="41304"/>
                  </a:lnTo>
                  <a:lnTo>
                    <a:pt x="22767" y="41375"/>
                  </a:lnTo>
                  <a:lnTo>
                    <a:pt x="22555" y="41375"/>
                  </a:lnTo>
                  <a:lnTo>
                    <a:pt x="22414" y="41234"/>
                  </a:lnTo>
                  <a:lnTo>
                    <a:pt x="22344" y="41022"/>
                  </a:lnTo>
                  <a:lnTo>
                    <a:pt x="22344" y="40670"/>
                  </a:lnTo>
                  <a:lnTo>
                    <a:pt x="22414" y="40247"/>
                  </a:lnTo>
                  <a:lnTo>
                    <a:pt x="22696" y="39190"/>
                  </a:lnTo>
                  <a:lnTo>
                    <a:pt x="22908" y="38203"/>
                  </a:lnTo>
                  <a:close/>
                  <a:moveTo>
                    <a:pt x="3102" y="42784"/>
                  </a:moveTo>
                  <a:lnTo>
                    <a:pt x="3172" y="42925"/>
                  </a:lnTo>
                  <a:lnTo>
                    <a:pt x="3172" y="43137"/>
                  </a:lnTo>
                  <a:lnTo>
                    <a:pt x="2961" y="43630"/>
                  </a:lnTo>
                  <a:lnTo>
                    <a:pt x="2538" y="44405"/>
                  </a:lnTo>
                  <a:lnTo>
                    <a:pt x="1904" y="44828"/>
                  </a:lnTo>
                  <a:lnTo>
                    <a:pt x="1481" y="44828"/>
                  </a:lnTo>
                  <a:lnTo>
                    <a:pt x="1481" y="44687"/>
                  </a:lnTo>
                  <a:lnTo>
                    <a:pt x="1622" y="44405"/>
                  </a:lnTo>
                  <a:lnTo>
                    <a:pt x="1904" y="43983"/>
                  </a:lnTo>
                  <a:lnTo>
                    <a:pt x="2256" y="43489"/>
                  </a:lnTo>
                  <a:lnTo>
                    <a:pt x="2679" y="43066"/>
                  </a:lnTo>
                  <a:lnTo>
                    <a:pt x="3102" y="42784"/>
                  </a:lnTo>
                  <a:close/>
                  <a:moveTo>
                    <a:pt x="4441" y="43419"/>
                  </a:moveTo>
                  <a:lnTo>
                    <a:pt x="4935" y="43771"/>
                  </a:lnTo>
                  <a:lnTo>
                    <a:pt x="5075" y="43912"/>
                  </a:lnTo>
                  <a:lnTo>
                    <a:pt x="5146" y="44194"/>
                  </a:lnTo>
                  <a:lnTo>
                    <a:pt x="5146" y="44405"/>
                  </a:lnTo>
                  <a:lnTo>
                    <a:pt x="5146" y="44617"/>
                  </a:lnTo>
                  <a:lnTo>
                    <a:pt x="5005" y="45110"/>
                  </a:lnTo>
                  <a:lnTo>
                    <a:pt x="4794" y="45392"/>
                  </a:lnTo>
                  <a:lnTo>
                    <a:pt x="4653" y="45463"/>
                  </a:lnTo>
                  <a:lnTo>
                    <a:pt x="4512" y="45463"/>
                  </a:lnTo>
                  <a:lnTo>
                    <a:pt x="4441" y="45392"/>
                  </a:lnTo>
                  <a:lnTo>
                    <a:pt x="4300" y="45251"/>
                  </a:lnTo>
                  <a:lnTo>
                    <a:pt x="4300" y="44969"/>
                  </a:lnTo>
                  <a:lnTo>
                    <a:pt x="4300" y="44617"/>
                  </a:lnTo>
                  <a:lnTo>
                    <a:pt x="4300" y="44053"/>
                  </a:lnTo>
                  <a:lnTo>
                    <a:pt x="4441" y="43419"/>
                  </a:lnTo>
                  <a:close/>
                  <a:moveTo>
                    <a:pt x="12688" y="43912"/>
                  </a:moveTo>
                  <a:lnTo>
                    <a:pt x="13322" y="44053"/>
                  </a:lnTo>
                  <a:lnTo>
                    <a:pt x="13956" y="44335"/>
                  </a:lnTo>
                  <a:lnTo>
                    <a:pt x="14450" y="44687"/>
                  </a:lnTo>
                  <a:lnTo>
                    <a:pt x="14661" y="44899"/>
                  </a:lnTo>
                  <a:lnTo>
                    <a:pt x="14873" y="45181"/>
                  </a:lnTo>
                  <a:lnTo>
                    <a:pt x="14943" y="45322"/>
                  </a:lnTo>
                  <a:lnTo>
                    <a:pt x="15014" y="45392"/>
                  </a:lnTo>
                  <a:lnTo>
                    <a:pt x="15014" y="45533"/>
                  </a:lnTo>
                  <a:lnTo>
                    <a:pt x="14873" y="45674"/>
                  </a:lnTo>
                  <a:lnTo>
                    <a:pt x="14661" y="45674"/>
                  </a:lnTo>
                  <a:lnTo>
                    <a:pt x="14379" y="45533"/>
                  </a:lnTo>
                  <a:lnTo>
                    <a:pt x="14027" y="45322"/>
                  </a:lnTo>
                  <a:lnTo>
                    <a:pt x="13674" y="45040"/>
                  </a:lnTo>
                  <a:lnTo>
                    <a:pt x="13040" y="44405"/>
                  </a:lnTo>
                  <a:lnTo>
                    <a:pt x="12688" y="43912"/>
                  </a:lnTo>
                  <a:close/>
                  <a:moveTo>
                    <a:pt x="12617" y="46168"/>
                  </a:moveTo>
                  <a:lnTo>
                    <a:pt x="12688" y="46238"/>
                  </a:lnTo>
                  <a:lnTo>
                    <a:pt x="12688" y="46520"/>
                  </a:lnTo>
                  <a:lnTo>
                    <a:pt x="12688" y="46872"/>
                  </a:lnTo>
                  <a:lnTo>
                    <a:pt x="12547" y="47859"/>
                  </a:lnTo>
                  <a:lnTo>
                    <a:pt x="12406" y="48353"/>
                  </a:lnTo>
                  <a:lnTo>
                    <a:pt x="12265" y="48705"/>
                  </a:lnTo>
                  <a:lnTo>
                    <a:pt x="12053" y="48987"/>
                  </a:lnTo>
                  <a:lnTo>
                    <a:pt x="11912" y="49057"/>
                  </a:lnTo>
                  <a:lnTo>
                    <a:pt x="11771" y="49057"/>
                  </a:lnTo>
                  <a:lnTo>
                    <a:pt x="11701" y="48987"/>
                  </a:lnTo>
                  <a:lnTo>
                    <a:pt x="11701" y="48916"/>
                  </a:lnTo>
                  <a:lnTo>
                    <a:pt x="11701" y="48494"/>
                  </a:lnTo>
                  <a:lnTo>
                    <a:pt x="11771" y="48000"/>
                  </a:lnTo>
                  <a:lnTo>
                    <a:pt x="11983" y="47436"/>
                  </a:lnTo>
                  <a:lnTo>
                    <a:pt x="12194" y="46872"/>
                  </a:lnTo>
                  <a:lnTo>
                    <a:pt x="12406" y="46449"/>
                  </a:lnTo>
                  <a:lnTo>
                    <a:pt x="12547" y="46238"/>
                  </a:lnTo>
                  <a:lnTo>
                    <a:pt x="12617" y="46168"/>
                  </a:lnTo>
                  <a:close/>
                  <a:moveTo>
                    <a:pt x="2186" y="49128"/>
                  </a:moveTo>
                  <a:lnTo>
                    <a:pt x="2256" y="49692"/>
                  </a:lnTo>
                  <a:lnTo>
                    <a:pt x="2186" y="49833"/>
                  </a:lnTo>
                  <a:lnTo>
                    <a:pt x="2115" y="49974"/>
                  </a:lnTo>
                  <a:lnTo>
                    <a:pt x="1904" y="50185"/>
                  </a:lnTo>
                  <a:lnTo>
                    <a:pt x="1622" y="50256"/>
                  </a:lnTo>
                  <a:lnTo>
                    <a:pt x="1340" y="50185"/>
                  </a:lnTo>
                  <a:lnTo>
                    <a:pt x="1128" y="49974"/>
                  </a:lnTo>
                  <a:lnTo>
                    <a:pt x="987" y="49762"/>
                  </a:lnTo>
                  <a:lnTo>
                    <a:pt x="987" y="49621"/>
                  </a:lnTo>
                  <a:lnTo>
                    <a:pt x="1058" y="49480"/>
                  </a:lnTo>
                  <a:lnTo>
                    <a:pt x="1269" y="49128"/>
                  </a:lnTo>
                  <a:lnTo>
                    <a:pt x="1481" y="49269"/>
                  </a:lnTo>
                  <a:lnTo>
                    <a:pt x="1692" y="49410"/>
                  </a:lnTo>
                  <a:lnTo>
                    <a:pt x="1904" y="49339"/>
                  </a:lnTo>
                  <a:lnTo>
                    <a:pt x="2186" y="49128"/>
                  </a:lnTo>
                  <a:close/>
                  <a:moveTo>
                    <a:pt x="14732" y="49551"/>
                  </a:moveTo>
                  <a:lnTo>
                    <a:pt x="16423" y="50185"/>
                  </a:lnTo>
                  <a:lnTo>
                    <a:pt x="16635" y="50185"/>
                  </a:lnTo>
                  <a:lnTo>
                    <a:pt x="16705" y="50256"/>
                  </a:lnTo>
                  <a:lnTo>
                    <a:pt x="16705" y="50397"/>
                  </a:lnTo>
                  <a:lnTo>
                    <a:pt x="16635" y="50538"/>
                  </a:lnTo>
                  <a:lnTo>
                    <a:pt x="16141" y="50538"/>
                  </a:lnTo>
                  <a:lnTo>
                    <a:pt x="15859" y="50467"/>
                  </a:lnTo>
                  <a:lnTo>
                    <a:pt x="15578" y="50256"/>
                  </a:lnTo>
                  <a:lnTo>
                    <a:pt x="15155" y="49903"/>
                  </a:lnTo>
                  <a:lnTo>
                    <a:pt x="14732" y="49551"/>
                  </a:lnTo>
                  <a:close/>
                  <a:moveTo>
                    <a:pt x="11208" y="42925"/>
                  </a:moveTo>
                  <a:lnTo>
                    <a:pt x="12194" y="45040"/>
                  </a:lnTo>
                  <a:lnTo>
                    <a:pt x="12194" y="45392"/>
                  </a:lnTo>
                  <a:lnTo>
                    <a:pt x="12194" y="45674"/>
                  </a:lnTo>
                  <a:lnTo>
                    <a:pt x="12265" y="46027"/>
                  </a:lnTo>
                  <a:lnTo>
                    <a:pt x="12194" y="46379"/>
                  </a:lnTo>
                  <a:lnTo>
                    <a:pt x="12124" y="46661"/>
                  </a:lnTo>
                  <a:lnTo>
                    <a:pt x="11912" y="46943"/>
                  </a:lnTo>
                  <a:lnTo>
                    <a:pt x="11419" y="47507"/>
                  </a:lnTo>
                  <a:lnTo>
                    <a:pt x="11208" y="47789"/>
                  </a:lnTo>
                  <a:lnTo>
                    <a:pt x="10996" y="48071"/>
                  </a:lnTo>
                  <a:lnTo>
                    <a:pt x="10855" y="48423"/>
                  </a:lnTo>
                  <a:lnTo>
                    <a:pt x="10785" y="48775"/>
                  </a:lnTo>
                  <a:lnTo>
                    <a:pt x="10855" y="49128"/>
                  </a:lnTo>
                  <a:lnTo>
                    <a:pt x="10926" y="49410"/>
                  </a:lnTo>
                  <a:lnTo>
                    <a:pt x="10996" y="49621"/>
                  </a:lnTo>
                  <a:lnTo>
                    <a:pt x="11137" y="49833"/>
                  </a:lnTo>
                  <a:lnTo>
                    <a:pt x="11278" y="49974"/>
                  </a:lnTo>
                  <a:lnTo>
                    <a:pt x="11419" y="50115"/>
                  </a:lnTo>
                  <a:lnTo>
                    <a:pt x="11560" y="50185"/>
                  </a:lnTo>
                  <a:lnTo>
                    <a:pt x="11771" y="50256"/>
                  </a:lnTo>
                  <a:lnTo>
                    <a:pt x="12194" y="50185"/>
                  </a:lnTo>
                  <a:lnTo>
                    <a:pt x="12617" y="49974"/>
                  </a:lnTo>
                  <a:lnTo>
                    <a:pt x="13040" y="49621"/>
                  </a:lnTo>
                  <a:lnTo>
                    <a:pt x="13322" y="49057"/>
                  </a:lnTo>
                  <a:lnTo>
                    <a:pt x="13674" y="50326"/>
                  </a:lnTo>
                  <a:lnTo>
                    <a:pt x="13815" y="51031"/>
                  </a:lnTo>
                  <a:lnTo>
                    <a:pt x="13886" y="51524"/>
                  </a:lnTo>
                  <a:lnTo>
                    <a:pt x="13745" y="51947"/>
                  </a:lnTo>
                  <a:lnTo>
                    <a:pt x="13393" y="52864"/>
                  </a:lnTo>
                  <a:lnTo>
                    <a:pt x="13252" y="53286"/>
                  </a:lnTo>
                  <a:lnTo>
                    <a:pt x="13040" y="53568"/>
                  </a:lnTo>
                  <a:lnTo>
                    <a:pt x="12899" y="53639"/>
                  </a:lnTo>
                  <a:lnTo>
                    <a:pt x="12829" y="53709"/>
                  </a:lnTo>
                  <a:lnTo>
                    <a:pt x="12758" y="53639"/>
                  </a:lnTo>
                  <a:lnTo>
                    <a:pt x="12688" y="53498"/>
                  </a:lnTo>
                  <a:lnTo>
                    <a:pt x="12617" y="53286"/>
                  </a:lnTo>
                  <a:lnTo>
                    <a:pt x="12688" y="52934"/>
                  </a:lnTo>
                  <a:lnTo>
                    <a:pt x="12899" y="52159"/>
                  </a:lnTo>
                  <a:lnTo>
                    <a:pt x="13181" y="51454"/>
                  </a:lnTo>
                  <a:lnTo>
                    <a:pt x="13393" y="51101"/>
                  </a:lnTo>
                  <a:lnTo>
                    <a:pt x="13040" y="51383"/>
                  </a:lnTo>
                  <a:lnTo>
                    <a:pt x="12688" y="51665"/>
                  </a:lnTo>
                  <a:lnTo>
                    <a:pt x="12335" y="52018"/>
                  </a:lnTo>
                  <a:lnTo>
                    <a:pt x="12053" y="52441"/>
                  </a:lnTo>
                  <a:lnTo>
                    <a:pt x="11912" y="52229"/>
                  </a:lnTo>
                  <a:lnTo>
                    <a:pt x="11701" y="52088"/>
                  </a:lnTo>
                  <a:lnTo>
                    <a:pt x="11278" y="51736"/>
                  </a:lnTo>
                  <a:lnTo>
                    <a:pt x="10855" y="51454"/>
                  </a:lnTo>
                  <a:lnTo>
                    <a:pt x="10714" y="51242"/>
                  </a:lnTo>
                  <a:lnTo>
                    <a:pt x="10573" y="51101"/>
                  </a:lnTo>
                  <a:lnTo>
                    <a:pt x="10503" y="50820"/>
                  </a:lnTo>
                  <a:lnTo>
                    <a:pt x="10432" y="50397"/>
                  </a:lnTo>
                  <a:lnTo>
                    <a:pt x="10432" y="49480"/>
                  </a:lnTo>
                  <a:lnTo>
                    <a:pt x="10644" y="47859"/>
                  </a:lnTo>
                  <a:lnTo>
                    <a:pt x="10855" y="45392"/>
                  </a:lnTo>
                  <a:lnTo>
                    <a:pt x="10996" y="44194"/>
                  </a:lnTo>
                  <a:lnTo>
                    <a:pt x="11208" y="42925"/>
                  </a:lnTo>
                  <a:close/>
                  <a:moveTo>
                    <a:pt x="10573" y="52441"/>
                  </a:moveTo>
                  <a:lnTo>
                    <a:pt x="11067" y="52934"/>
                  </a:lnTo>
                  <a:lnTo>
                    <a:pt x="11349" y="53498"/>
                  </a:lnTo>
                  <a:lnTo>
                    <a:pt x="11630" y="54062"/>
                  </a:lnTo>
                  <a:lnTo>
                    <a:pt x="11701" y="54696"/>
                  </a:lnTo>
                  <a:lnTo>
                    <a:pt x="10644" y="54273"/>
                  </a:lnTo>
                  <a:lnTo>
                    <a:pt x="10573" y="52441"/>
                  </a:lnTo>
                  <a:close/>
                  <a:moveTo>
                    <a:pt x="8655" y="54760"/>
                  </a:moveTo>
                  <a:lnTo>
                    <a:pt x="8600" y="55260"/>
                  </a:lnTo>
                  <a:lnTo>
                    <a:pt x="8388" y="56106"/>
                  </a:lnTo>
                  <a:lnTo>
                    <a:pt x="8177" y="56811"/>
                  </a:lnTo>
                  <a:lnTo>
                    <a:pt x="7965" y="57375"/>
                  </a:lnTo>
                  <a:lnTo>
                    <a:pt x="7824" y="57586"/>
                  </a:lnTo>
                  <a:lnTo>
                    <a:pt x="7683" y="57727"/>
                  </a:lnTo>
                  <a:lnTo>
                    <a:pt x="7472" y="57797"/>
                  </a:lnTo>
                  <a:lnTo>
                    <a:pt x="7331" y="57868"/>
                  </a:lnTo>
                  <a:lnTo>
                    <a:pt x="7120" y="57868"/>
                  </a:lnTo>
                  <a:lnTo>
                    <a:pt x="6908" y="57727"/>
                  </a:lnTo>
                  <a:lnTo>
                    <a:pt x="6838" y="57656"/>
                  </a:lnTo>
                  <a:lnTo>
                    <a:pt x="6908" y="57516"/>
                  </a:lnTo>
                  <a:lnTo>
                    <a:pt x="7049" y="57163"/>
                  </a:lnTo>
                  <a:lnTo>
                    <a:pt x="7683" y="56035"/>
                  </a:lnTo>
                  <a:lnTo>
                    <a:pt x="8655" y="54760"/>
                  </a:lnTo>
                  <a:close/>
                  <a:moveTo>
                    <a:pt x="10714" y="58361"/>
                  </a:moveTo>
                  <a:lnTo>
                    <a:pt x="10926" y="59066"/>
                  </a:lnTo>
                  <a:lnTo>
                    <a:pt x="10926" y="59771"/>
                  </a:lnTo>
                  <a:lnTo>
                    <a:pt x="10785" y="60476"/>
                  </a:lnTo>
                  <a:lnTo>
                    <a:pt x="10714" y="60828"/>
                  </a:lnTo>
                  <a:lnTo>
                    <a:pt x="10503" y="61181"/>
                  </a:lnTo>
                  <a:lnTo>
                    <a:pt x="10221" y="61533"/>
                  </a:lnTo>
                  <a:lnTo>
                    <a:pt x="10080" y="61604"/>
                  </a:lnTo>
                  <a:lnTo>
                    <a:pt x="10009" y="61674"/>
                  </a:lnTo>
                  <a:lnTo>
                    <a:pt x="9868" y="61674"/>
                  </a:lnTo>
                  <a:lnTo>
                    <a:pt x="9798" y="61604"/>
                  </a:lnTo>
                  <a:lnTo>
                    <a:pt x="9586" y="61392"/>
                  </a:lnTo>
                  <a:lnTo>
                    <a:pt x="9445" y="61040"/>
                  </a:lnTo>
                  <a:lnTo>
                    <a:pt x="9304" y="60687"/>
                  </a:lnTo>
                  <a:lnTo>
                    <a:pt x="9234" y="60053"/>
                  </a:lnTo>
                  <a:lnTo>
                    <a:pt x="9304" y="59419"/>
                  </a:lnTo>
                  <a:lnTo>
                    <a:pt x="9375" y="59066"/>
                  </a:lnTo>
                  <a:lnTo>
                    <a:pt x="9516" y="58855"/>
                  </a:lnTo>
                  <a:lnTo>
                    <a:pt x="9727" y="58784"/>
                  </a:lnTo>
                  <a:lnTo>
                    <a:pt x="10221" y="58714"/>
                  </a:lnTo>
                  <a:lnTo>
                    <a:pt x="10432" y="58643"/>
                  </a:lnTo>
                  <a:lnTo>
                    <a:pt x="10714" y="58361"/>
                  </a:lnTo>
                  <a:close/>
                  <a:moveTo>
                    <a:pt x="24458" y="0"/>
                  </a:moveTo>
                  <a:lnTo>
                    <a:pt x="24599" y="3736"/>
                  </a:lnTo>
                  <a:lnTo>
                    <a:pt x="24670" y="6485"/>
                  </a:lnTo>
                  <a:lnTo>
                    <a:pt x="24599" y="7965"/>
                  </a:lnTo>
                  <a:lnTo>
                    <a:pt x="24247" y="9727"/>
                  </a:lnTo>
                  <a:lnTo>
                    <a:pt x="24036" y="10573"/>
                  </a:lnTo>
                  <a:lnTo>
                    <a:pt x="23754" y="11278"/>
                  </a:lnTo>
                  <a:lnTo>
                    <a:pt x="23401" y="11983"/>
                  </a:lnTo>
                  <a:lnTo>
                    <a:pt x="22978" y="12617"/>
                  </a:lnTo>
                  <a:lnTo>
                    <a:pt x="22414" y="13251"/>
                  </a:lnTo>
                  <a:lnTo>
                    <a:pt x="21780" y="13886"/>
                  </a:lnTo>
                  <a:lnTo>
                    <a:pt x="21639" y="13674"/>
                  </a:lnTo>
                  <a:lnTo>
                    <a:pt x="21498" y="13463"/>
                  </a:lnTo>
                  <a:lnTo>
                    <a:pt x="21005" y="13110"/>
                  </a:lnTo>
                  <a:lnTo>
                    <a:pt x="20441" y="12899"/>
                  </a:lnTo>
                  <a:lnTo>
                    <a:pt x="19807" y="12758"/>
                  </a:lnTo>
                  <a:lnTo>
                    <a:pt x="19243" y="12758"/>
                  </a:lnTo>
                  <a:lnTo>
                    <a:pt x="18961" y="12828"/>
                  </a:lnTo>
                  <a:lnTo>
                    <a:pt x="18749" y="12969"/>
                  </a:lnTo>
                  <a:lnTo>
                    <a:pt x="18538" y="13110"/>
                  </a:lnTo>
                  <a:lnTo>
                    <a:pt x="18397" y="13322"/>
                  </a:lnTo>
                  <a:lnTo>
                    <a:pt x="18326" y="13533"/>
                  </a:lnTo>
                  <a:lnTo>
                    <a:pt x="18256" y="13886"/>
                  </a:lnTo>
                  <a:lnTo>
                    <a:pt x="18256" y="14027"/>
                  </a:lnTo>
                  <a:lnTo>
                    <a:pt x="18326" y="14238"/>
                  </a:lnTo>
                  <a:lnTo>
                    <a:pt x="18608" y="14450"/>
                  </a:lnTo>
                  <a:lnTo>
                    <a:pt x="18890" y="14661"/>
                  </a:lnTo>
                  <a:lnTo>
                    <a:pt x="19313" y="14802"/>
                  </a:lnTo>
                  <a:lnTo>
                    <a:pt x="20088" y="14802"/>
                  </a:lnTo>
                  <a:lnTo>
                    <a:pt x="20441" y="14732"/>
                  </a:lnTo>
                  <a:lnTo>
                    <a:pt x="20723" y="14520"/>
                  </a:lnTo>
                  <a:lnTo>
                    <a:pt x="20652" y="14661"/>
                  </a:lnTo>
                  <a:lnTo>
                    <a:pt x="20441" y="14872"/>
                  </a:lnTo>
                  <a:lnTo>
                    <a:pt x="19595" y="15436"/>
                  </a:lnTo>
                  <a:lnTo>
                    <a:pt x="18115" y="16141"/>
                  </a:lnTo>
                  <a:lnTo>
                    <a:pt x="18044" y="15718"/>
                  </a:lnTo>
                  <a:lnTo>
                    <a:pt x="17903" y="15436"/>
                  </a:lnTo>
                  <a:lnTo>
                    <a:pt x="17692" y="15084"/>
                  </a:lnTo>
                  <a:lnTo>
                    <a:pt x="17481" y="14872"/>
                  </a:lnTo>
                  <a:lnTo>
                    <a:pt x="17269" y="14732"/>
                  </a:lnTo>
                  <a:lnTo>
                    <a:pt x="16987" y="14591"/>
                  </a:lnTo>
                  <a:lnTo>
                    <a:pt x="16705" y="14450"/>
                  </a:lnTo>
                  <a:lnTo>
                    <a:pt x="15789" y="14450"/>
                  </a:lnTo>
                  <a:lnTo>
                    <a:pt x="15155" y="14591"/>
                  </a:lnTo>
                  <a:lnTo>
                    <a:pt x="14520" y="14872"/>
                  </a:lnTo>
                  <a:lnTo>
                    <a:pt x="13886" y="15225"/>
                  </a:lnTo>
                  <a:lnTo>
                    <a:pt x="13393" y="15648"/>
                  </a:lnTo>
                  <a:lnTo>
                    <a:pt x="12970" y="16071"/>
                  </a:lnTo>
                  <a:lnTo>
                    <a:pt x="12758" y="16494"/>
                  </a:lnTo>
                  <a:lnTo>
                    <a:pt x="12688" y="16776"/>
                  </a:lnTo>
                  <a:lnTo>
                    <a:pt x="12617" y="16987"/>
                  </a:lnTo>
                  <a:lnTo>
                    <a:pt x="12688" y="17198"/>
                  </a:lnTo>
                  <a:lnTo>
                    <a:pt x="12758" y="17339"/>
                  </a:lnTo>
                  <a:lnTo>
                    <a:pt x="12899" y="17551"/>
                  </a:lnTo>
                  <a:lnTo>
                    <a:pt x="13111" y="17692"/>
                  </a:lnTo>
                  <a:lnTo>
                    <a:pt x="13393" y="17833"/>
                  </a:lnTo>
                  <a:lnTo>
                    <a:pt x="13745" y="17974"/>
                  </a:lnTo>
                  <a:lnTo>
                    <a:pt x="14168" y="18044"/>
                  </a:lnTo>
                  <a:lnTo>
                    <a:pt x="14661" y="18115"/>
                  </a:lnTo>
                  <a:lnTo>
                    <a:pt x="14027" y="18467"/>
                  </a:lnTo>
                  <a:lnTo>
                    <a:pt x="13393" y="18820"/>
                  </a:lnTo>
                  <a:lnTo>
                    <a:pt x="12617" y="19172"/>
                  </a:lnTo>
                  <a:lnTo>
                    <a:pt x="11842" y="19454"/>
                  </a:lnTo>
                  <a:lnTo>
                    <a:pt x="11067" y="19665"/>
                  </a:lnTo>
                  <a:lnTo>
                    <a:pt x="10291" y="19806"/>
                  </a:lnTo>
                  <a:lnTo>
                    <a:pt x="9516" y="19877"/>
                  </a:lnTo>
                  <a:lnTo>
                    <a:pt x="8811" y="19736"/>
                  </a:lnTo>
                  <a:lnTo>
                    <a:pt x="9023" y="19383"/>
                  </a:lnTo>
                  <a:lnTo>
                    <a:pt x="9445" y="19031"/>
                  </a:lnTo>
                  <a:lnTo>
                    <a:pt x="9939" y="18679"/>
                  </a:lnTo>
                  <a:lnTo>
                    <a:pt x="10503" y="18397"/>
                  </a:lnTo>
                  <a:lnTo>
                    <a:pt x="11067" y="18256"/>
                  </a:lnTo>
                  <a:lnTo>
                    <a:pt x="11630" y="18115"/>
                  </a:lnTo>
                  <a:lnTo>
                    <a:pt x="11912" y="18185"/>
                  </a:lnTo>
                  <a:lnTo>
                    <a:pt x="12124" y="18185"/>
                  </a:lnTo>
                  <a:lnTo>
                    <a:pt x="12335" y="18326"/>
                  </a:lnTo>
                  <a:lnTo>
                    <a:pt x="12547" y="18467"/>
                  </a:lnTo>
                  <a:lnTo>
                    <a:pt x="12265" y="18185"/>
                  </a:lnTo>
                  <a:lnTo>
                    <a:pt x="11912" y="17974"/>
                  </a:lnTo>
                  <a:lnTo>
                    <a:pt x="11560" y="17833"/>
                  </a:lnTo>
                  <a:lnTo>
                    <a:pt x="11278" y="17692"/>
                  </a:lnTo>
                  <a:lnTo>
                    <a:pt x="10644" y="17621"/>
                  </a:lnTo>
                  <a:lnTo>
                    <a:pt x="10009" y="17692"/>
                  </a:lnTo>
                  <a:lnTo>
                    <a:pt x="9445" y="17903"/>
                  </a:lnTo>
                  <a:lnTo>
                    <a:pt x="8952" y="18185"/>
                  </a:lnTo>
                  <a:lnTo>
                    <a:pt x="8529" y="18538"/>
                  </a:lnTo>
                  <a:lnTo>
                    <a:pt x="8177" y="18961"/>
                  </a:lnTo>
                  <a:lnTo>
                    <a:pt x="7965" y="19383"/>
                  </a:lnTo>
                  <a:lnTo>
                    <a:pt x="7895" y="19877"/>
                  </a:lnTo>
                  <a:lnTo>
                    <a:pt x="7895" y="20229"/>
                  </a:lnTo>
                  <a:lnTo>
                    <a:pt x="8036" y="20441"/>
                  </a:lnTo>
                  <a:lnTo>
                    <a:pt x="8177" y="20582"/>
                  </a:lnTo>
                  <a:lnTo>
                    <a:pt x="8318" y="20793"/>
                  </a:lnTo>
                  <a:lnTo>
                    <a:pt x="8529" y="20864"/>
                  </a:lnTo>
                  <a:lnTo>
                    <a:pt x="8811" y="21005"/>
                  </a:lnTo>
                  <a:lnTo>
                    <a:pt x="9164" y="21075"/>
                  </a:lnTo>
                  <a:lnTo>
                    <a:pt x="10009" y="21075"/>
                  </a:lnTo>
                  <a:lnTo>
                    <a:pt x="11067" y="21005"/>
                  </a:lnTo>
                  <a:lnTo>
                    <a:pt x="10009" y="22062"/>
                  </a:lnTo>
                  <a:lnTo>
                    <a:pt x="9023" y="23260"/>
                  </a:lnTo>
                  <a:lnTo>
                    <a:pt x="8882" y="22908"/>
                  </a:lnTo>
                  <a:lnTo>
                    <a:pt x="8670" y="22626"/>
                  </a:lnTo>
                  <a:lnTo>
                    <a:pt x="8529" y="22414"/>
                  </a:lnTo>
                  <a:lnTo>
                    <a:pt x="8318" y="22203"/>
                  </a:lnTo>
                  <a:lnTo>
                    <a:pt x="8106" y="22062"/>
                  </a:lnTo>
                  <a:lnTo>
                    <a:pt x="7824" y="21991"/>
                  </a:lnTo>
                  <a:lnTo>
                    <a:pt x="7401" y="21921"/>
                  </a:lnTo>
                  <a:lnTo>
                    <a:pt x="6908" y="21991"/>
                  </a:lnTo>
                  <a:lnTo>
                    <a:pt x="6415" y="22132"/>
                  </a:lnTo>
                  <a:lnTo>
                    <a:pt x="5992" y="22414"/>
                  </a:lnTo>
                  <a:lnTo>
                    <a:pt x="5639" y="22767"/>
                  </a:lnTo>
                  <a:lnTo>
                    <a:pt x="5357" y="23119"/>
                  </a:lnTo>
                  <a:lnTo>
                    <a:pt x="5146" y="23542"/>
                  </a:lnTo>
                  <a:lnTo>
                    <a:pt x="5075" y="23965"/>
                  </a:lnTo>
                  <a:lnTo>
                    <a:pt x="5146" y="24388"/>
                  </a:lnTo>
                  <a:lnTo>
                    <a:pt x="5287" y="24599"/>
                  </a:lnTo>
                  <a:lnTo>
                    <a:pt x="5428" y="24811"/>
                  </a:lnTo>
                  <a:lnTo>
                    <a:pt x="5639" y="24952"/>
                  </a:lnTo>
                  <a:lnTo>
                    <a:pt x="5851" y="25093"/>
                  </a:lnTo>
                  <a:lnTo>
                    <a:pt x="6556" y="25375"/>
                  </a:lnTo>
                  <a:lnTo>
                    <a:pt x="7472" y="25516"/>
                  </a:lnTo>
                  <a:lnTo>
                    <a:pt x="7260" y="25868"/>
                  </a:lnTo>
                  <a:lnTo>
                    <a:pt x="7190" y="26291"/>
                  </a:lnTo>
                  <a:lnTo>
                    <a:pt x="7120" y="26643"/>
                  </a:lnTo>
                  <a:lnTo>
                    <a:pt x="7120" y="27066"/>
                  </a:lnTo>
                  <a:lnTo>
                    <a:pt x="7190" y="27278"/>
                  </a:lnTo>
                  <a:lnTo>
                    <a:pt x="7260" y="27348"/>
                  </a:lnTo>
                  <a:lnTo>
                    <a:pt x="7331" y="27419"/>
                  </a:lnTo>
                  <a:lnTo>
                    <a:pt x="7472" y="27419"/>
                  </a:lnTo>
                  <a:lnTo>
                    <a:pt x="7542" y="27278"/>
                  </a:lnTo>
                  <a:lnTo>
                    <a:pt x="7824" y="26996"/>
                  </a:lnTo>
                  <a:lnTo>
                    <a:pt x="7824" y="27419"/>
                  </a:lnTo>
                  <a:lnTo>
                    <a:pt x="7895" y="27771"/>
                  </a:lnTo>
                  <a:lnTo>
                    <a:pt x="7965" y="28124"/>
                  </a:lnTo>
                  <a:lnTo>
                    <a:pt x="8106" y="28405"/>
                  </a:lnTo>
                  <a:lnTo>
                    <a:pt x="8247" y="28617"/>
                  </a:lnTo>
                  <a:lnTo>
                    <a:pt x="8459" y="28828"/>
                  </a:lnTo>
                  <a:lnTo>
                    <a:pt x="8670" y="28899"/>
                  </a:lnTo>
                  <a:lnTo>
                    <a:pt x="8952" y="29040"/>
                  </a:lnTo>
                  <a:lnTo>
                    <a:pt x="9445" y="29040"/>
                  </a:lnTo>
                  <a:lnTo>
                    <a:pt x="9657" y="28969"/>
                  </a:lnTo>
                  <a:lnTo>
                    <a:pt x="9939" y="28828"/>
                  </a:lnTo>
                  <a:lnTo>
                    <a:pt x="10221" y="28687"/>
                  </a:lnTo>
                  <a:lnTo>
                    <a:pt x="10432" y="28476"/>
                  </a:lnTo>
                  <a:lnTo>
                    <a:pt x="10644" y="28194"/>
                  </a:lnTo>
                  <a:lnTo>
                    <a:pt x="10855" y="27842"/>
                  </a:lnTo>
                  <a:lnTo>
                    <a:pt x="10926" y="27489"/>
                  </a:lnTo>
                  <a:lnTo>
                    <a:pt x="10996" y="26855"/>
                  </a:lnTo>
                  <a:lnTo>
                    <a:pt x="10996" y="26079"/>
                  </a:lnTo>
                  <a:lnTo>
                    <a:pt x="10926" y="25304"/>
                  </a:lnTo>
                  <a:lnTo>
                    <a:pt x="10855" y="24599"/>
                  </a:lnTo>
                  <a:lnTo>
                    <a:pt x="10644" y="24035"/>
                  </a:lnTo>
                  <a:lnTo>
                    <a:pt x="10503" y="23824"/>
                  </a:lnTo>
                  <a:lnTo>
                    <a:pt x="10362" y="23754"/>
                  </a:lnTo>
                  <a:lnTo>
                    <a:pt x="10221" y="23754"/>
                  </a:lnTo>
                  <a:lnTo>
                    <a:pt x="10009" y="23824"/>
                  </a:lnTo>
                  <a:lnTo>
                    <a:pt x="10785" y="22978"/>
                  </a:lnTo>
                  <a:lnTo>
                    <a:pt x="11560" y="22132"/>
                  </a:lnTo>
                  <a:lnTo>
                    <a:pt x="11489" y="22555"/>
                  </a:lnTo>
                  <a:lnTo>
                    <a:pt x="11560" y="22908"/>
                  </a:lnTo>
                  <a:lnTo>
                    <a:pt x="11630" y="23190"/>
                  </a:lnTo>
                  <a:lnTo>
                    <a:pt x="11701" y="23472"/>
                  </a:lnTo>
                  <a:lnTo>
                    <a:pt x="11912" y="23613"/>
                  </a:lnTo>
                  <a:lnTo>
                    <a:pt x="12053" y="23754"/>
                  </a:lnTo>
                  <a:lnTo>
                    <a:pt x="12335" y="23894"/>
                  </a:lnTo>
                  <a:lnTo>
                    <a:pt x="12829" y="23894"/>
                  </a:lnTo>
                  <a:lnTo>
                    <a:pt x="13111" y="23824"/>
                  </a:lnTo>
                  <a:lnTo>
                    <a:pt x="13674" y="23613"/>
                  </a:lnTo>
                  <a:lnTo>
                    <a:pt x="14238" y="23260"/>
                  </a:lnTo>
                  <a:lnTo>
                    <a:pt x="14661" y="22767"/>
                  </a:lnTo>
                  <a:lnTo>
                    <a:pt x="14873" y="22344"/>
                  </a:lnTo>
                  <a:lnTo>
                    <a:pt x="15014" y="21991"/>
                  </a:lnTo>
                  <a:lnTo>
                    <a:pt x="15155" y="21639"/>
                  </a:lnTo>
                  <a:lnTo>
                    <a:pt x="15155" y="21357"/>
                  </a:lnTo>
                  <a:lnTo>
                    <a:pt x="15155" y="20793"/>
                  </a:lnTo>
                  <a:lnTo>
                    <a:pt x="15084" y="20300"/>
                  </a:lnTo>
                  <a:lnTo>
                    <a:pt x="15084" y="19806"/>
                  </a:lnTo>
                  <a:lnTo>
                    <a:pt x="15084" y="19595"/>
                  </a:lnTo>
                  <a:lnTo>
                    <a:pt x="15155" y="19383"/>
                  </a:lnTo>
                  <a:lnTo>
                    <a:pt x="15296" y="19172"/>
                  </a:lnTo>
                  <a:lnTo>
                    <a:pt x="15578" y="18890"/>
                  </a:lnTo>
                  <a:lnTo>
                    <a:pt x="15859" y="18608"/>
                  </a:lnTo>
                  <a:lnTo>
                    <a:pt x="16282" y="18397"/>
                  </a:lnTo>
                  <a:lnTo>
                    <a:pt x="16000" y="19243"/>
                  </a:lnTo>
                  <a:lnTo>
                    <a:pt x="15930" y="19524"/>
                  </a:lnTo>
                  <a:lnTo>
                    <a:pt x="15930" y="19877"/>
                  </a:lnTo>
                  <a:lnTo>
                    <a:pt x="15930" y="20088"/>
                  </a:lnTo>
                  <a:lnTo>
                    <a:pt x="16000" y="20300"/>
                  </a:lnTo>
                  <a:lnTo>
                    <a:pt x="16141" y="20441"/>
                  </a:lnTo>
                  <a:lnTo>
                    <a:pt x="16282" y="20511"/>
                  </a:lnTo>
                  <a:lnTo>
                    <a:pt x="16494" y="20582"/>
                  </a:lnTo>
                  <a:lnTo>
                    <a:pt x="17199" y="20582"/>
                  </a:lnTo>
                  <a:lnTo>
                    <a:pt x="17763" y="20370"/>
                  </a:lnTo>
                  <a:lnTo>
                    <a:pt x="18326" y="20088"/>
                  </a:lnTo>
                  <a:lnTo>
                    <a:pt x="18890" y="19736"/>
                  </a:lnTo>
                  <a:lnTo>
                    <a:pt x="19384" y="19313"/>
                  </a:lnTo>
                  <a:lnTo>
                    <a:pt x="19807" y="18820"/>
                  </a:lnTo>
                  <a:lnTo>
                    <a:pt x="20159" y="18326"/>
                  </a:lnTo>
                  <a:lnTo>
                    <a:pt x="20300" y="17833"/>
                  </a:lnTo>
                  <a:lnTo>
                    <a:pt x="20300" y="17621"/>
                  </a:lnTo>
                  <a:lnTo>
                    <a:pt x="20229" y="17410"/>
                  </a:lnTo>
                  <a:lnTo>
                    <a:pt x="20159" y="17128"/>
                  </a:lnTo>
                  <a:lnTo>
                    <a:pt x="20018" y="16917"/>
                  </a:lnTo>
                  <a:lnTo>
                    <a:pt x="19736" y="16705"/>
                  </a:lnTo>
                  <a:lnTo>
                    <a:pt x="19454" y="16564"/>
                  </a:lnTo>
                  <a:lnTo>
                    <a:pt x="20582" y="15930"/>
                  </a:lnTo>
                  <a:lnTo>
                    <a:pt x="21357" y="15436"/>
                  </a:lnTo>
                  <a:lnTo>
                    <a:pt x="21639" y="15154"/>
                  </a:lnTo>
                  <a:lnTo>
                    <a:pt x="21992" y="14802"/>
                  </a:lnTo>
                  <a:lnTo>
                    <a:pt x="22837" y="13745"/>
                  </a:lnTo>
                  <a:lnTo>
                    <a:pt x="22133" y="15366"/>
                  </a:lnTo>
                  <a:lnTo>
                    <a:pt x="21357" y="16987"/>
                  </a:lnTo>
                  <a:lnTo>
                    <a:pt x="19666" y="20088"/>
                  </a:lnTo>
                  <a:lnTo>
                    <a:pt x="16212" y="26220"/>
                  </a:lnTo>
                  <a:lnTo>
                    <a:pt x="15507" y="27630"/>
                  </a:lnTo>
                  <a:lnTo>
                    <a:pt x="14873" y="29040"/>
                  </a:lnTo>
                  <a:lnTo>
                    <a:pt x="14168" y="30450"/>
                  </a:lnTo>
                  <a:lnTo>
                    <a:pt x="13745" y="31154"/>
                  </a:lnTo>
                  <a:lnTo>
                    <a:pt x="13322" y="31789"/>
                  </a:lnTo>
                  <a:lnTo>
                    <a:pt x="12758" y="32494"/>
                  </a:lnTo>
                  <a:lnTo>
                    <a:pt x="12053" y="33128"/>
                  </a:lnTo>
                  <a:lnTo>
                    <a:pt x="11278" y="33833"/>
                  </a:lnTo>
                  <a:lnTo>
                    <a:pt x="10432" y="34467"/>
                  </a:lnTo>
                  <a:lnTo>
                    <a:pt x="9657" y="34961"/>
                  </a:lnTo>
                  <a:lnTo>
                    <a:pt x="9023" y="35313"/>
                  </a:lnTo>
                  <a:lnTo>
                    <a:pt x="8600" y="35524"/>
                  </a:lnTo>
                  <a:lnTo>
                    <a:pt x="8388" y="35524"/>
                  </a:lnTo>
                  <a:lnTo>
                    <a:pt x="8388" y="35383"/>
                  </a:lnTo>
                  <a:lnTo>
                    <a:pt x="8247" y="35313"/>
                  </a:lnTo>
                  <a:lnTo>
                    <a:pt x="7754" y="35383"/>
                  </a:lnTo>
                  <a:lnTo>
                    <a:pt x="6979" y="35524"/>
                  </a:lnTo>
                  <a:lnTo>
                    <a:pt x="6062" y="35877"/>
                  </a:lnTo>
                  <a:lnTo>
                    <a:pt x="5146" y="36300"/>
                  </a:lnTo>
                  <a:lnTo>
                    <a:pt x="4300" y="36793"/>
                  </a:lnTo>
                  <a:lnTo>
                    <a:pt x="3948" y="37005"/>
                  </a:lnTo>
                  <a:lnTo>
                    <a:pt x="3666" y="37287"/>
                  </a:lnTo>
                  <a:lnTo>
                    <a:pt x="3454" y="37568"/>
                  </a:lnTo>
                  <a:lnTo>
                    <a:pt x="3313" y="37780"/>
                  </a:lnTo>
                  <a:lnTo>
                    <a:pt x="3243" y="38203"/>
                  </a:lnTo>
                  <a:lnTo>
                    <a:pt x="3172" y="38555"/>
                  </a:lnTo>
                  <a:lnTo>
                    <a:pt x="3172" y="38837"/>
                  </a:lnTo>
                  <a:lnTo>
                    <a:pt x="3243" y="39049"/>
                  </a:lnTo>
                  <a:lnTo>
                    <a:pt x="3313" y="39260"/>
                  </a:lnTo>
                  <a:lnTo>
                    <a:pt x="3454" y="39401"/>
                  </a:lnTo>
                  <a:lnTo>
                    <a:pt x="3666" y="39472"/>
                  </a:lnTo>
                  <a:lnTo>
                    <a:pt x="3877" y="39542"/>
                  </a:lnTo>
                  <a:lnTo>
                    <a:pt x="4300" y="39612"/>
                  </a:lnTo>
                  <a:lnTo>
                    <a:pt x="4864" y="39472"/>
                  </a:lnTo>
                  <a:lnTo>
                    <a:pt x="5428" y="39260"/>
                  </a:lnTo>
                  <a:lnTo>
                    <a:pt x="5992" y="38978"/>
                  </a:lnTo>
                  <a:lnTo>
                    <a:pt x="4935" y="40176"/>
                  </a:lnTo>
                  <a:lnTo>
                    <a:pt x="4089" y="41093"/>
                  </a:lnTo>
                  <a:lnTo>
                    <a:pt x="3172" y="41868"/>
                  </a:lnTo>
                  <a:lnTo>
                    <a:pt x="1974" y="42714"/>
                  </a:lnTo>
                  <a:lnTo>
                    <a:pt x="1551" y="43066"/>
                  </a:lnTo>
                  <a:lnTo>
                    <a:pt x="1058" y="43630"/>
                  </a:lnTo>
                  <a:lnTo>
                    <a:pt x="705" y="44194"/>
                  </a:lnTo>
                  <a:lnTo>
                    <a:pt x="424" y="44758"/>
                  </a:lnTo>
                  <a:lnTo>
                    <a:pt x="353" y="45040"/>
                  </a:lnTo>
                  <a:lnTo>
                    <a:pt x="353" y="45322"/>
                  </a:lnTo>
                  <a:lnTo>
                    <a:pt x="424" y="45533"/>
                  </a:lnTo>
                  <a:lnTo>
                    <a:pt x="494" y="45745"/>
                  </a:lnTo>
                  <a:lnTo>
                    <a:pt x="705" y="45886"/>
                  </a:lnTo>
                  <a:lnTo>
                    <a:pt x="1058" y="45956"/>
                  </a:lnTo>
                  <a:lnTo>
                    <a:pt x="1410" y="45956"/>
                  </a:lnTo>
                  <a:lnTo>
                    <a:pt x="1974" y="45886"/>
                  </a:lnTo>
                  <a:lnTo>
                    <a:pt x="1622" y="47013"/>
                  </a:lnTo>
                  <a:lnTo>
                    <a:pt x="1340" y="48141"/>
                  </a:lnTo>
                  <a:lnTo>
                    <a:pt x="987" y="48282"/>
                  </a:lnTo>
                  <a:lnTo>
                    <a:pt x="705" y="48494"/>
                  </a:lnTo>
                  <a:lnTo>
                    <a:pt x="424" y="48705"/>
                  </a:lnTo>
                  <a:lnTo>
                    <a:pt x="212" y="48987"/>
                  </a:lnTo>
                  <a:lnTo>
                    <a:pt x="1" y="49833"/>
                  </a:lnTo>
                  <a:lnTo>
                    <a:pt x="1" y="50256"/>
                  </a:lnTo>
                  <a:lnTo>
                    <a:pt x="71" y="50679"/>
                  </a:lnTo>
                  <a:lnTo>
                    <a:pt x="212" y="51031"/>
                  </a:lnTo>
                  <a:lnTo>
                    <a:pt x="494" y="51313"/>
                  </a:lnTo>
                  <a:lnTo>
                    <a:pt x="917" y="51524"/>
                  </a:lnTo>
                  <a:lnTo>
                    <a:pt x="1481" y="51595"/>
                  </a:lnTo>
                  <a:lnTo>
                    <a:pt x="2045" y="51524"/>
                  </a:lnTo>
                  <a:lnTo>
                    <a:pt x="2468" y="51383"/>
                  </a:lnTo>
                  <a:lnTo>
                    <a:pt x="2820" y="51172"/>
                  </a:lnTo>
                  <a:lnTo>
                    <a:pt x="3031" y="50820"/>
                  </a:lnTo>
                  <a:lnTo>
                    <a:pt x="3243" y="50397"/>
                  </a:lnTo>
                  <a:lnTo>
                    <a:pt x="3384" y="49974"/>
                  </a:lnTo>
                  <a:lnTo>
                    <a:pt x="3454" y="49057"/>
                  </a:lnTo>
                  <a:lnTo>
                    <a:pt x="3313" y="48634"/>
                  </a:lnTo>
                  <a:lnTo>
                    <a:pt x="3102" y="48282"/>
                  </a:lnTo>
                  <a:lnTo>
                    <a:pt x="2820" y="48000"/>
                  </a:lnTo>
                  <a:lnTo>
                    <a:pt x="2468" y="47789"/>
                  </a:lnTo>
                  <a:lnTo>
                    <a:pt x="2750" y="46731"/>
                  </a:lnTo>
                  <a:lnTo>
                    <a:pt x="3102" y="45745"/>
                  </a:lnTo>
                  <a:lnTo>
                    <a:pt x="3243" y="46027"/>
                  </a:lnTo>
                  <a:lnTo>
                    <a:pt x="3454" y="46309"/>
                  </a:lnTo>
                  <a:lnTo>
                    <a:pt x="3666" y="46520"/>
                  </a:lnTo>
                  <a:lnTo>
                    <a:pt x="3877" y="46661"/>
                  </a:lnTo>
                  <a:lnTo>
                    <a:pt x="4159" y="46802"/>
                  </a:lnTo>
                  <a:lnTo>
                    <a:pt x="5005" y="46802"/>
                  </a:lnTo>
                  <a:lnTo>
                    <a:pt x="5569" y="46590"/>
                  </a:lnTo>
                  <a:lnTo>
                    <a:pt x="6062" y="46168"/>
                  </a:lnTo>
                  <a:lnTo>
                    <a:pt x="6274" y="45956"/>
                  </a:lnTo>
                  <a:lnTo>
                    <a:pt x="6485" y="45674"/>
                  </a:lnTo>
                  <a:lnTo>
                    <a:pt x="6556" y="45392"/>
                  </a:lnTo>
                  <a:lnTo>
                    <a:pt x="6626" y="45110"/>
                  </a:lnTo>
                  <a:lnTo>
                    <a:pt x="6697" y="44758"/>
                  </a:lnTo>
                  <a:lnTo>
                    <a:pt x="6626" y="44405"/>
                  </a:lnTo>
                  <a:lnTo>
                    <a:pt x="6485" y="44123"/>
                  </a:lnTo>
                  <a:lnTo>
                    <a:pt x="6274" y="43842"/>
                  </a:lnTo>
                  <a:lnTo>
                    <a:pt x="5851" y="43278"/>
                  </a:lnTo>
                  <a:lnTo>
                    <a:pt x="5710" y="43066"/>
                  </a:lnTo>
                  <a:lnTo>
                    <a:pt x="5569" y="42714"/>
                  </a:lnTo>
                  <a:lnTo>
                    <a:pt x="4864" y="42220"/>
                  </a:lnTo>
                  <a:lnTo>
                    <a:pt x="5569" y="41093"/>
                  </a:lnTo>
                  <a:lnTo>
                    <a:pt x="6344" y="40035"/>
                  </a:lnTo>
                  <a:lnTo>
                    <a:pt x="6203" y="40458"/>
                  </a:lnTo>
                  <a:lnTo>
                    <a:pt x="6133" y="40881"/>
                  </a:lnTo>
                  <a:lnTo>
                    <a:pt x="6133" y="41304"/>
                  </a:lnTo>
                  <a:lnTo>
                    <a:pt x="6133" y="41586"/>
                  </a:lnTo>
                  <a:lnTo>
                    <a:pt x="6274" y="41868"/>
                  </a:lnTo>
                  <a:lnTo>
                    <a:pt x="6415" y="42150"/>
                  </a:lnTo>
                  <a:lnTo>
                    <a:pt x="6556" y="42291"/>
                  </a:lnTo>
                  <a:lnTo>
                    <a:pt x="6767" y="42432"/>
                  </a:lnTo>
                  <a:lnTo>
                    <a:pt x="6979" y="42502"/>
                  </a:lnTo>
                  <a:lnTo>
                    <a:pt x="7190" y="42502"/>
                  </a:lnTo>
                  <a:lnTo>
                    <a:pt x="7472" y="42432"/>
                  </a:lnTo>
                  <a:lnTo>
                    <a:pt x="7683" y="42291"/>
                  </a:lnTo>
                  <a:lnTo>
                    <a:pt x="7965" y="42150"/>
                  </a:lnTo>
                  <a:lnTo>
                    <a:pt x="8177" y="41868"/>
                  </a:lnTo>
                  <a:lnTo>
                    <a:pt x="8459" y="41445"/>
                  </a:lnTo>
                  <a:lnTo>
                    <a:pt x="8670" y="41022"/>
                  </a:lnTo>
                  <a:lnTo>
                    <a:pt x="8811" y="40529"/>
                  </a:lnTo>
                  <a:lnTo>
                    <a:pt x="8811" y="40035"/>
                  </a:lnTo>
                  <a:lnTo>
                    <a:pt x="8811" y="39542"/>
                  </a:lnTo>
                  <a:lnTo>
                    <a:pt x="8741" y="39049"/>
                  </a:lnTo>
                  <a:lnTo>
                    <a:pt x="8600" y="38062"/>
                  </a:lnTo>
                  <a:lnTo>
                    <a:pt x="8600" y="37568"/>
                  </a:lnTo>
                  <a:lnTo>
                    <a:pt x="8670" y="37146"/>
                  </a:lnTo>
                  <a:lnTo>
                    <a:pt x="8952" y="36582"/>
                  </a:lnTo>
                  <a:lnTo>
                    <a:pt x="9375" y="36018"/>
                  </a:lnTo>
                  <a:lnTo>
                    <a:pt x="9939" y="35454"/>
                  </a:lnTo>
                  <a:lnTo>
                    <a:pt x="10573" y="34890"/>
                  </a:lnTo>
                  <a:lnTo>
                    <a:pt x="11842" y="33762"/>
                  </a:lnTo>
                  <a:lnTo>
                    <a:pt x="12829" y="32776"/>
                  </a:lnTo>
                  <a:lnTo>
                    <a:pt x="12124" y="34608"/>
                  </a:lnTo>
                  <a:lnTo>
                    <a:pt x="11419" y="36370"/>
                  </a:lnTo>
                  <a:lnTo>
                    <a:pt x="10785" y="38203"/>
                  </a:lnTo>
                  <a:lnTo>
                    <a:pt x="10221" y="40035"/>
                  </a:lnTo>
                  <a:lnTo>
                    <a:pt x="9798" y="41868"/>
                  </a:lnTo>
                  <a:lnTo>
                    <a:pt x="9445" y="43771"/>
                  </a:lnTo>
                  <a:lnTo>
                    <a:pt x="9164" y="45674"/>
                  </a:lnTo>
                  <a:lnTo>
                    <a:pt x="9023" y="47577"/>
                  </a:lnTo>
                  <a:lnTo>
                    <a:pt x="9023" y="49551"/>
                  </a:lnTo>
                  <a:lnTo>
                    <a:pt x="8952" y="51383"/>
                  </a:lnTo>
                  <a:lnTo>
                    <a:pt x="8811" y="53357"/>
                  </a:lnTo>
                  <a:lnTo>
                    <a:pt x="8685" y="54492"/>
                  </a:lnTo>
                  <a:lnTo>
                    <a:pt x="8670" y="54485"/>
                  </a:lnTo>
                  <a:lnTo>
                    <a:pt x="8529" y="54485"/>
                  </a:lnTo>
                  <a:lnTo>
                    <a:pt x="8318" y="54555"/>
                  </a:lnTo>
                  <a:lnTo>
                    <a:pt x="8106" y="54696"/>
                  </a:lnTo>
                  <a:lnTo>
                    <a:pt x="7683" y="55119"/>
                  </a:lnTo>
                  <a:lnTo>
                    <a:pt x="7190" y="55683"/>
                  </a:lnTo>
                  <a:lnTo>
                    <a:pt x="6697" y="56317"/>
                  </a:lnTo>
                  <a:lnTo>
                    <a:pt x="6344" y="56952"/>
                  </a:lnTo>
                  <a:lnTo>
                    <a:pt x="6133" y="57445"/>
                  </a:lnTo>
                  <a:lnTo>
                    <a:pt x="6062" y="57656"/>
                  </a:lnTo>
                  <a:lnTo>
                    <a:pt x="6062" y="57797"/>
                  </a:lnTo>
                  <a:lnTo>
                    <a:pt x="6133" y="58150"/>
                  </a:lnTo>
                  <a:lnTo>
                    <a:pt x="6274" y="58432"/>
                  </a:lnTo>
                  <a:lnTo>
                    <a:pt x="6415" y="58573"/>
                  </a:lnTo>
                  <a:lnTo>
                    <a:pt x="6556" y="58714"/>
                  </a:lnTo>
                  <a:lnTo>
                    <a:pt x="6767" y="58784"/>
                  </a:lnTo>
                  <a:lnTo>
                    <a:pt x="6979" y="58855"/>
                  </a:lnTo>
                  <a:lnTo>
                    <a:pt x="7472" y="58714"/>
                  </a:lnTo>
                  <a:lnTo>
                    <a:pt x="7965" y="58502"/>
                  </a:lnTo>
                  <a:lnTo>
                    <a:pt x="8459" y="58150"/>
                  </a:lnTo>
                  <a:lnTo>
                    <a:pt x="8882" y="57727"/>
                  </a:lnTo>
                  <a:lnTo>
                    <a:pt x="9234" y="57304"/>
                  </a:lnTo>
                  <a:lnTo>
                    <a:pt x="9164" y="57938"/>
                  </a:lnTo>
                  <a:lnTo>
                    <a:pt x="9023" y="58784"/>
                  </a:lnTo>
                  <a:lnTo>
                    <a:pt x="8811" y="59771"/>
                  </a:lnTo>
                  <a:lnTo>
                    <a:pt x="8670" y="60758"/>
                  </a:lnTo>
                  <a:lnTo>
                    <a:pt x="8670" y="61251"/>
                  </a:lnTo>
                  <a:lnTo>
                    <a:pt x="8741" y="61674"/>
                  </a:lnTo>
                  <a:lnTo>
                    <a:pt x="8811" y="62027"/>
                  </a:lnTo>
                  <a:lnTo>
                    <a:pt x="8952" y="62379"/>
                  </a:lnTo>
                  <a:lnTo>
                    <a:pt x="9234" y="62590"/>
                  </a:lnTo>
                  <a:lnTo>
                    <a:pt x="9586" y="62661"/>
                  </a:lnTo>
                  <a:lnTo>
                    <a:pt x="10009" y="62661"/>
                  </a:lnTo>
                  <a:lnTo>
                    <a:pt x="10573" y="62520"/>
                  </a:lnTo>
                  <a:lnTo>
                    <a:pt x="11067" y="62308"/>
                  </a:lnTo>
                  <a:lnTo>
                    <a:pt x="11489" y="61956"/>
                  </a:lnTo>
                  <a:lnTo>
                    <a:pt x="11771" y="61604"/>
                  </a:lnTo>
                  <a:lnTo>
                    <a:pt x="11912" y="61181"/>
                  </a:lnTo>
                  <a:lnTo>
                    <a:pt x="12053" y="60687"/>
                  </a:lnTo>
                  <a:lnTo>
                    <a:pt x="12053" y="60194"/>
                  </a:lnTo>
                  <a:lnTo>
                    <a:pt x="11983" y="59630"/>
                  </a:lnTo>
                  <a:lnTo>
                    <a:pt x="11842" y="59066"/>
                  </a:lnTo>
                  <a:lnTo>
                    <a:pt x="11560" y="57938"/>
                  </a:lnTo>
                  <a:lnTo>
                    <a:pt x="11208" y="56881"/>
                  </a:lnTo>
                  <a:lnTo>
                    <a:pt x="10855" y="55965"/>
                  </a:lnTo>
                  <a:lnTo>
                    <a:pt x="10785" y="55542"/>
                  </a:lnTo>
                  <a:lnTo>
                    <a:pt x="10714" y="55190"/>
                  </a:lnTo>
                  <a:lnTo>
                    <a:pt x="10714" y="55190"/>
                  </a:lnTo>
                  <a:lnTo>
                    <a:pt x="10996" y="55331"/>
                  </a:lnTo>
                  <a:lnTo>
                    <a:pt x="11349" y="55471"/>
                  </a:lnTo>
                  <a:lnTo>
                    <a:pt x="12335" y="55471"/>
                  </a:lnTo>
                  <a:lnTo>
                    <a:pt x="12617" y="55401"/>
                  </a:lnTo>
                  <a:lnTo>
                    <a:pt x="13252" y="55119"/>
                  </a:lnTo>
                  <a:lnTo>
                    <a:pt x="13815" y="54696"/>
                  </a:lnTo>
                  <a:lnTo>
                    <a:pt x="14309" y="54203"/>
                  </a:lnTo>
                  <a:lnTo>
                    <a:pt x="14732" y="53639"/>
                  </a:lnTo>
                  <a:lnTo>
                    <a:pt x="15084" y="53005"/>
                  </a:lnTo>
                  <a:lnTo>
                    <a:pt x="15296" y="53357"/>
                  </a:lnTo>
                  <a:lnTo>
                    <a:pt x="15437" y="53568"/>
                  </a:lnTo>
                  <a:lnTo>
                    <a:pt x="15648" y="53709"/>
                  </a:lnTo>
                  <a:lnTo>
                    <a:pt x="15789" y="53709"/>
                  </a:lnTo>
                  <a:lnTo>
                    <a:pt x="15930" y="53639"/>
                  </a:lnTo>
                  <a:lnTo>
                    <a:pt x="16000" y="53498"/>
                  </a:lnTo>
                  <a:lnTo>
                    <a:pt x="16071" y="53145"/>
                  </a:lnTo>
                  <a:lnTo>
                    <a:pt x="16141" y="52652"/>
                  </a:lnTo>
                  <a:lnTo>
                    <a:pt x="16071" y="52229"/>
                  </a:lnTo>
                  <a:lnTo>
                    <a:pt x="16000" y="52159"/>
                  </a:lnTo>
                  <a:lnTo>
                    <a:pt x="15859" y="52088"/>
                  </a:lnTo>
                  <a:lnTo>
                    <a:pt x="15718" y="52159"/>
                  </a:lnTo>
                  <a:lnTo>
                    <a:pt x="15578" y="52300"/>
                  </a:lnTo>
                  <a:lnTo>
                    <a:pt x="15507" y="52018"/>
                  </a:lnTo>
                  <a:lnTo>
                    <a:pt x="15366" y="51665"/>
                  </a:lnTo>
                  <a:lnTo>
                    <a:pt x="15789" y="51806"/>
                  </a:lnTo>
                  <a:lnTo>
                    <a:pt x="16635" y="51806"/>
                  </a:lnTo>
                  <a:lnTo>
                    <a:pt x="17058" y="51665"/>
                  </a:lnTo>
                  <a:lnTo>
                    <a:pt x="17481" y="51454"/>
                  </a:lnTo>
                  <a:lnTo>
                    <a:pt x="17763" y="51172"/>
                  </a:lnTo>
                  <a:lnTo>
                    <a:pt x="17833" y="51031"/>
                  </a:lnTo>
                  <a:lnTo>
                    <a:pt x="17903" y="50820"/>
                  </a:lnTo>
                  <a:lnTo>
                    <a:pt x="17903" y="50538"/>
                  </a:lnTo>
                  <a:lnTo>
                    <a:pt x="17903" y="50326"/>
                  </a:lnTo>
                  <a:lnTo>
                    <a:pt x="17833" y="50115"/>
                  </a:lnTo>
                  <a:lnTo>
                    <a:pt x="17692" y="49903"/>
                  </a:lnTo>
                  <a:lnTo>
                    <a:pt x="17551" y="49762"/>
                  </a:lnTo>
                  <a:lnTo>
                    <a:pt x="17340" y="49621"/>
                  </a:lnTo>
                  <a:lnTo>
                    <a:pt x="16776" y="49480"/>
                  </a:lnTo>
                  <a:lnTo>
                    <a:pt x="16212" y="49410"/>
                  </a:lnTo>
                  <a:lnTo>
                    <a:pt x="15155" y="49480"/>
                  </a:lnTo>
                  <a:lnTo>
                    <a:pt x="14661" y="49551"/>
                  </a:lnTo>
                  <a:lnTo>
                    <a:pt x="14520" y="49410"/>
                  </a:lnTo>
                  <a:lnTo>
                    <a:pt x="14450" y="49057"/>
                  </a:lnTo>
                  <a:lnTo>
                    <a:pt x="14238" y="48212"/>
                  </a:lnTo>
                  <a:lnTo>
                    <a:pt x="13956" y="46943"/>
                  </a:lnTo>
                  <a:lnTo>
                    <a:pt x="14450" y="47084"/>
                  </a:lnTo>
                  <a:lnTo>
                    <a:pt x="14873" y="47154"/>
                  </a:lnTo>
                  <a:lnTo>
                    <a:pt x="15225" y="47154"/>
                  </a:lnTo>
                  <a:lnTo>
                    <a:pt x="15578" y="47013"/>
                  </a:lnTo>
                  <a:lnTo>
                    <a:pt x="15789" y="46872"/>
                  </a:lnTo>
                  <a:lnTo>
                    <a:pt x="16000" y="46590"/>
                  </a:lnTo>
                  <a:lnTo>
                    <a:pt x="16141" y="46309"/>
                  </a:lnTo>
                  <a:lnTo>
                    <a:pt x="16212" y="46027"/>
                  </a:lnTo>
                  <a:lnTo>
                    <a:pt x="16212" y="45674"/>
                  </a:lnTo>
                  <a:lnTo>
                    <a:pt x="16141" y="45322"/>
                  </a:lnTo>
                  <a:lnTo>
                    <a:pt x="16071" y="44969"/>
                  </a:lnTo>
                  <a:lnTo>
                    <a:pt x="15859" y="44617"/>
                  </a:lnTo>
                  <a:lnTo>
                    <a:pt x="15648" y="44264"/>
                  </a:lnTo>
                  <a:lnTo>
                    <a:pt x="15366" y="43912"/>
                  </a:lnTo>
                  <a:lnTo>
                    <a:pt x="15084" y="43630"/>
                  </a:lnTo>
                  <a:lnTo>
                    <a:pt x="14661" y="43419"/>
                  </a:lnTo>
                  <a:lnTo>
                    <a:pt x="14238" y="43278"/>
                  </a:lnTo>
                  <a:lnTo>
                    <a:pt x="13886" y="43207"/>
                  </a:lnTo>
                  <a:lnTo>
                    <a:pt x="13111" y="43207"/>
                  </a:lnTo>
                  <a:lnTo>
                    <a:pt x="12829" y="43137"/>
                  </a:lnTo>
                  <a:lnTo>
                    <a:pt x="12476" y="43066"/>
                  </a:lnTo>
                  <a:lnTo>
                    <a:pt x="12194" y="42855"/>
                  </a:lnTo>
                  <a:lnTo>
                    <a:pt x="11912" y="42502"/>
                  </a:lnTo>
                  <a:lnTo>
                    <a:pt x="11701" y="42150"/>
                  </a:lnTo>
                  <a:lnTo>
                    <a:pt x="11630" y="41727"/>
                  </a:lnTo>
                  <a:lnTo>
                    <a:pt x="11560" y="41375"/>
                  </a:lnTo>
                  <a:lnTo>
                    <a:pt x="11630" y="40952"/>
                  </a:lnTo>
                  <a:lnTo>
                    <a:pt x="11842" y="40176"/>
                  </a:lnTo>
                  <a:lnTo>
                    <a:pt x="12124" y="39331"/>
                  </a:lnTo>
                  <a:lnTo>
                    <a:pt x="12829" y="37146"/>
                  </a:lnTo>
                  <a:lnTo>
                    <a:pt x="13674" y="35031"/>
                  </a:lnTo>
                  <a:lnTo>
                    <a:pt x="14591" y="32987"/>
                  </a:lnTo>
                  <a:lnTo>
                    <a:pt x="15648" y="30943"/>
                  </a:lnTo>
                  <a:lnTo>
                    <a:pt x="16705" y="28899"/>
                  </a:lnTo>
                  <a:lnTo>
                    <a:pt x="17763" y="26925"/>
                  </a:lnTo>
                  <a:lnTo>
                    <a:pt x="20018" y="22908"/>
                  </a:lnTo>
                  <a:lnTo>
                    <a:pt x="19877" y="23542"/>
                  </a:lnTo>
                  <a:lnTo>
                    <a:pt x="19807" y="24247"/>
                  </a:lnTo>
                  <a:lnTo>
                    <a:pt x="19736" y="25657"/>
                  </a:lnTo>
                  <a:lnTo>
                    <a:pt x="19736" y="26361"/>
                  </a:lnTo>
                  <a:lnTo>
                    <a:pt x="19595" y="26996"/>
                  </a:lnTo>
                  <a:lnTo>
                    <a:pt x="19525" y="27560"/>
                  </a:lnTo>
                  <a:lnTo>
                    <a:pt x="19313" y="28053"/>
                  </a:lnTo>
                  <a:lnTo>
                    <a:pt x="19031" y="28405"/>
                  </a:lnTo>
                  <a:lnTo>
                    <a:pt x="18608" y="28828"/>
                  </a:lnTo>
                  <a:lnTo>
                    <a:pt x="18256" y="29181"/>
                  </a:lnTo>
                  <a:lnTo>
                    <a:pt x="17833" y="29533"/>
                  </a:lnTo>
                  <a:lnTo>
                    <a:pt x="17481" y="29956"/>
                  </a:lnTo>
                  <a:lnTo>
                    <a:pt x="17410" y="30238"/>
                  </a:lnTo>
                  <a:lnTo>
                    <a:pt x="17340" y="30450"/>
                  </a:lnTo>
                  <a:lnTo>
                    <a:pt x="17340" y="30731"/>
                  </a:lnTo>
                  <a:lnTo>
                    <a:pt x="17340" y="31013"/>
                  </a:lnTo>
                  <a:lnTo>
                    <a:pt x="17481" y="31295"/>
                  </a:lnTo>
                  <a:lnTo>
                    <a:pt x="17622" y="31577"/>
                  </a:lnTo>
                  <a:lnTo>
                    <a:pt x="17833" y="31789"/>
                  </a:lnTo>
                  <a:lnTo>
                    <a:pt x="17974" y="32000"/>
                  </a:lnTo>
                  <a:lnTo>
                    <a:pt x="18185" y="32071"/>
                  </a:lnTo>
                  <a:lnTo>
                    <a:pt x="18397" y="32141"/>
                  </a:lnTo>
                  <a:lnTo>
                    <a:pt x="18608" y="32141"/>
                  </a:lnTo>
                  <a:lnTo>
                    <a:pt x="18749" y="32071"/>
                  </a:lnTo>
                  <a:lnTo>
                    <a:pt x="19172" y="31859"/>
                  </a:lnTo>
                  <a:lnTo>
                    <a:pt x="19525" y="31577"/>
                  </a:lnTo>
                  <a:lnTo>
                    <a:pt x="19807" y="31225"/>
                  </a:lnTo>
                  <a:lnTo>
                    <a:pt x="20370" y="30450"/>
                  </a:lnTo>
                  <a:lnTo>
                    <a:pt x="21146" y="32564"/>
                  </a:lnTo>
                  <a:lnTo>
                    <a:pt x="20511" y="32705"/>
                  </a:lnTo>
                  <a:lnTo>
                    <a:pt x="20088" y="32916"/>
                  </a:lnTo>
                  <a:lnTo>
                    <a:pt x="19666" y="33198"/>
                  </a:lnTo>
                  <a:lnTo>
                    <a:pt x="19384" y="33551"/>
                  </a:lnTo>
                  <a:lnTo>
                    <a:pt x="19172" y="33903"/>
                  </a:lnTo>
                  <a:lnTo>
                    <a:pt x="19031" y="34256"/>
                  </a:lnTo>
                  <a:lnTo>
                    <a:pt x="19031" y="34608"/>
                  </a:lnTo>
                  <a:lnTo>
                    <a:pt x="19102" y="34961"/>
                  </a:lnTo>
                  <a:lnTo>
                    <a:pt x="19172" y="35242"/>
                  </a:lnTo>
                  <a:lnTo>
                    <a:pt x="19384" y="35454"/>
                  </a:lnTo>
                  <a:lnTo>
                    <a:pt x="19595" y="35665"/>
                  </a:lnTo>
                  <a:lnTo>
                    <a:pt x="19948" y="35806"/>
                  </a:lnTo>
                  <a:lnTo>
                    <a:pt x="20300" y="35806"/>
                  </a:lnTo>
                  <a:lnTo>
                    <a:pt x="20723" y="35736"/>
                  </a:lnTo>
                  <a:lnTo>
                    <a:pt x="21216" y="35595"/>
                  </a:lnTo>
                  <a:lnTo>
                    <a:pt x="21780" y="35242"/>
                  </a:lnTo>
                  <a:lnTo>
                    <a:pt x="21780" y="35736"/>
                  </a:lnTo>
                  <a:lnTo>
                    <a:pt x="21780" y="36159"/>
                  </a:lnTo>
                  <a:lnTo>
                    <a:pt x="21639" y="36441"/>
                  </a:lnTo>
                  <a:lnTo>
                    <a:pt x="21498" y="36723"/>
                  </a:lnTo>
                  <a:lnTo>
                    <a:pt x="21287" y="36934"/>
                  </a:lnTo>
                  <a:lnTo>
                    <a:pt x="21075" y="37075"/>
                  </a:lnTo>
                  <a:lnTo>
                    <a:pt x="20511" y="37427"/>
                  </a:lnTo>
                  <a:lnTo>
                    <a:pt x="19877" y="37709"/>
                  </a:lnTo>
                  <a:lnTo>
                    <a:pt x="19595" y="37850"/>
                  </a:lnTo>
                  <a:lnTo>
                    <a:pt x="19384" y="38062"/>
                  </a:lnTo>
                  <a:lnTo>
                    <a:pt x="19172" y="38344"/>
                  </a:lnTo>
                  <a:lnTo>
                    <a:pt x="18961" y="38626"/>
                  </a:lnTo>
                  <a:lnTo>
                    <a:pt x="18890" y="39049"/>
                  </a:lnTo>
                  <a:lnTo>
                    <a:pt x="18820" y="39542"/>
                  </a:lnTo>
                  <a:lnTo>
                    <a:pt x="18820" y="40106"/>
                  </a:lnTo>
                  <a:lnTo>
                    <a:pt x="18890" y="40388"/>
                  </a:lnTo>
                  <a:lnTo>
                    <a:pt x="19031" y="40599"/>
                  </a:lnTo>
                  <a:lnTo>
                    <a:pt x="19172" y="40740"/>
                  </a:lnTo>
                  <a:lnTo>
                    <a:pt x="19313" y="40881"/>
                  </a:lnTo>
                  <a:lnTo>
                    <a:pt x="19666" y="41022"/>
                  </a:lnTo>
                  <a:lnTo>
                    <a:pt x="20088" y="41022"/>
                  </a:lnTo>
                  <a:lnTo>
                    <a:pt x="20511" y="40881"/>
                  </a:lnTo>
                  <a:lnTo>
                    <a:pt x="20934" y="40599"/>
                  </a:lnTo>
                  <a:lnTo>
                    <a:pt x="21357" y="40176"/>
                  </a:lnTo>
                  <a:lnTo>
                    <a:pt x="21428" y="40599"/>
                  </a:lnTo>
                  <a:lnTo>
                    <a:pt x="21569" y="41022"/>
                  </a:lnTo>
                  <a:lnTo>
                    <a:pt x="21710" y="41375"/>
                  </a:lnTo>
                  <a:lnTo>
                    <a:pt x="21851" y="41657"/>
                  </a:lnTo>
                  <a:lnTo>
                    <a:pt x="22062" y="41938"/>
                  </a:lnTo>
                  <a:lnTo>
                    <a:pt x="22344" y="42220"/>
                  </a:lnTo>
                  <a:lnTo>
                    <a:pt x="22626" y="42361"/>
                  </a:lnTo>
                  <a:lnTo>
                    <a:pt x="22908" y="42502"/>
                  </a:lnTo>
                  <a:lnTo>
                    <a:pt x="23190" y="42573"/>
                  </a:lnTo>
                  <a:lnTo>
                    <a:pt x="23472" y="42643"/>
                  </a:lnTo>
                  <a:lnTo>
                    <a:pt x="23754" y="42573"/>
                  </a:lnTo>
                  <a:lnTo>
                    <a:pt x="24036" y="42432"/>
                  </a:lnTo>
                  <a:lnTo>
                    <a:pt x="24317" y="42220"/>
                  </a:lnTo>
                  <a:lnTo>
                    <a:pt x="24529" y="41938"/>
                  </a:lnTo>
                  <a:lnTo>
                    <a:pt x="24811" y="41586"/>
                  </a:lnTo>
                  <a:lnTo>
                    <a:pt x="25022" y="41163"/>
                  </a:lnTo>
                  <a:lnTo>
                    <a:pt x="25163" y="40670"/>
                  </a:lnTo>
                  <a:lnTo>
                    <a:pt x="25234" y="40317"/>
                  </a:lnTo>
                  <a:lnTo>
                    <a:pt x="25163" y="39894"/>
                  </a:lnTo>
                  <a:lnTo>
                    <a:pt x="25093" y="39542"/>
                  </a:lnTo>
                  <a:lnTo>
                    <a:pt x="25022" y="39190"/>
                  </a:lnTo>
                  <a:lnTo>
                    <a:pt x="24811" y="38837"/>
                  </a:lnTo>
                  <a:lnTo>
                    <a:pt x="24388" y="38203"/>
                  </a:lnTo>
                  <a:lnTo>
                    <a:pt x="23542" y="37005"/>
                  </a:lnTo>
                  <a:lnTo>
                    <a:pt x="23190" y="36370"/>
                  </a:lnTo>
                  <a:lnTo>
                    <a:pt x="23049" y="36088"/>
                  </a:lnTo>
                  <a:lnTo>
                    <a:pt x="22978" y="35736"/>
                  </a:lnTo>
                  <a:lnTo>
                    <a:pt x="23260" y="35947"/>
                  </a:lnTo>
                  <a:lnTo>
                    <a:pt x="23542" y="36159"/>
                  </a:lnTo>
                  <a:lnTo>
                    <a:pt x="23824" y="36300"/>
                  </a:lnTo>
                  <a:lnTo>
                    <a:pt x="24177" y="36370"/>
                  </a:lnTo>
                  <a:lnTo>
                    <a:pt x="24811" y="36441"/>
                  </a:lnTo>
                  <a:lnTo>
                    <a:pt x="25093" y="36370"/>
                  </a:lnTo>
                  <a:lnTo>
                    <a:pt x="25375" y="36300"/>
                  </a:lnTo>
                  <a:lnTo>
                    <a:pt x="25586" y="36229"/>
                  </a:lnTo>
                  <a:lnTo>
                    <a:pt x="25798" y="36088"/>
                  </a:lnTo>
                  <a:lnTo>
                    <a:pt x="25939" y="35877"/>
                  </a:lnTo>
                  <a:lnTo>
                    <a:pt x="26080" y="35665"/>
                  </a:lnTo>
                  <a:lnTo>
                    <a:pt x="26080" y="35383"/>
                  </a:lnTo>
                  <a:lnTo>
                    <a:pt x="26080" y="35101"/>
                  </a:lnTo>
                  <a:lnTo>
                    <a:pt x="26009" y="34749"/>
                  </a:lnTo>
                  <a:lnTo>
                    <a:pt x="25798" y="34326"/>
                  </a:lnTo>
                  <a:lnTo>
                    <a:pt x="25586" y="34044"/>
                  </a:lnTo>
                  <a:lnTo>
                    <a:pt x="25375" y="33762"/>
                  </a:lnTo>
                  <a:lnTo>
                    <a:pt x="25163" y="33551"/>
                  </a:lnTo>
                  <a:lnTo>
                    <a:pt x="24881" y="33410"/>
                  </a:lnTo>
                  <a:lnTo>
                    <a:pt x="24388" y="33198"/>
                  </a:lnTo>
                  <a:lnTo>
                    <a:pt x="23824" y="33057"/>
                  </a:lnTo>
                  <a:lnTo>
                    <a:pt x="23260" y="32916"/>
                  </a:lnTo>
                  <a:lnTo>
                    <a:pt x="22767" y="32705"/>
                  </a:lnTo>
                  <a:lnTo>
                    <a:pt x="22555" y="32564"/>
                  </a:lnTo>
                  <a:lnTo>
                    <a:pt x="22344" y="32353"/>
                  </a:lnTo>
                  <a:lnTo>
                    <a:pt x="22133" y="32141"/>
                  </a:lnTo>
                  <a:lnTo>
                    <a:pt x="21992" y="31789"/>
                  </a:lnTo>
                  <a:lnTo>
                    <a:pt x="22273" y="32000"/>
                  </a:lnTo>
                  <a:lnTo>
                    <a:pt x="22626" y="32141"/>
                  </a:lnTo>
                  <a:lnTo>
                    <a:pt x="22908" y="32212"/>
                  </a:lnTo>
                  <a:lnTo>
                    <a:pt x="23190" y="32282"/>
                  </a:lnTo>
                  <a:lnTo>
                    <a:pt x="23472" y="32212"/>
                  </a:lnTo>
                  <a:lnTo>
                    <a:pt x="23754" y="32141"/>
                  </a:lnTo>
                  <a:lnTo>
                    <a:pt x="24036" y="32071"/>
                  </a:lnTo>
                  <a:lnTo>
                    <a:pt x="24247" y="31859"/>
                  </a:lnTo>
                  <a:lnTo>
                    <a:pt x="24458" y="31718"/>
                  </a:lnTo>
                  <a:lnTo>
                    <a:pt x="24599" y="31507"/>
                  </a:lnTo>
                  <a:lnTo>
                    <a:pt x="24740" y="31225"/>
                  </a:lnTo>
                  <a:lnTo>
                    <a:pt x="24881" y="30943"/>
                  </a:lnTo>
                  <a:lnTo>
                    <a:pt x="24881" y="30661"/>
                  </a:lnTo>
                  <a:lnTo>
                    <a:pt x="24881" y="30309"/>
                  </a:lnTo>
                  <a:lnTo>
                    <a:pt x="24881" y="30027"/>
                  </a:lnTo>
                  <a:lnTo>
                    <a:pt x="24811" y="29674"/>
                  </a:lnTo>
                  <a:lnTo>
                    <a:pt x="24529" y="29110"/>
                  </a:lnTo>
                  <a:lnTo>
                    <a:pt x="24106" y="28687"/>
                  </a:lnTo>
                  <a:lnTo>
                    <a:pt x="23542" y="28265"/>
                  </a:lnTo>
                  <a:lnTo>
                    <a:pt x="22978" y="27912"/>
                  </a:lnTo>
                  <a:lnTo>
                    <a:pt x="22344" y="27630"/>
                  </a:lnTo>
                  <a:lnTo>
                    <a:pt x="21710" y="27489"/>
                  </a:lnTo>
                  <a:lnTo>
                    <a:pt x="21075" y="27419"/>
                  </a:lnTo>
                  <a:lnTo>
                    <a:pt x="20511" y="27489"/>
                  </a:lnTo>
                  <a:lnTo>
                    <a:pt x="20229" y="25727"/>
                  </a:lnTo>
                  <a:lnTo>
                    <a:pt x="20229" y="24881"/>
                  </a:lnTo>
                  <a:lnTo>
                    <a:pt x="20229" y="24035"/>
                  </a:lnTo>
                  <a:lnTo>
                    <a:pt x="20300" y="23260"/>
                  </a:lnTo>
                  <a:lnTo>
                    <a:pt x="20441" y="22485"/>
                  </a:lnTo>
                  <a:lnTo>
                    <a:pt x="20723" y="21709"/>
                  </a:lnTo>
                  <a:lnTo>
                    <a:pt x="21075" y="20934"/>
                  </a:lnTo>
                  <a:lnTo>
                    <a:pt x="21992" y="19172"/>
                  </a:lnTo>
                  <a:lnTo>
                    <a:pt x="22908" y="17410"/>
                  </a:lnTo>
                  <a:lnTo>
                    <a:pt x="23683" y="15648"/>
                  </a:lnTo>
                  <a:lnTo>
                    <a:pt x="24458" y="13815"/>
                  </a:lnTo>
                  <a:lnTo>
                    <a:pt x="25022" y="12124"/>
                  </a:lnTo>
                  <a:lnTo>
                    <a:pt x="25516" y="10432"/>
                  </a:lnTo>
                  <a:lnTo>
                    <a:pt x="25868" y="8670"/>
                  </a:lnTo>
                  <a:lnTo>
                    <a:pt x="26009" y="7824"/>
                  </a:lnTo>
                  <a:lnTo>
                    <a:pt x="26080" y="6908"/>
                  </a:lnTo>
                  <a:lnTo>
                    <a:pt x="26009" y="5498"/>
                  </a:lnTo>
                  <a:lnTo>
                    <a:pt x="25868" y="4300"/>
                  </a:lnTo>
                  <a:lnTo>
                    <a:pt x="25727" y="3031"/>
                  </a:lnTo>
                  <a:lnTo>
                    <a:pt x="25516" y="1762"/>
                  </a:lnTo>
                  <a:lnTo>
                    <a:pt x="25234" y="776"/>
                  </a:lnTo>
                  <a:lnTo>
                    <a:pt x="25022" y="423"/>
                  </a:lnTo>
                  <a:lnTo>
                    <a:pt x="24881" y="141"/>
                  </a:lnTo>
                  <a:lnTo>
                    <a:pt x="2467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11"/>
            <p:cNvSpPr/>
            <p:nvPr/>
          </p:nvSpPr>
          <p:spPr>
            <a:xfrm rot="2120693">
              <a:off x="2569733" y="4367036"/>
              <a:ext cx="228484" cy="301260"/>
            </a:xfrm>
            <a:custGeom>
              <a:avLst/>
              <a:gdLst/>
              <a:ahLst/>
              <a:cxnLst/>
              <a:rect l="l" t="t" r="r" b="b"/>
              <a:pathLst>
                <a:path w="9516" h="12547" extrusionOk="0">
                  <a:moveTo>
                    <a:pt x="9516" y="0"/>
                  </a:moveTo>
                  <a:lnTo>
                    <a:pt x="9420" y="385"/>
                  </a:lnTo>
                  <a:lnTo>
                    <a:pt x="9445" y="353"/>
                  </a:lnTo>
                  <a:lnTo>
                    <a:pt x="9516" y="0"/>
                  </a:lnTo>
                  <a:close/>
                  <a:moveTo>
                    <a:pt x="5357" y="3947"/>
                  </a:moveTo>
                  <a:lnTo>
                    <a:pt x="4793" y="4582"/>
                  </a:lnTo>
                  <a:lnTo>
                    <a:pt x="3595" y="5921"/>
                  </a:lnTo>
                  <a:lnTo>
                    <a:pt x="2256" y="7471"/>
                  </a:lnTo>
                  <a:lnTo>
                    <a:pt x="1763" y="8106"/>
                  </a:lnTo>
                  <a:lnTo>
                    <a:pt x="1410" y="8599"/>
                  </a:lnTo>
                  <a:lnTo>
                    <a:pt x="1692" y="7894"/>
                  </a:lnTo>
                  <a:lnTo>
                    <a:pt x="2045" y="7190"/>
                  </a:lnTo>
                  <a:lnTo>
                    <a:pt x="2467" y="6485"/>
                  </a:lnTo>
                  <a:lnTo>
                    <a:pt x="2961" y="5921"/>
                  </a:lnTo>
                  <a:lnTo>
                    <a:pt x="3525" y="5357"/>
                  </a:lnTo>
                  <a:lnTo>
                    <a:pt x="4089" y="4864"/>
                  </a:lnTo>
                  <a:lnTo>
                    <a:pt x="4723" y="4370"/>
                  </a:lnTo>
                  <a:lnTo>
                    <a:pt x="5357" y="3947"/>
                  </a:lnTo>
                  <a:close/>
                  <a:moveTo>
                    <a:pt x="6696" y="3242"/>
                  </a:moveTo>
                  <a:lnTo>
                    <a:pt x="6626" y="3806"/>
                  </a:lnTo>
                  <a:lnTo>
                    <a:pt x="6626" y="4300"/>
                  </a:lnTo>
                  <a:lnTo>
                    <a:pt x="6555" y="5357"/>
                  </a:lnTo>
                  <a:lnTo>
                    <a:pt x="6485" y="5850"/>
                  </a:lnTo>
                  <a:lnTo>
                    <a:pt x="6415" y="6344"/>
                  </a:lnTo>
                  <a:lnTo>
                    <a:pt x="6203" y="6837"/>
                  </a:lnTo>
                  <a:lnTo>
                    <a:pt x="5921" y="7331"/>
                  </a:lnTo>
                  <a:lnTo>
                    <a:pt x="5569" y="7753"/>
                  </a:lnTo>
                  <a:lnTo>
                    <a:pt x="5075" y="8176"/>
                  </a:lnTo>
                  <a:lnTo>
                    <a:pt x="4652" y="8529"/>
                  </a:lnTo>
                  <a:lnTo>
                    <a:pt x="4089" y="8811"/>
                  </a:lnTo>
                  <a:lnTo>
                    <a:pt x="3031" y="9375"/>
                  </a:lnTo>
                  <a:lnTo>
                    <a:pt x="2045" y="10009"/>
                  </a:lnTo>
                  <a:lnTo>
                    <a:pt x="2256" y="9445"/>
                  </a:lnTo>
                  <a:lnTo>
                    <a:pt x="2538" y="9022"/>
                  </a:lnTo>
                  <a:lnTo>
                    <a:pt x="3243" y="8106"/>
                  </a:lnTo>
                  <a:lnTo>
                    <a:pt x="3948" y="7260"/>
                  </a:lnTo>
                  <a:lnTo>
                    <a:pt x="4723" y="6414"/>
                  </a:lnTo>
                  <a:lnTo>
                    <a:pt x="4934" y="6062"/>
                  </a:lnTo>
                  <a:lnTo>
                    <a:pt x="5216" y="5639"/>
                  </a:lnTo>
                  <a:lnTo>
                    <a:pt x="5639" y="4652"/>
                  </a:lnTo>
                  <a:lnTo>
                    <a:pt x="6203" y="3806"/>
                  </a:lnTo>
                  <a:lnTo>
                    <a:pt x="6415" y="3454"/>
                  </a:lnTo>
                  <a:lnTo>
                    <a:pt x="6696" y="3242"/>
                  </a:lnTo>
                  <a:close/>
                  <a:moveTo>
                    <a:pt x="9420" y="385"/>
                  </a:moveTo>
                  <a:lnTo>
                    <a:pt x="9163" y="705"/>
                  </a:lnTo>
                  <a:lnTo>
                    <a:pt x="8811" y="1057"/>
                  </a:lnTo>
                  <a:lnTo>
                    <a:pt x="8388" y="1410"/>
                  </a:lnTo>
                  <a:lnTo>
                    <a:pt x="7260" y="2115"/>
                  </a:lnTo>
                  <a:lnTo>
                    <a:pt x="5992" y="2820"/>
                  </a:lnTo>
                  <a:lnTo>
                    <a:pt x="4652" y="3595"/>
                  </a:lnTo>
                  <a:lnTo>
                    <a:pt x="3384" y="4300"/>
                  </a:lnTo>
                  <a:lnTo>
                    <a:pt x="2326" y="5005"/>
                  </a:lnTo>
                  <a:lnTo>
                    <a:pt x="1904" y="5357"/>
                  </a:lnTo>
                  <a:lnTo>
                    <a:pt x="1622" y="5709"/>
                  </a:lnTo>
                  <a:lnTo>
                    <a:pt x="1269" y="6203"/>
                  </a:lnTo>
                  <a:lnTo>
                    <a:pt x="917" y="6696"/>
                  </a:lnTo>
                  <a:lnTo>
                    <a:pt x="705" y="7190"/>
                  </a:lnTo>
                  <a:lnTo>
                    <a:pt x="494" y="7683"/>
                  </a:lnTo>
                  <a:lnTo>
                    <a:pt x="212" y="8811"/>
                  </a:lnTo>
                  <a:lnTo>
                    <a:pt x="1" y="9938"/>
                  </a:lnTo>
                  <a:lnTo>
                    <a:pt x="1" y="10502"/>
                  </a:lnTo>
                  <a:lnTo>
                    <a:pt x="71" y="11560"/>
                  </a:lnTo>
                  <a:lnTo>
                    <a:pt x="141" y="12053"/>
                  </a:lnTo>
                  <a:lnTo>
                    <a:pt x="282" y="12405"/>
                  </a:lnTo>
                  <a:lnTo>
                    <a:pt x="353" y="12476"/>
                  </a:lnTo>
                  <a:lnTo>
                    <a:pt x="423" y="12546"/>
                  </a:lnTo>
                  <a:lnTo>
                    <a:pt x="564" y="12476"/>
                  </a:lnTo>
                  <a:lnTo>
                    <a:pt x="705" y="12405"/>
                  </a:lnTo>
                  <a:lnTo>
                    <a:pt x="987" y="11982"/>
                  </a:lnTo>
                  <a:lnTo>
                    <a:pt x="1410" y="11630"/>
                  </a:lnTo>
                  <a:lnTo>
                    <a:pt x="2256" y="10996"/>
                  </a:lnTo>
                  <a:lnTo>
                    <a:pt x="3172" y="10432"/>
                  </a:lnTo>
                  <a:lnTo>
                    <a:pt x="4159" y="9938"/>
                  </a:lnTo>
                  <a:lnTo>
                    <a:pt x="5075" y="9445"/>
                  </a:lnTo>
                  <a:lnTo>
                    <a:pt x="5921" y="8811"/>
                  </a:lnTo>
                  <a:lnTo>
                    <a:pt x="6344" y="8458"/>
                  </a:lnTo>
                  <a:lnTo>
                    <a:pt x="6696" y="8106"/>
                  </a:lnTo>
                  <a:lnTo>
                    <a:pt x="6978" y="7683"/>
                  </a:lnTo>
                  <a:lnTo>
                    <a:pt x="7260" y="7190"/>
                  </a:lnTo>
                  <a:lnTo>
                    <a:pt x="7401" y="6696"/>
                  </a:lnTo>
                  <a:lnTo>
                    <a:pt x="7472" y="6203"/>
                  </a:lnTo>
                  <a:lnTo>
                    <a:pt x="7472" y="5709"/>
                  </a:lnTo>
                  <a:lnTo>
                    <a:pt x="7401" y="5216"/>
                  </a:lnTo>
                  <a:lnTo>
                    <a:pt x="7331" y="4300"/>
                  </a:lnTo>
                  <a:lnTo>
                    <a:pt x="7331" y="3806"/>
                  </a:lnTo>
                  <a:lnTo>
                    <a:pt x="7401" y="3313"/>
                  </a:lnTo>
                  <a:lnTo>
                    <a:pt x="7542" y="2890"/>
                  </a:lnTo>
                  <a:lnTo>
                    <a:pt x="7824" y="2538"/>
                  </a:lnTo>
                  <a:lnTo>
                    <a:pt x="8459" y="1762"/>
                  </a:lnTo>
                  <a:lnTo>
                    <a:pt x="8811" y="1410"/>
                  </a:lnTo>
                  <a:lnTo>
                    <a:pt x="9163" y="987"/>
                  </a:lnTo>
                  <a:lnTo>
                    <a:pt x="9375" y="564"/>
                  </a:lnTo>
                  <a:lnTo>
                    <a:pt x="9420" y="385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07" name="Google Shape;607;p11"/>
            <p:cNvGrpSpPr/>
            <p:nvPr/>
          </p:nvGrpSpPr>
          <p:grpSpPr>
            <a:xfrm rot="-4499919">
              <a:off x="5164310" y="3568656"/>
              <a:ext cx="736195" cy="1394547"/>
              <a:chOff x="3487525" y="3986125"/>
              <a:chExt cx="766525" cy="1452000"/>
            </a:xfrm>
          </p:grpSpPr>
          <p:sp>
            <p:nvSpPr>
              <p:cNvPr id="608" name="Google Shape;608;p11"/>
              <p:cNvSpPr/>
              <p:nvPr/>
            </p:nvSpPr>
            <p:spPr>
              <a:xfrm>
                <a:off x="3506900" y="3986125"/>
                <a:ext cx="747150" cy="1452000"/>
              </a:xfrm>
              <a:custGeom>
                <a:avLst/>
                <a:gdLst/>
                <a:ahLst/>
                <a:cxnLst/>
                <a:rect l="l" t="t" r="r" b="b"/>
                <a:pathLst>
                  <a:path w="29886" h="58080" extrusionOk="0">
                    <a:moveTo>
                      <a:pt x="20441" y="33974"/>
                    </a:moveTo>
                    <a:lnTo>
                      <a:pt x="21568" y="34608"/>
                    </a:lnTo>
                    <a:lnTo>
                      <a:pt x="23189" y="35665"/>
                    </a:lnTo>
                    <a:lnTo>
                      <a:pt x="24035" y="36229"/>
                    </a:lnTo>
                    <a:lnTo>
                      <a:pt x="24670" y="36793"/>
                    </a:lnTo>
                    <a:lnTo>
                      <a:pt x="25092" y="37216"/>
                    </a:lnTo>
                    <a:lnTo>
                      <a:pt x="25233" y="37427"/>
                    </a:lnTo>
                    <a:lnTo>
                      <a:pt x="25233" y="37568"/>
                    </a:lnTo>
                    <a:lnTo>
                      <a:pt x="23048" y="35947"/>
                    </a:lnTo>
                    <a:lnTo>
                      <a:pt x="20441" y="33974"/>
                    </a:lnTo>
                    <a:close/>
                    <a:moveTo>
                      <a:pt x="917" y="0"/>
                    </a:moveTo>
                    <a:lnTo>
                      <a:pt x="776" y="141"/>
                    </a:lnTo>
                    <a:lnTo>
                      <a:pt x="635" y="282"/>
                    </a:lnTo>
                    <a:lnTo>
                      <a:pt x="564" y="564"/>
                    </a:lnTo>
                    <a:lnTo>
                      <a:pt x="353" y="1198"/>
                    </a:lnTo>
                    <a:lnTo>
                      <a:pt x="212" y="2044"/>
                    </a:lnTo>
                    <a:lnTo>
                      <a:pt x="0" y="3595"/>
                    </a:lnTo>
                    <a:lnTo>
                      <a:pt x="0" y="4511"/>
                    </a:lnTo>
                    <a:lnTo>
                      <a:pt x="71" y="5216"/>
                    </a:lnTo>
                    <a:lnTo>
                      <a:pt x="141" y="5921"/>
                    </a:lnTo>
                    <a:lnTo>
                      <a:pt x="494" y="7331"/>
                    </a:lnTo>
                    <a:lnTo>
                      <a:pt x="987" y="8740"/>
                    </a:lnTo>
                    <a:lnTo>
                      <a:pt x="1551" y="10009"/>
                    </a:lnTo>
                    <a:lnTo>
                      <a:pt x="2326" y="11419"/>
                    </a:lnTo>
                    <a:lnTo>
                      <a:pt x="3243" y="12758"/>
                    </a:lnTo>
                    <a:lnTo>
                      <a:pt x="4159" y="14097"/>
                    </a:lnTo>
                    <a:lnTo>
                      <a:pt x="5216" y="15366"/>
                    </a:lnTo>
                    <a:lnTo>
                      <a:pt x="5710" y="15930"/>
                    </a:lnTo>
                    <a:lnTo>
                      <a:pt x="6344" y="16635"/>
                    </a:lnTo>
                    <a:lnTo>
                      <a:pt x="7683" y="18115"/>
                    </a:lnTo>
                    <a:lnTo>
                      <a:pt x="8388" y="18890"/>
                    </a:lnTo>
                    <a:lnTo>
                      <a:pt x="8952" y="19665"/>
                    </a:lnTo>
                    <a:lnTo>
                      <a:pt x="9375" y="20370"/>
                    </a:lnTo>
                    <a:lnTo>
                      <a:pt x="9586" y="20723"/>
                    </a:lnTo>
                    <a:lnTo>
                      <a:pt x="9657" y="21146"/>
                    </a:lnTo>
                    <a:lnTo>
                      <a:pt x="9727" y="21568"/>
                    </a:lnTo>
                    <a:lnTo>
                      <a:pt x="9657" y="21991"/>
                    </a:lnTo>
                    <a:lnTo>
                      <a:pt x="9586" y="22485"/>
                    </a:lnTo>
                    <a:lnTo>
                      <a:pt x="9375" y="22978"/>
                    </a:lnTo>
                    <a:lnTo>
                      <a:pt x="9022" y="24035"/>
                    </a:lnTo>
                    <a:lnTo>
                      <a:pt x="8811" y="24599"/>
                    </a:lnTo>
                    <a:lnTo>
                      <a:pt x="8670" y="25163"/>
                    </a:lnTo>
                    <a:lnTo>
                      <a:pt x="8599" y="25798"/>
                    </a:lnTo>
                    <a:lnTo>
                      <a:pt x="8599" y="26432"/>
                    </a:lnTo>
                    <a:lnTo>
                      <a:pt x="8599" y="27912"/>
                    </a:lnTo>
                    <a:lnTo>
                      <a:pt x="8599" y="29251"/>
                    </a:lnTo>
                    <a:lnTo>
                      <a:pt x="8529" y="29886"/>
                    </a:lnTo>
                    <a:lnTo>
                      <a:pt x="8317" y="30449"/>
                    </a:lnTo>
                    <a:lnTo>
                      <a:pt x="8247" y="30590"/>
                    </a:lnTo>
                    <a:lnTo>
                      <a:pt x="8106" y="30802"/>
                    </a:lnTo>
                    <a:lnTo>
                      <a:pt x="7683" y="31084"/>
                    </a:lnTo>
                    <a:lnTo>
                      <a:pt x="6626" y="31859"/>
                    </a:lnTo>
                    <a:lnTo>
                      <a:pt x="6132" y="32212"/>
                    </a:lnTo>
                    <a:lnTo>
                      <a:pt x="5780" y="32634"/>
                    </a:lnTo>
                    <a:lnTo>
                      <a:pt x="5639" y="32846"/>
                    </a:lnTo>
                    <a:lnTo>
                      <a:pt x="5639" y="33128"/>
                    </a:lnTo>
                    <a:lnTo>
                      <a:pt x="5639" y="33339"/>
                    </a:lnTo>
                    <a:lnTo>
                      <a:pt x="5710" y="33621"/>
                    </a:lnTo>
                    <a:lnTo>
                      <a:pt x="5850" y="33762"/>
                    </a:lnTo>
                    <a:lnTo>
                      <a:pt x="6132" y="33762"/>
                    </a:lnTo>
                    <a:lnTo>
                      <a:pt x="6344" y="33692"/>
                    </a:lnTo>
                    <a:lnTo>
                      <a:pt x="6696" y="33480"/>
                    </a:lnTo>
                    <a:lnTo>
                      <a:pt x="7119" y="33057"/>
                    </a:lnTo>
                    <a:lnTo>
                      <a:pt x="7894" y="32141"/>
                    </a:lnTo>
                    <a:lnTo>
                      <a:pt x="8388" y="31507"/>
                    </a:lnTo>
                    <a:lnTo>
                      <a:pt x="8388" y="31859"/>
                    </a:lnTo>
                    <a:lnTo>
                      <a:pt x="8176" y="32353"/>
                    </a:lnTo>
                    <a:lnTo>
                      <a:pt x="7754" y="33480"/>
                    </a:lnTo>
                    <a:lnTo>
                      <a:pt x="7542" y="34115"/>
                    </a:lnTo>
                    <a:lnTo>
                      <a:pt x="7401" y="34608"/>
                    </a:lnTo>
                    <a:lnTo>
                      <a:pt x="7401" y="34820"/>
                    </a:lnTo>
                    <a:lnTo>
                      <a:pt x="7401" y="35031"/>
                    </a:lnTo>
                    <a:lnTo>
                      <a:pt x="7472" y="35172"/>
                    </a:lnTo>
                    <a:lnTo>
                      <a:pt x="7613" y="35242"/>
                    </a:lnTo>
                    <a:lnTo>
                      <a:pt x="7965" y="35242"/>
                    </a:lnTo>
                    <a:lnTo>
                      <a:pt x="8106" y="35172"/>
                    </a:lnTo>
                    <a:lnTo>
                      <a:pt x="8176" y="35031"/>
                    </a:lnTo>
                    <a:lnTo>
                      <a:pt x="8388" y="34749"/>
                    </a:lnTo>
                    <a:lnTo>
                      <a:pt x="8458" y="34326"/>
                    </a:lnTo>
                    <a:lnTo>
                      <a:pt x="8529" y="33410"/>
                    </a:lnTo>
                    <a:lnTo>
                      <a:pt x="8599" y="32705"/>
                    </a:lnTo>
                    <a:lnTo>
                      <a:pt x="8740" y="33410"/>
                    </a:lnTo>
                    <a:lnTo>
                      <a:pt x="8952" y="33903"/>
                    </a:lnTo>
                    <a:lnTo>
                      <a:pt x="9163" y="34256"/>
                    </a:lnTo>
                    <a:lnTo>
                      <a:pt x="9375" y="34397"/>
                    </a:lnTo>
                    <a:lnTo>
                      <a:pt x="9516" y="34397"/>
                    </a:lnTo>
                    <a:lnTo>
                      <a:pt x="9586" y="34326"/>
                    </a:lnTo>
                    <a:lnTo>
                      <a:pt x="9657" y="34256"/>
                    </a:lnTo>
                    <a:lnTo>
                      <a:pt x="9727" y="34044"/>
                    </a:lnTo>
                    <a:lnTo>
                      <a:pt x="9798" y="33551"/>
                    </a:lnTo>
                    <a:lnTo>
                      <a:pt x="9657" y="32775"/>
                    </a:lnTo>
                    <a:lnTo>
                      <a:pt x="10079" y="33410"/>
                    </a:lnTo>
                    <a:lnTo>
                      <a:pt x="10643" y="34256"/>
                    </a:lnTo>
                    <a:lnTo>
                      <a:pt x="10925" y="34608"/>
                    </a:lnTo>
                    <a:lnTo>
                      <a:pt x="11207" y="34890"/>
                    </a:lnTo>
                    <a:lnTo>
                      <a:pt x="11419" y="34960"/>
                    </a:lnTo>
                    <a:lnTo>
                      <a:pt x="11701" y="34960"/>
                    </a:lnTo>
                    <a:lnTo>
                      <a:pt x="11842" y="34890"/>
                    </a:lnTo>
                    <a:lnTo>
                      <a:pt x="11912" y="34749"/>
                    </a:lnTo>
                    <a:lnTo>
                      <a:pt x="11983" y="34538"/>
                    </a:lnTo>
                    <a:lnTo>
                      <a:pt x="11983" y="34397"/>
                    </a:lnTo>
                    <a:lnTo>
                      <a:pt x="11842" y="34185"/>
                    </a:lnTo>
                    <a:lnTo>
                      <a:pt x="11560" y="33762"/>
                    </a:lnTo>
                    <a:lnTo>
                      <a:pt x="11207" y="33269"/>
                    </a:lnTo>
                    <a:lnTo>
                      <a:pt x="10291" y="32494"/>
                    </a:lnTo>
                    <a:lnTo>
                      <a:pt x="9657" y="31930"/>
                    </a:lnTo>
                    <a:lnTo>
                      <a:pt x="10643" y="32494"/>
                    </a:lnTo>
                    <a:lnTo>
                      <a:pt x="11771" y="33198"/>
                    </a:lnTo>
                    <a:lnTo>
                      <a:pt x="12194" y="33339"/>
                    </a:lnTo>
                    <a:lnTo>
                      <a:pt x="12335" y="33339"/>
                    </a:lnTo>
                    <a:lnTo>
                      <a:pt x="12335" y="33269"/>
                    </a:lnTo>
                    <a:lnTo>
                      <a:pt x="12335" y="33128"/>
                    </a:lnTo>
                    <a:lnTo>
                      <a:pt x="12124" y="32916"/>
                    </a:lnTo>
                    <a:lnTo>
                      <a:pt x="11489" y="32141"/>
                    </a:lnTo>
                    <a:lnTo>
                      <a:pt x="11137" y="31789"/>
                    </a:lnTo>
                    <a:lnTo>
                      <a:pt x="10784" y="31577"/>
                    </a:lnTo>
                    <a:lnTo>
                      <a:pt x="10220" y="31295"/>
                    </a:lnTo>
                    <a:lnTo>
                      <a:pt x="10009" y="31154"/>
                    </a:lnTo>
                    <a:lnTo>
                      <a:pt x="9727" y="30943"/>
                    </a:lnTo>
                    <a:lnTo>
                      <a:pt x="9516" y="30590"/>
                    </a:lnTo>
                    <a:lnTo>
                      <a:pt x="9304" y="30027"/>
                    </a:lnTo>
                    <a:lnTo>
                      <a:pt x="9234" y="29604"/>
                    </a:lnTo>
                    <a:lnTo>
                      <a:pt x="9163" y="29181"/>
                    </a:lnTo>
                    <a:lnTo>
                      <a:pt x="9234" y="28123"/>
                    </a:lnTo>
                    <a:lnTo>
                      <a:pt x="9445" y="26291"/>
                    </a:lnTo>
                    <a:lnTo>
                      <a:pt x="10079" y="27348"/>
                    </a:lnTo>
                    <a:lnTo>
                      <a:pt x="10573" y="28123"/>
                    </a:lnTo>
                    <a:lnTo>
                      <a:pt x="11066" y="28899"/>
                    </a:lnTo>
                    <a:lnTo>
                      <a:pt x="11560" y="29392"/>
                    </a:lnTo>
                    <a:lnTo>
                      <a:pt x="11771" y="29533"/>
                    </a:lnTo>
                    <a:lnTo>
                      <a:pt x="11983" y="29604"/>
                    </a:lnTo>
                    <a:lnTo>
                      <a:pt x="12194" y="29533"/>
                    </a:lnTo>
                    <a:lnTo>
                      <a:pt x="12335" y="29322"/>
                    </a:lnTo>
                    <a:lnTo>
                      <a:pt x="12405" y="28969"/>
                    </a:lnTo>
                    <a:lnTo>
                      <a:pt x="12405" y="28476"/>
                    </a:lnTo>
                    <a:lnTo>
                      <a:pt x="12335" y="28194"/>
                    </a:lnTo>
                    <a:lnTo>
                      <a:pt x="12194" y="27842"/>
                    </a:lnTo>
                    <a:lnTo>
                      <a:pt x="11560" y="27066"/>
                    </a:lnTo>
                    <a:lnTo>
                      <a:pt x="10855" y="26361"/>
                    </a:lnTo>
                    <a:lnTo>
                      <a:pt x="10573" y="26009"/>
                    </a:lnTo>
                    <a:lnTo>
                      <a:pt x="10361" y="25798"/>
                    </a:lnTo>
                    <a:lnTo>
                      <a:pt x="9939" y="25586"/>
                    </a:lnTo>
                    <a:lnTo>
                      <a:pt x="9727" y="25516"/>
                    </a:lnTo>
                    <a:lnTo>
                      <a:pt x="9657" y="25375"/>
                    </a:lnTo>
                    <a:lnTo>
                      <a:pt x="9586" y="25234"/>
                    </a:lnTo>
                    <a:lnTo>
                      <a:pt x="9516" y="25022"/>
                    </a:lnTo>
                    <a:lnTo>
                      <a:pt x="9657" y="24670"/>
                    </a:lnTo>
                    <a:lnTo>
                      <a:pt x="9939" y="23260"/>
                    </a:lnTo>
                    <a:lnTo>
                      <a:pt x="10150" y="21850"/>
                    </a:lnTo>
                    <a:lnTo>
                      <a:pt x="11842" y="24388"/>
                    </a:lnTo>
                    <a:lnTo>
                      <a:pt x="12899" y="25938"/>
                    </a:lnTo>
                    <a:lnTo>
                      <a:pt x="13886" y="27630"/>
                    </a:lnTo>
                    <a:lnTo>
                      <a:pt x="14731" y="29322"/>
                    </a:lnTo>
                    <a:lnTo>
                      <a:pt x="15154" y="30168"/>
                    </a:lnTo>
                    <a:lnTo>
                      <a:pt x="15436" y="30943"/>
                    </a:lnTo>
                    <a:lnTo>
                      <a:pt x="15648" y="31718"/>
                    </a:lnTo>
                    <a:lnTo>
                      <a:pt x="15718" y="32353"/>
                    </a:lnTo>
                    <a:lnTo>
                      <a:pt x="15718" y="32987"/>
                    </a:lnTo>
                    <a:lnTo>
                      <a:pt x="15577" y="33551"/>
                    </a:lnTo>
                    <a:lnTo>
                      <a:pt x="15507" y="33762"/>
                    </a:lnTo>
                    <a:lnTo>
                      <a:pt x="15225" y="33974"/>
                    </a:lnTo>
                    <a:lnTo>
                      <a:pt x="14520" y="34679"/>
                    </a:lnTo>
                    <a:lnTo>
                      <a:pt x="12405" y="36229"/>
                    </a:lnTo>
                    <a:lnTo>
                      <a:pt x="11348" y="37075"/>
                    </a:lnTo>
                    <a:lnTo>
                      <a:pt x="10502" y="37780"/>
                    </a:lnTo>
                    <a:lnTo>
                      <a:pt x="10220" y="38132"/>
                    </a:lnTo>
                    <a:lnTo>
                      <a:pt x="9939" y="38414"/>
                    </a:lnTo>
                    <a:lnTo>
                      <a:pt x="9868" y="38626"/>
                    </a:lnTo>
                    <a:lnTo>
                      <a:pt x="9868" y="38767"/>
                    </a:lnTo>
                    <a:lnTo>
                      <a:pt x="9939" y="38837"/>
                    </a:lnTo>
                    <a:lnTo>
                      <a:pt x="10079" y="38908"/>
                    </a:lnTo>
                    <a:lnTo>
                      <a:pt x="10432" y="38837"/>
                    </a:lnTo>
                    <a:lnTo>
                      <a:pt x="10855" y="38696"/>
                    </a:lnTo>
                    <a:lnTo>
                      <a:pt x="11278" y="38485"/>
                    </a:lnTo>
                    <a:lnTo>
                      <a:pt x="12687" y="37709"/>
                    </a:lnTo>
                    <a:lnTo>
                      <a:pt x="12687" y="37709"/>
                    </a:lnTo>
                    <a:lnTo>
                      <a:pt x="12264" y="38767"/>
                    </a:lnTo>
                    <a:lnTo>
                      <a:pt x="11912" y="39542"/>
                    </a:lnTo>
                    <a:lnTo>
                      <a:pt x="11560" y="40247"/>
                    </a:lnTo>
                    <a:lnTo>
                      <a:pt x="10996" y="41163"/>
                    </a:lnTo>
                    <a:lnTo>
                      <a:pt x="10643" y="41586"/>
                    </a:lnTo>
                    <a:lnTo>
                      <a:pt x="10291" y="41938"/>
                    </a:lnTo>
                    <a:lnTo>
                      <a:pt x="10150" y="42150"/>
                    </a:lnTo>
                    <a:lnTo>
                      <a:pt x="10009" y="42361"/>
                    </a:lnTo>
                    <a:lnTo>
                      <a:pt x="10009" y="42573"/>
                    </a:lnTo>
                    <a:lnTo>
                      <a:pt x="10150" y="42855"/>
                    </a:lnTo>
                    <a:lnTo>
                      <a:pt x="10291" y="43066"/>
                    </a:lnTo>
                    <a:lnTo>
                      <a:pt x="10502" y="43137"/>
                    </a:lnTo>
                    <a:lnTo>
                      <a:pt x="10643" y="43207"/>
                    </a:lnTo>
                    <a:lnTo>
                      <a:pt x="10784" y="43137"/>
                    </a:lnTo>
                    <a:lnTo>
                      <a:pt x="11066" y="42925"/>
                    </a:lnTo>
                    <a:lnTo>
                      <a:pt x="11348" y="42502"/>
                    </a:lnTo>
                    <a:lnTo>
                      <a:pt x="11912" y="41656"/>
                    </a:lnTo>
                    <a:lnTo>
                      <a:pt x="12124" y="41445"/>
                    </a:lnTo>
                    <a:lnTo>
                      <a:pt x="12194" y="41375"/>
                    </a:lnTo>
                    <a:lnTo>
                      <a:pt x="12264" y="41375"/>
                    </a:lnTo>
                    <a:lnTo>
                      <a:pt x="12124" y="41656"/>
                    </a:lnTo>
                    <a:lnTo>
                      <a:pt x="12053" y="42079"/>
                    </a:lnTo>
                    <a:lnTo>
                      <a:pt x="12053" y="42432"/>
                    </a:lnTo>
                    <a:lnTo>
                      <a:pt x="12124" y="42855"/>
                    </a:lnTo>
                    <a:lnTo>
                      <a:pt x="12194" y="43137"/>
                    </a:lnTo>
                    <a:lnTo>
                      <a:pt x="12335" y="43348"/>
                    </a:lnTo>
                    <a:lnTo>
                      <a:pt x="12476" y="43419"/>
                    </a:lnTo>
                    <a:lnTo>
                      <a:pt x="12546" y="43348"/>
                    </a:lnTo>
                    <a:lnTo>
                      <a:pt x="12617" y="43137"/>
                    </a:lnTo>
                    <a:lnTo>
                      <a:pt x="12617" y="42855"/>
                    </a:lnTo>
                    <a:lnTo>
                      <a:pt x="12617" y="42220"/>
                    </a:lnTo>
                    <a:lnTo>
                      <a:pt x="12617" y="41656"/>
                    </a:lnTo>
                    <a:lnTo>
                      <a:pt x="12687" y="41445"/>
                    </a:lnTo>
                    <a:lnTo>
                      <a:pt x="12758" y="41375"/>
                    </a:lnTo>
                    <a:lnTo>
                      <a:pt x="12969" y="41938"/>
                    </a:lnTo>
                    <a:lnTo>
                      <a:pt x="13322" y="42573"/>
                    </a:lnTo>
                    <a:lnTo>
                      <a:pt x="13463" y="42855"/>
                    </a:lnTo>
                    <a:lnTo>
                      <a:pt x="13745" y="43066"/>
                    </a:lnTo>
                    <a:lnTo>
                      <a:pt x="14027" y="43137"/>
                    </a:lnTo>
                    <a:lnTo>
                      <a:pt x="14379" y="43066"/>
                    </a:lnTo>
                    <a:lnTo>
                      <a:pt x="14661" y="42855"/>
                    </a:lnTo>
                    <a:lnTo>
                      <a:pt x="14802" y="42714"/>
                    </a:lnTo>
                    <a:lnTo>
                      <a:pt x="14802" y="42502"/>
                    </a:lnTo>
                    <a:lnTo>
                      <a:pt x="14731" y="42361"/>
                    </a:lnTo>
                    <a:lnTo>
                      <a:pt x="14308" y="41938"/>
                    </a:lnTo>
                    <a:lnTo>
                      <a:pt x="14168" y="41797"/>
                    </a:lnTo>
                    <a:lnTo>
                      <a:pt x="14097" y="41656"/>
                    </a:lnTo>
                    <a:lnTo>
                      <a:pt x="13674" y="40529"/>
                    </a:lnTo>
                    <a:lnTo>
                      <a:pt x="13392" y="39824"/>
                    </a:lnTo>
                    <a:lnTo>
                      <a:pt x="13251" y="39119"/>
                    </a:lnTo>
                    <a:lnTo>
                      <a:pt x="13181" y="38837"/>
                    </a:lnTo>
                    <a:lnTo>
                      <a:pt x="13181" y="38485"/>
                    </a:lnTo>
                    <a:lnTo>
                      <a:pt x="13251" y="38203"/>
                    </a:lnTo>
                    <a:lnTo>
                      <a:pt x="13322" y="37921"/>
                    </a:lnTo>
                    <a:lnTo>
                      <a:pt x="13533" y="37639"/>
                    </a:lnTo>
                    <a:lnTo>
                      <a:pt x="13745" y="37427"/>
                    </a:lnTo>
                    <a:lnTo>
                      <a:pt x="14097" y="37216"/>
                    </a:lnTo>
                    <a:lnTo>
                      <a:pt x="14520" y="37075"/>
                    </a:lnTo>
                    <a:lnTo>
                      <a:pt x="14872" y="38273"/>
                    </a:lnTo>
                    <a:lnTo>
                      <a:pt x="15154" y="39049"/>
                    </a:lnTo>
                    <a:lnTo>
                      <a:pt x="15436" y="39824"/>
                    </a:lnTo>
                    <a:lnTo>
                      <a:pt x="15789" y="40458"/>
                    </a:lnTo>
                    <a:lnTo>
                      <a:pt x="16000" y="40599"/>
                    </a:lnTo>
                    <a:lnTo>
                      <a:pt x="16141" y="40670"/>
                    </a:lnTo>
                    <a:lnTo>
                      <a:pt x="16353" y="40599"/>
                    </a:lnTo>
                    <a:lnTo>
                      <a:pt x="16493" y="40458"/>
                    </a:lnTo>
                    <a:lnTo>
                      <a:pt x="16705" y="40106"/>
                    </a:lnTo>
                    <a:lnTo>
                      <a:pt x="16846" y="39612"/>
                    </a:lnTo>
                    <a:lnTo>
                      <a:pt x="16846" y="39260"/>
                    </a:lnTo>
                    <a:lnTo>
                      <a:pt x="16705" y="38908"/>
                    </a:lnTo>
                    <a:lnTo>
                      <a:pt x="16493" y="38414"/>
                    </a:lnTo>
                    <a:lnTo>
                      <a:pt x="16282" y="37991"/>
                    </a:lnTo>
                    <a:lnTo>
                      <a:pt x="15718" y="37075"/>
                    </a:lnTo>
                    <a:lnTo>
                      <a:pt x="15507" y="36723"/>
                    </a:lnTo>
                    <a:lnTo>
                      <a:pt x="15366" y="36370"/>
                    </a:lnTo>
                    <a:lnTo>
                      <a:pt x="15154" y="35454"/>
                    </a:lnTo>
                    <a:lnTo>
                      <a:pt x="15154" y="35172"/>
                    </a:lnTo>
                    <a:lnTo>
                      <a:pt x="15154" y="34890"/>
                    </a:lnTo>
                    <a:lnTo>
                      <a:pt x="15295" y="34608"/>
                    </a:lnTo>
                    <a:lnTo>
                      <a:pt x="15436" y="34256"/>
                    </a:lnTo>
                    <a:lnTo>
                      <a:pt x="16071" y="33269"/>
                    </a:lnTo>
                    <a:lnTo>
                      <a:pt x="16775" y="35031"/>
                    </a:lnTo>
                    <a:lnTo>
                      <a:pt x="17410" y="36793"/>
                    </a:lnTo>
                    <a:lnTo>
                      <a:pt x="17903" y="38626"/>
                    </a:lnTo>
                    <a:lnTo>
                      <a:pt x="18115" y="39542"/>
                    </a:lnTo>
                    <a:lnTo>
                      <a:pt x="18256" y="40458"/>
                    </a:lnTo>
                    <a:lnTo>
                      <a:pt x="18326" y="41445"/>
                    </a:lnTo>
                    <a:lnTo>
                      <a:pt x="18326" y="41656"/>
                    </a:lnTo>
                    <a:lnTo>
                      <a:pt x="18326" y="41868"/>
                    </a:lnTo>
                    <a:lnTo>
                      <a:pt x="18185" y="41938"/>
                    </a:lnTo>
                    <a:lnTo>
                      <a:pt x="18044" y="42079"/>
                    </a:lnTo>
                    <a:lnTo>
                      <a:pt x="17551" y="42643"/>
                    </a:lnTo>
                    <a:lnTo>
                      <a:pt x="17198" y="42996"/>
                    </a:lnTo>
                    <a:lnTo>
                      <a:pt x="16634" y="43419"/>
                    </a:lnTo>
                    <a:lnTo>
                      <a:pt x="16071" y="43842"/>
                    </a:lnTo>
                    <a:lnTo>
                      <a:pt x="15648" y="44123"/>
                    </a:lnTo>
                    <a:lnTo>
                      <a:pt x="15225" y="44194"/>
                    </a:lnTo>
                    <a:lnTo>
                      <a:pt x="14661" y="44335"/>
                    </a:lnTo>
                    <a:lnTo>
                      <a:pt x="13322" y="44687"/>
                    </a:lnTo>
                    <a:lnTo>
                      <a:pt x="12687" y="44899"/>
                    </a:lnTo>
                    <a:lnTo>
                      <a:pt x="12124" y="45181"/>
                    </a:lnTo>
                    <a:lnTo>
                      <a:pt x="11912" y="45392"/>
                    </a:lnTo>
                    <a:lnTo>
                      <a:pt x="11771" y="45604"/>
                    </a:lnTo>
                    <a:lnTo>
                      <a:pt x="11630" y="45815"/>
                    </a:lnTo>
                    <a:lnTo>
                      <a:pt x="11630" y="46097"/>
                    </a:lnTo>
                    <a:lnTo>
                      <a:pt x="11630" y="46238"/>
                    </a:lnTo>
                    <a:lnTo>
                      <a:pt x="11701" y="46308"/>
                    </a:lnTo>
                    <a:lnTo>
                      <a:pt x="12053" y="46308"/>
                    </a:lnTo>
                    <a:lnTo>
                      <a:pt x="12476" y="46238"/>
                    </a:lnTo>
                    <a:lnTo>
                      <a:pt x="12969" y="46097"/>
                    </a:lnTo>
                    <a:lnTo>
                      <a:pt x="14027" y="45745"/>
                    </a:lnTo>
                    <a:lnTo>
                      <a:pt x="14661" y="45533"/>
                    </a:lnTo>
                    <a:lnTo>
                      <a:pt x="14379" y="46097"/>
                    </a:lnTo>
                    <a:lnTo>
                      <a:pt x="14027" y="46802"/>
                    </a:lnTo>
                    <a:lnTo>
                      <a:pt x="13674" y="47436"/>
                    </a:lnTo>
                    <a:lnTo>
                      <a:pt x="13463" y="47718"/>
                    </a:lnTo>
                    <a:lnTo>
                      <a:pt x="13251" y="47930"/>
                    </a:lnTo>
                    <a:lnTo>
                      <a:pt x="13040" y="48141"/>
                    </a:lnTo>
                    <a:lnTo>
                      <a:pt x="12758" y="48212"/>
                    </a:lnTo>
                    <a:lnTo>
                      <a:pt x="12194" y="48353"/>
                    </a:lnTo>
                    <a:lnTo>
                      <a:pt x="11912" y="48493"/>
                    </a:lnTo>
                    <a:lnTo>
                      <a:pt x="11701" y="48634"/>
                    </a:lnTo>
                    <a:lnTo>
                      <a:pt x="11489" y="48846"/>
                    </a:lnTo>
                    <a:lnTo>
                      <a:pt x="11348" y="49128"/>
                    </a:lnTo>
                    <a:lnTo>
                      <a:pt x="11278" y="49692"/>
                    </a:lnTo>
                    <a:lnTo>
                      <a:pt x="11278" y="49903"/>
                    </a:lnTo>
                    <a:lnTo>
                      <a:pt x="11348" y="49974"/>
                    </a:lnTo>
                    <a:lnTo>
                      <a:pt x="11419" y="50044"/>
                    </a:lnTo>
                    <a:lnTo>
                      <a:pt x="11560" y="50044"/>
                    </a:lnTo>
                    <a:lnTo>
                      <a:pt x="11842" y="49974"/>
                    </a:lnTo>
                    <a:lnTo>
                      <a:pt x="12124" y="49762"/>
                    </a:lnTo>
                    <a:lnTo>
                      <a:pt x="12476" y="49480"/>
                    </a:lnTo>
                    <a:lnTo>
                      <a:pt x="12969" y="48916"/>
                    </a:lnTo>
                    <a:lnTo>
                      <a:pt x="12969" y="49551"/>
                    </a:lnTo>
                    <a:lnTo>
                      <a:pt x="13040" y="49903"/>
                    </a:lnTo>
                    <a:lnTo>
                      <a:pt x="13181" y="50185"/>
                    </a:lnTo>
                    <a:lnTo>
                      <a:pt x="13322" y="50467"/>
                    </a:lnTo>
                    <a:lnTo>
                      <a:pt x="13533" y="50608"/>
                    </a:lnTo>
                    <a:lnTo>
                      <a:pt x="13815" y="50608"/>
                    </a:lnTo>
                    <a:lnTo>
                      <a:pt x="14097" y="50397"/>
                    </a:lnTo>
                    <a:lnTo>
                      <a:pt x="14238" y="50256"/>
                    </a:lnTo>
                    <a:lnTo>
                      <a:pt x="14308" y="50044"/>
                    </a:lnTo>
                    <a:lnTo>
                      <a:pt x="14308" y="49480"/>
                    </a:lnTo>
                    <a:lnTo>
                      <a:pt x="14238" y="48916"/>
                    </a:lnTo>
                    <a:lnTo>
                      <a:pt x="14238" y="48634"/>
                    </a:lnTo>
                    <a:lnTo>
                      <a:pt x="14308" y="48423"/>
                    </a:lnTo>
                    <a:lnTo>
                      <a:pt x="14520" y="48987"/>
                    </a:lnTo>
                    <a:lnTo>
                      <a:pt x="14872" y="49833"/>
                    </a:lnTo>
                    <a:lnTo>
                      <a:pt x="15084" y="50256"/>
                    </a:lnTo>
                    <a:lnTo>
                      <a:pt x="15366" y="50608"/>
                    </a:lnTo>
                    <a:lnTo>
                      <a:pt x="15648" y="50890"/>
                    </a:lnTo>
                    <a:lnTo>
                      <a:pt x="15930" y="50890"/>
                    </a:lnTo>
                    <a:lnTo>
                      <a:pt x="16141" y="50819"/>
                    </a:lnTo>
                    <a:lnTo>
                      <a:pt x="16282" y="50749"/>
                    </a:lnTo>
                    <a:lnTo>
                      <a:pt x="16423" y="50608"/>
                    </a:lnTo>
                    <a:lnTo>
                      <a:pt x="16423" y="50467"/>
                    </a:lnTo>
                    <a:lnTo>
                      <a:pt x="16423" y="50115"/>
                    </a:lnTo>
                    <a:lnTo>
                      <a:pt x="16212" y="49762"/>
                    </a:lnTo>
                    <a:lnTo>
                      <a:pt x="15718" y="49128"/>
                    </a:lnTo>
                    <a:lnTo>
                      <a:pt x="15436" y="48705"/>
                    </a:lnTo>
                    <a:lnTo>
                      <a:pt x="15084" y="47789"/>
                    </a:lnTo>
                    <a:lnTo>
                      <a:pt x="15013" y="47436"/>
                    </a:lnTo>
                    <a:lnTo>
                      <a:pt x="14943" y="47084"/>
                    </a:lnTo>
                    <a:lnTo>
                      <a:pt x="14943" y="46731"/>
                    </a:lnTo>
                    <a:lnTo>
                      <a:pt x="15084" y="46379"/>
                    </a:lnTo>
                    <a:lnTo>
                      <a:pt x="15295" y="45956"/>
                    </a:lnTo>
                    <a:lnTo>
                      <a:pt x="15648" y="45392"/>
                    </a:lnTo>
                    <a:lnTo>
                      <a:pt x="16071" y="44758"/>
                    </a:lnTo>
                    <a:lnTo>
                      <a:pt x="16634" y="44123"/>
                    </a:lnTo>
                    <a:lnTo>
                      <a:pt x="16634" y="44123"/>
                    </a:lnTo>
                    <a:lnTo>
                      <a:pt x="16282" y="45745"/>
                    </a:lnTo>
                    <a:lnTo>
                      <a:pt x="16212" y="46520"/>
                    </a:lnTo>
                    <a:lnTo>
                      <a:pt x="16141" y="47366"/>
                    </a:lnTo>
                    <a:lnTo>
                      <a:pt x="16212" y="46943"/>
                    </a:lnTo>
                    <a:lnTo>
                      <a:pt x="16423" y="46379"/>
                    </a:lnTo>
                    <a:lnTo>
                      <a:pt x="17128" y="44899"/>
                    </a:lnTo>
                    <a:lnTo>
                      <a:pt x="17551" y="44123"/>
                    </a:lnTo>
                    <a:lnTo>
                      <a:pt x="17974" y="43419"/>
                    </a:lnTo>
                    <a:lnTo>
                      <a:pt x="18326" y="42925"/>
                    </a:lnTo>
                    <a:lnTo>
                      <a:pt x="18678" y="42643"/>
                    </a:lnTo>
                    <a:lnTo>
                      <a:pt x="18960" y="44123"/>
                    </a:lnTo>
                    <a:lnTo>
                      <a:pt x="19172" y="45745"/>
                    </a:lnTo>
                    <a:lnTo>
                      <a:pt x="19313" y="46520"/>
                    </a:lnTo>
                    <a:lnTo>
                      <a:pt x="19313" y="47295"/>
                    </a:lnTo>
                    <a:lnTo>
                      <a:pt x="19242" y="48000"/>
                    </a:lnTo>
                    <a:lnTo>
                      <a:pt x="19031" y="48634"/>
                    </a:lnTo>
                    <a:lnTo>
                      <a:pt x="18256" y="50185"/>
                    </a:lnTo>
                    <a:lnTo>
                      <a:pt x="17762" y="51101"/>
                    </a:lnTo>
                    <a:lnTo>
                      <a:pt x="17621" y="51383"/>
                    </a:lnTo>
                    <a:lnTo>
                      <a:pt x="17621" y="51454"/>
                    </a:lnTo>
                    <a:lnTo>
                      <a:pt x="18044" y="51031"/>
                    </a:lnTo>
                    <a:lnTo>
                      <a:pt x="18538" y="50538"/>
                    </a:lnTo>
                    <a:lnTo>
                      <a:pt x="18960" y="50115"/>
                    </a:lnTo>
                    <a:lnTo>
                      <a:pt x="19383" y="49621"/>
                    </a:lnTo>
                    <a:lnTo>
                      <a:pt x="19383" y="50890"/>
                    </a:lnTo>
                    <a:lnTo>
                      <a:pt x="19313" y="51313"/>
                    </a:lnTo>
                    <a:lnTo>
                      <a:pt x="19172" y="51524"/>
                    </a:lnTo>
                    <a:lnTo>
                      <a:pt x="19031" y="51736"/>
                    </a:lnTo>
                    <a:lnTo>
                      <a:pt x="18749" y="52018"/>
                    </a:lnTo>
                    <a:lnTo>
                      <a:pt x="18397" y="52300"/>
                    </a:lnTo>
                    <a:lnTo>
                      <a:pt x="17974" y="52793"/>
                    </a:lnTo>
                    <a:lnTo>
                      <a:pt x="17480" y="53286"/>
                    </a:lnTo>
                    <a:lnTo>
                      <a:pt x="16846" y="53780"/>
                    </a:lnTo>
                    <a:lnTo>
                      <a:pt x="16564" y="54062"/>
                    </a:lnTo>
                    <a:lnTo>
                      <a:pt x="16423" y="54344"/>
                    </a:lnTo>
                    <a:lnTo>
                      <a:pt x="16282" y="54696"/>
                    </a:lnTo>
                    <a:lnTo>
                      <a:pt x="16282" y="55119"/>
                    </a:lnTo>
                    <a:lnTo>
                      <a:pt x="16705" y="54837"/>
                    </a:lnTo>
                    <a:lnTo>
                      <a:pt x="17692" y="54273"/>
                    </a:lnTo>
                    <a:lnTo>
                      <a:pt x="19172" y="53498"/>
                    </a:lnTo>
                    <a:lnTo>
                      <a:pt x="18678" y="54203"/>
                    </a:lnTo>
                    <a:lnTo>
                      <a:pt x="18044" y="55260"/>
                    </a:lnTo>
                    <a:lnTo>
                      <a:pt x="17762" y="55824"/>
                    </a:lnTo>
                    <a:lnTo>
                      <a:pt x="17692" y="56317"/>
                    </a:lnTo>
                    <a:lnTo>
                      <a:pt x="17621" y="56529"/>
                    </a:lnTo>
                    <a:lnTo>
                      <a:pt x="17692" y="56670"/>
                    </a:lnTo>
                    <a:lnTo>
                      <a:pt x="17762" y="56881"/>
                    </a:lnTo>
                    <a:lnTo>
                      <a:pt x="17903" y="56952"/>
                    </a:lnTo>
                    <a:lnTo>
                      <a:pt x="18044" y="57022"/>
                    </a:lnTo>
                    <a:lnTo>
                      <a:pt x="18185" y="56952"/>
                    </a:lnTo>
                    <a:lnTo>
                      <a:pt x="18397" y="56670"/>
                    </a:lnTo>
                    <a:lnTo>
                      <a:pt x="18608" y="56247"/>
                    </a:lnTo>
                    <a:lnTo>
                      <a:pt x="18819" y="55683"/>
                    </a:lnTo>
                    <a:lnTo>
                      <a:pt x="19172" y="54485"/>
                    </a:lnTo>
                    <a:lnTo>
                      <a:pt x="19313" y="53991"/>
                    </a:lnTo>
                    <a:lnTo>
                      <a:pt x="19454" y="53709"/>
                    </a:lnTo>
                    <a:lnTo>
                      <a:pt x="19383" y="54696"/>
                    </a:lnTo>
                    <a:lnTo>
                      <a:pt x="19313" y="55965"/>
                    </a:lnTo>
                    <a:lnTo>
                      <a:pt x="19383" y="56529"/>
                    </a:lnTo>
                    <a:lnTo>
                      <a:pt x="19524" y="57022"/>
                    </a:lnTo>
                    <a:lnTo>
                      <a:pt x="19665" y="57234"/>
                    </a:lnTo>
                    <a:lnTo>
                      <a:pt x="19806" y="57375"/>
                    </a:lnTo>
                    <a:lnTo>
                      <a:pt x="20018" y="57445"/>
                    </a:lnTo>
                    <a:lnTo>
                      <a:pt x="20229" y="57515"/>
                    </a:lnTo>
                    <a:lnTo>
                      <a:pt x="20441" y="57515"/>
                    </a:lnTo>
                    <a:lnTo>
                      <a:pt x="20582" y="57445"/>
                    </a:lnTo>
                    <a:lnTo>
                      <a:pt x="20723" y="57304"/>
                    </a:lnTo>
                    <a:lnTo>
                      <a:pt x="20793" y="57093"/>
                    </a:lnTo>
                    <a:lnTo>
                      <a:pt x="20863" y="56670"/>
                    </a:lnTo>
                    <a:lnTo>
                      <a:pt x="20793" y="56106"/>
                    </a:lnTo>
                    <a:lnTo>
                      <a:pt x="20652" y="55542"/>
                    </a:lnTo>
                    <a:lnTo>
                      <a:pt x="20793" y="55965"/>
                    </a:lnTo>
                    <a:lnTo>
                      <a:pt x="21075" y="56670"/>
                    </a:lnTo>
                    <a:lnTo>
                      <a:pt x="21427" y="57304"/>
                    </a:lnTo>
                    <a:lnTo>
                      <a:pt x="21780" y="57797"/>
                    </a:lnTo>
                    <a:lnTo>
                      <a:pt x="21921" y="57938"/>
                    </a:lnTo>
                    <a:lnTo>
                      <a:pt x="22132" y="58009"/>
                    </a:lnTo>
                    <a:lnTo>
                      <a:pt x="22344" y="58079"/>
                    </a:lnTo>
                    <a:lnTo>
                      <a:pt x="22626" y="58009"/>
                    </a:lnTo>
                    <a:lnTo>
                      <a:pt x="22767" y="57868"/>
                    </a:lnTo>
                    <a:lnTo>
                      <a:pt x="22907" y="57727"/>
                    </a:lnTo>
                    <a:lnTo>
                      <a:pt x="22978" y="57515"/>
                    </a:lnTo>
                    <a:lnTo>
                      <a:pt x="22978" y="57304"/>
                    </a:lnTo>
                    <a:lnTo>
                      <a:pt x="22907" y="56811"/>
                    </a:lnTo>
                    <a:lnTo>
                      <a:pt x="22696" y="56247"/>
                    </a:lnTo>
                    <a:lnTo>
                      <a:pt x="22414" y="55683"/>
                    </a:lnTo>
                    <a:lnTo>
                      <a:pt x="22062" y="55189"/>
                    </a:lnTo>
                    <a:lnTo>
                      <a:pt x="21568" y="54344"/>
                    </a:lnTo>
                    <a:lnTo>
                      <a:pt x="22626" y="54837"/>
                    </a:lnTo>
                    <a:lnTo>
                      <a:pt x="23330" y="55049"/>
                    </a:lnTo>
                    <a:lnTo>
                      <a:pt x="23894" y="55049"/>
                    </a:lnTo>
                    <a:lnTo>
                      <a:pt x="23894" y="54908"/>
                    </a:lnTo>
                    <a:lnTo>
                      <a:pt x="23894" y="54767"/>
                    </a:lnTo>
                    <a:lnTo>
                      <a:pt x="23824" y="54626"/>
                    </a:lnTo>
                    <a:lnTo>
                      <a:pt x="23471" y="54132"/>
                    </a:lnTo>
                    <a:lnTo>
                      <a:pt x="22907" y="53568"/>
                    </a:lnTo>
                    <a:lnTo>
                      <a:pt x="22132" y="52864"/>
                    </a:lnTo>
                    <a:lnTo>
                      <a:pt x="21639" y="52370"/>
                    </a:lnTo>
                    <a:lnTo>
                      <a:pt x="21286" y="51947"/>
                    </a:lnTo>
                    <a:lnTo>
                      <a:pt x="21075" y="51454"/>
                    </a:lnTo>
                    <a:lnTo>
                      <a:pt x="20934" y="51031"/>
                    </a:lnTo>
                    <a:lnTo>
                      <a:pt x="20934" y="50538"/>
                    </a:lnTo>
                    <a:lnTo>
                      <a:pt x="20863" y="49974"/>
                    </a:lnTo>
                    <a:lnTo>
                      <a:pt x="20863" y="48564"/>
                    </a:lnTo>
                    <a:lnTo>
                      <a:pt x="20793" y="47013"/>
                    </a:lnTo>
                    <a:lnTo>
                      <a:pt x="20652" y="45463"/>
                    </a:lnTo>
                    <a:lnTo>
                      <a:pt x="20441" y="43912"/>
                    </a:lnTo>
                    <a:lnTo>
                      <a:pt x="20159" y="42361"/>
                    </a:lnTo>
                    <a:lnTo>
                      <a:pt x="20159" y="42361"/>
                    </a:lnTo>
                    <a:lnTo>
                      <a:pt x="20652" y="42502"/>
                    </a:lnTo>
                    <a:lnTo>
                      <a:pt x="21004" y="42714"/>
                    </a:lnTo>
                    <a:lnTo>
                      <a:pt x="21216" y="42925"/>
                    </a:lnTo>
                    <a:lnTo>
                      <a:pt x="21357" y="43137"/>
                    </a:lnTo>
                    <a:lnTo>
                      <a:pt x="21568" y="43348"/>
                    </a:lnTo>
                    <a:lnTo>
                      <a:pt x="21780" y="43489"/>
                    </a:lnTo>
                    <a:lnTo>
                      <a:pt x="22132" y="43630"/>
                    </a:lnTo>
                    <a:lnTo>
                      <a:pt x="22626" y="43701"/>
                    </a:lnTo>
                    <a:lnTo>
                      <a:pt x="22414" y="45181"/>
                    </a:lnTo>
                    <a:lnTo>
                      <a:pt x="22344" y="45886"/>
                    </a:lnTo>
                    <a:lnTo>
                      <a:pt x="22344" y="46308"/>
                    </a:lnTo>
                    <a:lnTo>
                      <a:pt x="22414" y="46661"/>
                    </a:lnTo>
                    <a:lnTo>
                      <a:pt x="23048" y="45604"/>
                    </a:lnTo>
                    <a:lnTo>
                      <a:pt x="23683" y="44335"/>
                    </a:lnTo>
                    <a:lnTo>
                      <a:pt x="24176" y="44828"/>
                    </a:lnTo>
                    <a:lnTo>
                      <a:pt x="24599" y="45392"/>
                    </a:lnTo>
                    <a:lnTo>
                      <a:pt x="25022" y="45956"/>
                    </a:lnTo>
                    <a:lnTo>
                      <a:pt x="25445" y="46520"/>
                    </a:lnTo>
                    <a:lnTo>
                      <a:pt x="25092" y="46520"/>
                    </a:lnTo>
                    <a:lnTo>
                      <a:pt x="24881" y="46590"/>
                    </a:lnTo>
                    <a:lnTo>
                      <a:pt x="24740" y="46731"/>
                    </a:lnTo>
                    <a:lnTo>
                      <a:pt x="24458" y="47084"/>
                    </a:lnTo>
                    <a:lnTo>
                      <a:pt x="24176" y="47577"/>
                    </a:lnTo>
                    <a:lnTo>
                      <a:pt x="23965" y="48071"/>
                    </a:lnTo>
                    <a:lnTo>
                      <a:pt x="23965" y="48493"/>
                    </a:lnTo>
                    <a:lnTo>
                      <a:pt x="23965" y="48634"/>
                    </a:lnTo>
                    <a:lnTo>
                      <a:pt x="24035" y="48705"/>
                    </a:lnTo>
                    <a:lnTo>
                      <a:pt x="24106" y="48775"/>
                    </a:lnTo>
                    <a:lnTo>
                      <a:pt x="24247" y="48775"/>
                    </a:lnTo>
                    <a:lnTo>
                      <a:pt x="24458" y="48705"/>
                    </a:lnTo>
                    <a:lnTo>
                      <a:pt x="24599" y="48493"/>
                    </a:lnTo>
                    <a:lnTo>
                      <a:pt x="25022" y="47930"/>
                    </a:lnTo>
                    <a:lnTo>
                      <a:pt x="25374" y="47295"/>
                    </a:lnTo>
                    <a:lnTo>
                      <a:pt x="25515" y="46802"/>
                    </a:lnTo>
                    <a:lnTo>
                      <a:pt x="25656" y="47013"/>
                    </a:lnTo>
                    <a:lnTo>
                      <a:pt x="25656" y="47225"/>
                    </a:lnTo>
                    <a:lnTo>
                      <a:pt x="25656" y="47648"/>
                    </a:lnTo>
                    <a:lnTo>
                      <a:pt x="25586" y="48071"/>
                    </a:lnTo>
                    <a:lnTo>
                      <a:pt x="25374" y="48493"/>
                    </a:lnTo>
                    <a:lnTo>
                      <a:pt x="25304" y="48916"/>
                    </a:lnTo>
                    <a:lnTo>
                      <a:pt x="25233" y="49269"/>
                    </a:lnTo>
                    <a:lnTo>
                      <a:pt x="25233" y="49621"/>
                    </a:lnTo>
                    <a:lnTo>
                      <a:pt x="25374" y="49833"/>
                    </a:lnTo>
                    <a:lnTo>
                      <a:pt x="25515" y="49974"/>
                    </a:lnTo>
                    <a:lnTo>
                      <a:pt x="25656" y="50044"/>
                    </a:lnTo>
                    <a:lnTo>
                      <a:pt x="25868" y="50115"/>
                    </a:lnTo>
                    <a:lnTo>
                      <a:pt x="25938" y="50115"/>
                    </a:lnTo>
                    <a:lnTo>
                      <a:pt x="26079" y="50044"/>
                    </a:lnTo>
                    <a:lnTo>
                      <a:pt x="26291" y="49833"/>
                    </a:lnTo>
                    <a:lnTo>
                      <a:pt x="26432" y="49410"/>
                    </a:lnTo>
                    <a:lnTo>
                      <a:pt x="26643" y="48564"/>
                    </a:lnTo>
                    <a:lnTo>
                      <a:pt x="26784" y="48212"/>
                    </a:lnTo>
                    <a:lnTo>
                      <a:pt x="26925" y="48071"/>
                    </a:lnTo>
                    <a:lnTo>
                      <a:pt x="27137" y="48775"/>
                    </a:lnTo>
                    <a:lnTo>
                      <a:pt x="27559" y="49903"/>
                    </a:lnTo>
                    <a:lnTo>
                      <a:pt x="27771" y="50326"/>
                    </a:lnTo>
                    <a:lnTo>
                      <a:pt x="27912" y="50467"/>
                    </a:lnTo>
                    <a:lnTo>
                      <a:pt x="28053" y="50608"/>
                    </a:lnTo>
                    <a:lnTo>
                      <a:pt x="28123" y="50608"/>
                    </a:lnTo>
                    <a:lnTo>
                      <a:pt x="28264" y="50538"/>
                    </a:lnTo>
                    <a:lnTo>
                      <a:pt x="28335" y="50326"/>
                    </a:lnTo>
                    <a:lnTo>
                      <a:pt x="28476" y="50044"/>
                    </a:lnTo>
                    <a:lnTo>
                      <a:pt x="28476" y="49692"/>
                    </a:lnTo>
                    <a:lnTo>
                      <a:pt x="28335" y="49410"/>
                    </a:lnTo>
                    <a:lnTo>
                      <a:pt x="28123" y="48987"/>
                    </a:lnTo>
                    <a:lnTo>
                      <a:pt x="27912" y="48634"/>
                    </a:lnTo>
                    <a:lnTo>
                      <a:pt x="27348" y="47930"/>
                    </a:lnTo>
                    <a:lnTo>
                      <a:pt x="27137" y="47577"/>
                    </a:lnTo>
                    <a:lnTo>
                      <a:pt x="26996" y="47295"/>
                    </a:lnTo>
                    <a:lnTo>
                      <a:pt x="26996" y="47295"/>
                    </a:lnTo>
                    <a:lnTo>
                      <a:pt x="27841" y="48071"/>
                    </a:lnTo>
                    <a:lnTo>
                      <a:pt x="28335" y="48493"/>
                    </a:lnTo>
                    <a:lnTo>
                      <a:pt x="28828" y="48916"/>
                    </a:lnTo>
                    <a:lnTo>
                      <a:pt x="29251" y="49198"/>
                    </a:lnTo>
                    <a:lnTo>
                      <a:pt x="29533" y="49198"/>
                    </a:lnTo>
                    <a:lnTo>
                      <a:pt x="29533" y="48987"/>
                    </a:lnTo>
                    <a:lnTo>
                      <a:pt x="29533" y="48775"/>
                    </a:lnTo>
                    <a:lnTo>
                      <a:pt x="29251" y="47859"/>
                    </a:lnTo>
                    <a:lnTo>
                      <a:pt x="29040" y="47507"/>
                    </a:lnTo>
                    <a:lnTo>
                      <a:pt x="28828" y="47295"/>
                    </a:lnTo>
                    <a:lnTo>
                      <a:pt x="28546" y="47084"/>
                    </a:lnTo>
                    <a:lnTo>
                      <a:pt x="28194" y="46872"/>
                    </a:lnTo>
                    <a:lnTo>
                      <a:pt x="27559" y="46590"/>
                    </a:lnTo>
                    <a:lnTo>
                      <a:pt x="27207" y="46449"/>
                    </a:lnTo>
                    <a:lnTo>
                      <a:pt x="26925" y="46308"/>
                    </a:lnTo>
                    <a:lnTo>
                      <a:pt x="26361" y="45745"/>
                    </a:lnTo>
                    <a:lnTo>
                      <a:pt x="25797" y="45040"/>
                    </a:lnTo>
                    <a:lnTo>
                      <a:pt x="25233" y="44335"/>
                    </a:lnTo>
                    <a:lnTo>
                      <a:pt x="24599" y="43701"/>
                    </a:lnTo>
                    <a:lnTo>
                      <a:pt x="25586" y="43842"/>
                    </a:lnTo>
                    <a:lnTo>
                      <a:pt x="26996" y="44053"/>
                    </a:lnTo>
                    <a:lnTo>
                      <a:pt x="28264" y="44053"/>
                    </a:lnTo>
                    <a:lnTo>
                      <a:pt x="28687" y="43982"/>
                    </a:lnTo>
                    <a:lnTo>
                      <a:pt x="28828" y="43912"/>
                    </a:lnTo>
                    <a:lnTo>
                      <a:pt x="28899" y="43771"/>
                    </a:lnTo>
                    <a:lnTo>
                      <a:pt x="28899" y="43630"/>
                    </a:lnTo>
                    <a:lnTo>
                      <a:pt x="28828" y="43489"/>
                    </a:lnTo>
                    <a:lnTo>
                      <a:pt x="28617" y="43278"/>
                    </a:lnTo>
                    <a:lnTo>
                      <a:pt x="28405" y="43137"/>
                    </a:lnTo>
                    <a:lnTo>
                      <a:pt x="27700" y="42925"/>
                    </a:lnTo>
                    <a:lnTo>
                      <a:pt x="26996" y="42714"/>
                    </a:lnTo>
                    <a:lnTo>
                      <a:pt x="25374" y="42432"/>
                    </a:lnTo>
                    <a:lnTo>
                      <a:pt x="24388" y="42361"/>
                    </a:lnTo>
                    <a:lnTo>
                      <a:pt x="23048" y="42220"/>
                    </a:lnTo>
                    <a:lnTo>
                      <a:pt x="22414" y="42150"/>
                    </a:lnTo>
                    <a:lnTo>
                      <a:pt x="21850" y="42079"/>
                    </a:lnTo>
                    <a:lnTo>
                      <a:pt x="21216" y="41938"/>
                    </a:lnTo>
                    <a:lnTo>
                      <a:pt x="20723" y="41727"/>
                    </a:lnTo>
                    <a:lnTo>
                      <a:pt x="20300" y="41375"/>
                    </a:lnTo>
                    <a:lnTo>
                      <a:pt x="19877" y="40952"/>
                    </a:lnTo>
                    <a:lnTo>
                      <a:pt x="19524" y="40176"/>
                    </a:lnTo>
                    <a:lnTo>
                      <a:pt x="19172" y="39260"/>
                    </a:lnTo>
                    <a:lnTo>
                      <a:pt x="18890" y="38273"/>
                    </a:lnTo>
                    <a:lnTo>
                      <a:pt x="18678" y="37216"/>
                    </a:lnTo>
                    <a:lnTo>
                      <a:pt x="18185" y="35172"/>
                    </a:lnTo>
                    <a:lnTo>
                      <a:pt x="17974" y="34185"/>
                    </a:lnTo>
                    <a:lnTo>
                      <a:pt x="17692" y="33339"/>
                    </a:lnTo>
                    <a:lnTo>
                      <a:pt x="18185" y="33410"/>
                    </a:lnTo>
                    <a:lnTo>
                      <a:pt x="18678" y="33621"/>
                    </a:lnTo>
                    <a:lnTo>
                      <a:pt x="19101" y="33903"/>
                    </a:lnTo>
                    <a:lnTo>
                      <a:pt x="19454" y="34256"/>
                    </a:lnTo>
                    <a:lnTo>
                      <a:pt x="20229" y="35101"/>
                    </a:lnTo>
                    <a:lnTo>
                      <a:pt x="20582" y="35524"/>
                    </a:lnTo>
                    <a:lnTo>
                      <a:pt x="21004" y="35947"/>
                    </a:lnTo>
                    <a:lnTo>
                      <a:pt x="21780" y="36723"/>
                    </a:lnTo>
                    <a:lnTo>
                      <a:pt x="22344" y="37286"/>
                    </a:lnTo>
                    <a:lnTo>
                      <a:pt x="22978" y="37780"/>
                    </a:lnTo>
                    <a:lnTo>
                      <a:pt x="23542" y="38203"/>
                    </a:lnTo>
                    <a:lnTo>
                      <a:pt x="24176" y="38485"/>
                    </a:lnTo>
                    <a:lnTo>
                      <a:pt x="24388" y="38555"/>
                    </a:lnTo>
                    <a:lnTo>
                      <a:pt x="24670" y="38555"/>
                    </a:lnTo>
                    <a:lnTo>
                      <a:pt x="24881" y="38485"/>
                    </a:lnTo>
                    <a:lnTo>
                      <a:pt x="25092" y="38344"/>
                    </a:lnTo>
                    <a:lnTo>
                      <a:pt x="25022" y="38767"/>
                    </a:lnTo>
                    <a:lnTo>
                      <a:pt x="25092" y="39119"/>
                    </a:lnTo>
                    <a:lnTo>
                      <a:pt x="25304" y="39260"/>
                    </a:lnTo>
                    <a:lnTo>
                      <a:pt x="25515" y="39331"/>
                    </a:lnTo>
                    <a:lnTo>
                      <a:pt x="25727" y="39260"/>
                    </a:lnTo>
                    <a:lnTo>
                      <a:pt x="25868" y="38978"/>
                    </a:lnTo>
                    <a:lnTo>
                      <a:pt x="26009" y="38555"/>
                    </a:lnTo>
                    <a:lnTo>
                      <a:pt x="26009" y="37921"/>
                    </a:lnTo>
                    <a:lnTo>
                      <a:pt x="26291" y="38344"/>
                    </a:lnTo>
                    <a:lnTo>
                      <a:pt x="26855" y="38978"/>
                    </a:lnTo>
                    <a:lnTo>
                      <a:pt x="27137" y="39260"/>
                    </a:lnTo>
                    <a:lnTo>
                      <a:pt x="27418" y="39401"/>
                    </a:lnTo>
                    <a:lnTo>
                      <a:pt x="27559" y="39401"/>
                    </a:lnTo>
                    <a:lnTo>
                      <a:pt x="27630" y="39331"/>
                    </a:lnTo>
                    <a:lnTo>
                      <a:pt x="27700" y="39260"/>
                    </a:lnTo>
                    <a:lnTo>
                      <a:pt x="27771" y="39049"/>
                    </a:lnTo>
                    <a:lnTo>
                      <a:pt x="27771" y="38837"/>
                    </a:lnTo>
                    <a:lnTo>
                      <a:pt x="27771" y="38696"/>
                    </a:lnTo>
                    <a:lnTo>
                      <a:pt x="27630" y="38414"/>
                    </a:lnTo>
                    <a:lnTo>
                      <a:pt x="27348" y="38132"/>
                    </a:lnTo>
                    <a:lnTo>
                      <a:pt x="27066" y="37921"/>
                    </a:lnTo>
                    <a:lnTo>
                      <a:pt x="26784" y="37709"/>
                    </a:lnTo>
                    <a:lnTo>
                      <a:pt x="26502" y="37498"/>
                    </a:lnTo>
                    <a:lnTo>
                      <a:pt x="26432" y="37216"/>
                    </a:lnTo>
                    <a:lnTo>
                      <a:pt x="26361" y="37075"/>
                    </a:lnTo>
                    <a:lnTo>
                      <a:pt x="26432" y="36864"/>
                    </a:lnTo>
                    <a:lnTo>
                      <a:pt x="26996" y="37286"/>
                    </a:lnTo>
                    <a:lnTo>
                      <a:pt x="27489" y="37568"/>
                    </a:lnTo>
                    <a:lnTo>
                      <a:pt x="27982" y="37780"/>
                    </a:lnTo>
                    <a:lnTo>
                      <a:pt x="28476" y="37921"/>
                    </a:lnTo>
                    <a:lnTo>
                      <a:pt x="28899" y="37991"/>
                    </a:lnTo>
                    <a:lnTo>
                      <a:pt x="29110" y="37991"/>
                    </a:lnTo>
                    <a:lnTo>
                      <a:pt x="29322" y="37921"/>
                    </a:lnTo>
                    <a:lnTo>
                      <a:pt x="29462" y="37850"/>
                    </a:lnTo>
                    <a:lnTo>
                      <a:pt x="29603" y="37709"/>
                    </a:lnTo>
                    <a:lnTo>
                      <a:pt x="29674" y="37498"/>
                    </a:lnTo>
                    <a:lnTo>
                      <a:pt x="29674" y="37357"/>
                    </a:lnTo>
                    <a:lnTo>
                      <a:pt x="29603" y="37216"/>
                    </a:lnTo>
                    <a:lnTo>
                      <a:pt x="29462" y="37075"/>
                    </a:lnTo>
                    <a:lnTo>
                      <a:pt x="29110" y="36793"/>
                    </a:lnTo>
                    <a:lnTo>
                      <a:pt x="28617" y="36652"/>
                    </a:lnTo>
                    <a:lnTo>
                      <a:pt x="27489" y="36441"/>
                    </a:lnTo>
                    <a:lnTo>
                      <a:pt x="26714" y="36229"/>
                    </a:lnTo>
                    <a:lnTo>
                      <a:pt x="27277" y="36229"/>
                    </a:lnTo>
                    <a:lnTo>
                      <a:pt x="28194" y="36159"/>
                    </a:lnTo>
                    <a:lnTo>
                      <a:pt x="29040" y="36018"/>
                    </a:lnTo>
                    <a:lnTo>
                      <a:pt x="29322" y="35877"/>
                    </a:lnTo>
                    <a:lnTo>
                      <a:pt x="29533" y="35736"/>
                    </a:lnTo>
                    <a:lnTo>
                      <a:pt x="29744" y="35313"/>
                    </a:lnTo>
                    <a:lnTo>
                      <a:pt x="29815" y="35031"/>
                    </a:lnTo>
                    <a:lnTo>
                      <a:pt x="29885" y="34820"/>
                    </a:lnTo>
                    <a:lnTo>
                      <a:pt x="29815" y="34608"/>
                    </a:lnTo>
                    <a:lnTo>
                      <a:pt x="29744" y="34467"/>
                    </a:lnTo>
                    <a:lnTo>
                      <a:pt x="29462" y="34397"/>
                    </a:lnTo>
                    <a:lnTo>
                      <a:pt x="29110" y="34397"/>
                    </a:lnTo>
                    <a:lnTo>
                      <a:pt x="28335" y="34679"/>
                    </a:lnTo>
                    <a:lnTo>
                      <a:pt x="27066" y="35101"/>
                    </a:lnTo>
                    <a:lnTo>
                      <a:pt x="26432" y="35383"/>
                    </a:lnTo>
                    <a:lnTo>
                      <a:pt x="26009" y="35665"/>
                    </a:lnTo>
                    <a:lnTo>
                      <a:pt x="25868" y="35806"/>
                    </a:lnTo>
                    <a:lnTo>
                      <a:pt x="25797" y="35877"/>
                    </a:lnTo>
                    <a:lnTo>
                      <a:pt x="25797" y="36008"/>
                    </a:lnTo>
                    <a:lnTo>
                      <a:pt x="25797" y="36008"/>
                    </a:lnTo>
                    <a:lnTo>
                      <a:pt x="24952" y="35524"/>
                    </a:lnTo>
                    <a:lnTo>
                      <a:pt x="23965" y="34890"/>
                    </a:lnTo>
                    <a:lnTo>
                      <a:pt x="22978" y="34185"/>
                    </a:lnTo>
                    <a:lnTo>
                      <a:pt x="21991" y="33621"/>
                    </a:lnTo>
                    <a:lnTo>
                      <a:pt x="23260" y="33621"/>
                    </a:lnTo>
                    <a:lnTo>
                      <a:pt x="24106" y="33692"/>
                    </a:lnTo>
                    <a:lnTo>
                      <a:pt x="24952" y="33692"/>
                    </a:lnTo>
                    <a:lnTo>
                      <a:pt x="25727" y="33621"/>
                    </a:lnTo>
                    <a:lnTo>
                      <a:pt x="26079" y="33551"/>
                    </a:lnTo>
                    <a:lnTo>
                      <a:pt x="26432" y="33480"/>
                    </a:lnTo>
                    <a:lnTo>
                      <a:pt x="26643" y="33339"/>
                    </a:lnTo>
                    <a:lnTo>
                      <a:pt x="26855" y="33198"/>
                    </a:lnTo>
                    <a:lnTo>
                      <a:pt x="26996" y="32916"/>
                    </a:lnTo>
                    <a:lnTo>
                      <a:pt x="26996" y="32705"/>
                    </a:lnTo>
                    <a:lnTo>
                      <a:pt x="26925" y="32423"/>
                    </a:lnTo>
                    <a:lnTo>
                      <a:pt x="26784" y="32282"/>
                    </a:lnTo>
                    <a:lnTo>
                      <a:pt x="26502" y="32141"/>
                    </a:lnTo>
                    <a:lnTo>
                      <a:pt x="25233" y="32141"/>
                    </a:lnTo>
                    <a:lnTo>
                      <a:pt x="24247" y="32353"/>
                    </a:lnTo>
                    <a:lnTo>
                      <a:pt x="22203" y="32775"/>
                    </a:lnTo>
                    <a:lnTo>
                      <a:pt x="21427" y="32987"/>
                    </a:lnTo>
                    <a:lnTo>
                      <a:pt x="20934" y="33057"/>
                    </a:lnTo>
                    <a:lnTo>
                      <a:pt x="19172" y="32775"/>
                    </a:lnTo>
                    <a:lnTo>
                      <a:pt x="17903" y="32634"/>
                    </a:lnTo>
                    <a:lnTo>
                      <a:pt x="17480" y="32564"/>
                    </a:lnTo>
                    <a:lnTo>
                      <a:pt x="17410" y="32564"/>
                    </a:lnTo>
                    <a:lnTo>
                      <a:pt x="17410" y="32634"/>
                    </a:lnTo>
                    <a:lnTo>
                      <a:pt x="17269" y="32423"/>
                    </a:lnTo>
                    <a:lnTo>
                      <a:pt x="17057" y="32141"/>
                    </a:lnTo>
                    <a:lnTo>
                      <a:pt x="16775" y="31295"/>
                    </a:lnTo>
                    <a:lnTo>
                      <a:pt x="16493" y="30449"/>
                    </a:lnTo>
                    <a:lnTo>
                      <a:pt x="16212" y="29745"/>
                    </a:lnTo>
                    <a:lnTo>
                      <a:pt x="15225" y="27630"/>
                    </a:lnTo>
                    <a:lnTo>
                      <a:pt x="14097" y="25586"/>
                    </a:lnTo>
                    <a:lnTo>
                      <a:pt x="12899" y="23542"/>
                    </a:lnTo>
                    <a:lnTo>
                      <a:pt x="11630" y="21568"/>
                    </a:lnTo>
                    <a:lnTo>
                      <a:pt x="14379" y="21568"/>
                    </a:lnTo>
                    <a:lnTo>
                      <a:pt x="14802" y="21639"/>
                    </a:lnTo>
                    <a:lnTo>
                      <a:pt x="15154" y="21850"/>
                    </a:lnTo>
                    <a:lnTo>
                      <a:pt x="15366" y="21991"/>
                    </a:lnTo>
                    <a:lnTo>
                      <a:pt x="15577" y="22203"/>
                    </a:lnTo>
                    <a:lnTo>
                      <a:pt x="15930" y="22767"/>
                    </a:lnTo>
                    <a:lnTo>
                      <a:pt x="16282" y="23472"/>
                    </a:lnTo>
                    <a:lnTo>
                      <a:pt x="16564" y="24176"/>
                    </a:lnTo>
                    <a:lnTo>
                      <a:pt x="16846" y="24952"/>
                    </a:lnTo>
                    <a:lnTo>
                      <a:pt x="17198" y="25586"/>
                    </a:lnTo>
                    <a:lnTo>
                      <a:pt x="17551" y="26079"/>
                    </a:lnTo>
                    <a:lnTo>
                      <a:pt x="17762" y="26291"/>
                    </a:lnTo>
                    <a:lnTo>
                      <a:pt x="17974" y="26432"/>
                    </a:lnTo>
                    <a:lnTo>
                      <a:pt x="18397" y="26502"/>
                    </a:lnTo>
                    <a:lnTo>
                      <a:pt x="18608" y="26502"/>
                    </a:lnTo>
                    <a:lnTo>
                      <a:pt x="18749" y="26432"/>
                    </a:lnTo>
                    <a:lnTo>
                      <a:pt x="18819" y="26220"/>
                    </a:lnTo>
                    <a:lnTo>
                      <a:pt x="18749" y="25938"/>
                    </a:lnTo>
                    <a:lnTo>
                      <a:pt x="18608" y="25586"/>
                    </a:lnTo>
                    <a:lnTo>
                      <a:pt x="18115" y="24740"/>
                    </a:lnTo>
                    <a:lnTo>
                      <a:pt x="17480" y="23894"/>
                    </a:lnTo>
                    <a:lnTo>
                      <a:pt x="16775" y="23049"/>
                    </a:lnTo>
                    <a:lnTo>
                      <a:pt x="16141" y="22344"/>
                    </a:lnTo>
                    <a:lnTo>
                      <a:pt x="15789" y="21991"/>
                    </a:lnTo>
                    <a:lnTo>
                      <a:pt x="16634" y="22203"/>
                    </a:lnTo>
                    <a:lnTo>
                      <a:pt x="17551" y="22485"/>
                    </a:lnTo>
                    <a:lnTo>
                      <a:pt x="18467" y="22908"/>
                    </a:lnTo>
                    <a:lnTo>
                      <a:pt x="18819" y="23190"/>
                    </a:lnTo>
                    <a:lnTo>
                      <a:pt x="19172" y="23401"/>
                    </a:lnTo>
                    <a:lnTo>
                      <a:pt x="19665" y="23965"/>
                    </a:lnTo>
                    <a:lnTo>
                      <a:pt x="19806" y="24176"/>
                    </a:lnTo>
                    <a:lnTo>
                      <a:pt x="19806" y="24388"/>
                    </a:lnTo>
                    <a:lnTo>
                      <a:pt x="19877" y="24599"/>
                    </a:lnTo>
                    <a:lnTo>
                      <a:pt x="20018" y="24881"/>
                    </a:lnTo>
                    <a:lnTo>
                      <a:pt x="20088" y="25375"/>
                    </a:lnTo>
                    <a:lnTo>
                      <a:pt x="20229" y="25938"/>
                    </a:lnTo>
                    <a:lnTo>
                      <a:pt x="20300" y="26220"/>
                    </a:lnTo>
                    <a:lnTo>
                      <a:pt x="20370" y="26502"/>
                    </a:lnTo>
                    <a:lnTo>
                      <a:pt x="20582" y="26643"/>
                    </a:lnTo>
                    <a:lnTo>
                      <a:pt x="20863" y="26784"/>
                    </a:lnTo>
                    <a:lnTo>
                      <a:pt x="21004" y="26714"/>
                    </a:lnTo>
                    <a:lnTo>
                      <a:pt x="21145" y="26714"/>
                    </a:lnTo>
                    <a:lnTo>
                      <a:pt x="21286" y="26573"/>
                    </a:lnTo>
                    <a:lnTo>
                      <a:pt x="21357" y="26502"/>
                    </a:lnTo>
                    <a:lnTo>
                      <a:pt x="21357" y="26220"/>
                    </a:lnTo>
                    <a:lnTo>
                      <a:pt x="21357" y="25868"/>
                    </a:lnTo>
                    <a:lnTo>
                      <a:pt x="21075" y="25163"/>
                    </a:lnTo>
                    <a:lnTo>
                      <a:pt x="20863" y="24670"/>
                    </a:lnTo>
                    <a:lnTo>
                      <a:pt x="21004" y="24811"/>
                    </a:lnTo>
                    <a:lnTo>
                      <a:pt x="21216" y="25022"/>
                    </a:lnTo>
                    <a:lnTo>
                      <a:pt x="21568" y="25657"/>
                    </a:lnTo>
                    <a:lnTo>
                      <a:pt x="21850" y="25938"/>
                    </a:lnTo>
                    <a:lnTo>
                      <a:pt x="22062" y="26079"/>
                    </a:lnTo>
                    <a:lnTo>
                      <a:pt x="22344" y="26220"/>
                    </a:lnTo>
                    <a:lnTo>
                      <a:pt x="22485" y="26150"/>
                    </a:lnTo>
                    <a:lnTo>
                      <a:pt x="22555" y="26079"/>
                    </a:lnTo>
                    <a:lnTo>
                      <a:pt x="22696" y="25938"/>
                    </a:lnTo>
                    <a:lnTo>
                      <a:pt x="22767" y="25868"/>
                    </a:lnTo>
                    <a:lnTo>
                      <a:pt x="22767" y="25727"/>
                    </a:lnTo>
                    <a:lnTo>
                      <a:pt x="22696" y="25657"/>
                    </a:lnTo>
                    <a:lnTo>
                      <a:pt x="22555" y="25445"/>
                    </a:lnTo>
                    <a:lnTo>
                      <a:pt x="22273" y="25234"/>
                    </a:lnTo>
                    <a:lnTo>
                      <a:pt x="21709" y="24811"/>
                    </a:lnTo>
                    <a:lnTo>
                      <a:pt x="21568" y="24599"/>
                    </a:lnTo>
                    <a:lnTo>
                      <a:pt x="21568" y="24529"/>
                    </a:lnTo>
                    <a:lnTo>
                      <a:pt x="21568" y="24388"/>
                    </a:lnTo>
                    <a:lnTo>
                      <a:pt x="21991" y="24670"/>
                    </a:lnTo>
                    <a:lnTo>
                      <a:pt x="22837" y="25093"/>
                    </a:lnTo>
                    <a:lnTo>
                      <a:pt x="23189" y="25234"/>
                    </a:lnTo>
                    <a:lnTo>
                      <a:pt x="23542" y="25234"/>
                    </a:lnTo>
                    <a:lnTo>
                      <a:pt x="23612" y="25163"/>
                    </a:lnTo>
                    <a:lnTo>
                      <a:pt x="23683" y="25093"/>
                    </a:lnTo>
                    <a:lnTo>
                      <a:pt x="23683" y="24881"/>
                    </a:lnTo>
                    <a:lnTo>
                      <a:pt x="23683" y="24670"/>
                    </a:lnTo>
                    <a:lnTo>
                      <a:pt x="23471" y="24317"/>
                    </a:lnTo>
                    <a:lnTo>
                      <a:pt x="23260" y="24106"/>
                    </a:lnTo>
                    <a:lnTo>
                      <a:pt x="22907" y="24035"/>
                    </a:lnTo>
                    <a:lnTo>
                      <a:pt x="22555" y="23965"/>
                    </a:lnTo>
                    <a:lnTo>
                      <a:pt x="21780" y="23965"/>
                    </a:lnTo>
                    <a:lnTo>
                      <a:pt x="21498" y="23894"/>
                    </a:lnTo>
                    <a:lnTo>
                      <a:pt x="21216" y="23753"/>
                    </a:lnTo>
                    <a:lnTo>
                      <a:pt x="22203" y="23472"/>
                    </a:lnTo>
                    <a:lnTo>
                      <a:pt x="22907" y="23260"/>
                    </a:lnTo>
                    <a:lnTo>
                      <a:pt x="23542" y="23049"/>
                    </a:lnTo>
                    <a:lnTo>
                      <a:pt x="24035" y="22767"/>
                    </a:lnTo>
                    <a:lnTo>
                      <a:pt x="24176" y="22626"/>
                    </a:lnTo>
                    <a:lnTo>
                      <a:pt x="24247" y="22555"/>
                    </a:lnTo>
                    <a:lnTo>
                      <a:pt x="24176" y="22414"/>
                    </a:lnTo>
                    <a:lnTo>
                      <a:pt x="23965" y="22344"/>
                    </a:lnTo>
                    <a:lnTo>
                      <a:pt x="23612" y="22273"/>
                    </a:lnTo>
                    <a:lnTo>
                      <a:pt x="23119" y="22203"/>
                    </a:lnTo>
                    <a:lnTo>
                      <a:pt x="22837" y="22203"/>
                    </a:lnTo>
                    <a:lnTo>
                      <a:pt x="22485" y="22344"/>
                    </a:lnTo>
                    <a:lnTo>
                      <a:pt x="22132" y="22555"/>
                    </a:lnTo>
                    <a:lnTo>
                      <a:pt x="21850" y="22767"/>
                    </a:lnTo>
                    <a:lnTo>
                      <a:pt x="21286" y="23190"/>
                    </a:lnTo>
                    <a:lnTo>
                      <a:pt x="21004" y="23331"/>
                    </a:lnTo>
                    <a:lnTo>
                      <a:pt x="20723" y="23331"/>
                    </a:lnTo>
                    <a:lnTo>
                      <a:pt x="20300" y="23260"/>
                    </a:lnTo>
                    <a:lnTo>
                      <a:pt x="19806" y="23049"/>
                    </a:lnTo>
                    <a:lnTo>
                      <a:pt x="18749" y="22485"/>
                    </a:lnTo>
                    <a:lnTo>
                      <a:pt x="17692" y="21921"/>
                    </a:lnTo>
                    <a:lnTo>
                      <a:pt x="17198" y="21639"/>
                    </a:lnTo>
                    <a:lnTo>
                      <a:pt x="16775" y="21498"/>
                    </a:lnTo>
                    <a:lnTo>
                      <a:pt x="17833" y="21568"/>
                    </a:lnTo>
                    <a:lnTo>
                      <a:pt x="19313" y="21639"/>
                    </a:lnTo>
                    <a:lnTo>
                      <a:pt x="20088" y="21568"/>
                    </a:lnTo>
                    <a:lnTo>
                      <a:pt x="20723" y="21498"/>
                    </a:lnTo>
                    <a:lnTo>
                      <a:pt x="20934" y="21357"/>
                    </a:lnTo>
                    <a:lnTo>
                      <a:pt x="21145" y="21216"/>
                    </a:lnTo>
                    <a:lnTo>
                      <a:pt x="21216" y="21075"/>
                    </a:lnTo>
                    <a:lnTo>
                      <a:pt x="21286" y="20864"/>
                    </a:lnTo>
                    <a:lnTo>
                      <a:pt x="21216" y="20582"/>
                    </a:lnTo>
                    <a:lnTo>
                      <a:pt x="21075" y="20441"/>
                    </a:lnTo>
                    <a:lnTo>
                      <a:pt x="20863" y="20300"/>
                    </a:lnTo>
                    <a:lnTo>
                      <a:pt x="20582" y="20159"/>
                    </a:lnTo>
                    <a:lnTo>
                      <a:pt x="19806" y="20088"/>
                    </a:lnTo>
                    <a:lnTo>
                      <a:pt x="18890" y="20159"/>
                    </a:lnTo>
                    <a:lnTo>
                      <a:pt x="17974" y="20229"/>
                    </a:lnTo>
                    <a:lnTo>
                      <a:pt x="17128" y="20370"/>
                    </a:lnTo>
                    <a:lnTo>
                      <a:pt x="16000" y="20582"/>
                    </a:lnTo>
                    <a:lnTo>
                      <a:pt x="14731" y="20864"/>
                    </a:lnTo>
                    <a:lnTo>
                      <a:pt x="13463" y="21075"/>
                    </a:lnTo>
                    <a:lnTo>
                      <a:pt x="12758" y="21146"/>
                    </a:lnTo>
                    <a:lnTo>
                      <a:pt x="12194" y="21146"/>
                    </a:lnTo>
                    <a:lnTo>
                      <a:pt x="11630" y="21005"/>
                    </a:lnTo>
                    <a:lnTo>
                      <a:pt x="11066" y="20723"/>
                    </a:lnTo>
                    <a:lnTo>
                      <a:pt x="10361" y="20159"/>
                    </a:lnTo>
                    <a:lnTo>
                      <a:pt x="9657" y="19383"/>
                    </a:lnTo>
                    <a:lnTo>
                      <a:pt x="8952" y="18538"/>
                    </a:lnTo>
                    <a:lnTo>
                      <a:pt x="8317" y="17621"/>
                    </a:lnTo>
                    <a:lnTo>
                      <a:pt x="6978" y="15718"/>
                    </a:lnTo>
                    <a:lnTo>
                      <a:pt x="6344" y="14872"/>
                    </a:lnTo>
                    <a:lnTo>
                      <a:pt x="5780" y="14097"/>
                    </a:lnTo>
                    <a:lnTo>
                      <a:pt x="5780" y="14097"/>
                    </a:lnTo>
                    <a:lnTo>
                      <a:pt x="6203" y="14168"/>
                    </a:lnTo>
                    <a:lnTo>
                      <a:pt x="6696" y="14238"/>
                    </a:lnTo>
                    <a:lnTo>
                      <a:pt x="7613" y="14238"/>
                    </a:lnTo>
                    <a:lnTo>
                      <a:pt x="8529" y="14309"/>
                    </a:lnTo>
                    <a:lnTo>
                      <a:pt x="8952" y="14379"/>
                    </a:lnTo>
                    <a:lnTo>
                      <a:pt x="9375" y="14450"/>
                    </a:lnTo>
                    <a:lnTo>
                      <a:pt x="9798" y="14731"/>
                    </a:lnTo>
                    <a:lnTo>
                      <a:pt x="10291" y="14943"/>
                    </a:lnTo>
                    <a:lnTo>
                      <a:pt x="11207" y="15648"/>
                    </a:lnTo>
                    <a:lnTo>
                      <a:pt x="12053" y="16282"/>
                    </a:lnTo>
                    <a:lnTo>
                      <a:pt x="12546" y="16564"/>
                    </a:lnTo>
                    <a:lnTo>
                      <a:pt x="13040" y="16846"/>
                    </a:lnTo>
                    <a:lnTo>
                      <a:pt x="13745" y="17128"/>
                    </a:lnTo>
                    <a:lnTo>
                      <a:pt x="14238" y="17339"/>
                    </a:lnTo>
                    <a:lnTo>
                      <a:pt x="14731" y="17410"/>
                    </a:lnTo>
                    <a:lnTo>
                      <a:pt x="15154" y="17480"/>
                    </a:lnTo>
                    <a:lnTo>
                      <a:pt x="15295" y="17410"/>
                    </a:lnTo>
                    <a:lnTo>
                      <a:pt x="15436" y="17339"/>
                    </a:lnTo>
                    <a:lnTo>
                      <a:pt x="15507" y="17198"/>
                    </a:lnTo>
                    <a:lnTo>
                      <a:pt x="15507" y="17057"/>
                    </a:lnTo>
                    <a:lnTo>
                      <a:pt x="15507" y="16846"/>
                    </a:lnTo>
                    <a:lnTo>
                      <a:pt x="15436" y="16564"/>
                    </a:lnTo>
                    <a:lnTo>
                      <a:pt x="15295" y="16353"/>
                    </a:lnTo>
                    <a:lnTo>
                      <a:pt x="15154" y="16212"/>
                    </a:lnTo>
                    <a:lnTo>
                      <a:pt x="14731" y="15930"/>
                    </a:lnTo>
                    <a:lnTo>
                      <a:pt x="14238" y="15648"/>
                    </a:lnTo>
                    <a:lnTo>
                      <a:pt x="13604" y="15436"/>
                    </a:lnTo>
                    <a:lnTo>
                      <a:pt x="12335" y="14943"/>
                    </a:lnTo>
                    <a:lnTo>
                      <a:pt x="11419" y="14591"/>
                    </a:lnTo>
                    <a:lnTo>
                      <a:pt x="14238" y="14802"/>
                    </a:lnTo>
                    <a:lnTo>
                      <a:pt x="14661" y="15577"/>
                    </a:lnTo>
                    <a:lnTo>
                      <a:pt x="15295" y="15930"/>
                    </a:lnTo>
                    <a:lnTo>
                      <a:pt x="16000" y="16353"/>
                    </a:lnTo>
                    <a:lnTo>
                      <a:pt x="16423" y="16494"/>
                    </a:lnTo>
                    <a:lnTo>
                      <a:pt x="16775" y="16635"/>
                    </a:lnTo>
                    <a:lnTo>
                      <a:pt x="17198" y="16635"/>
                    </a:lnTo>
                    <a:lnTo>
                      <a:pt x="17551" y="16564"/>
                    </a:lnTo>
                    <a:lnTo>
                      <a:pt x="18044" y="16423"/>
                    </a:lnTo>
                    <a:lnTo>
                      <a:pt x="18326" y="16212"/>
                    </a:lnTo>
                    <a:lnTo>
                      <a:pt x="18538" y="16071"/>
                    </a:lnTo>
                    <a:lnTo>
                      <a:pt x="18538" y="15930"/>
                    </a:lnTo>
                    <a:lnTo>
                      <a:pt x="18467" y="15859"/>
                    </a:lnTo>
                    <a:lnTo>
                      <a:pt x="18326" y="15718"/>
                    </a:lnTo>
                    <a:lnTo>
                      <a:pt x="17833" y="15577"/>
                    </a:lnTo>
                    <a:lnTo>
                      <a:pt x="16423" y="15225"/>
                    </a:lnTo>
                    <a:lnTo>
                      <a:pt x="15859" y="15013"/>
                    </a:lnTo>
                    <a:lnTo>
                      <a:pt x="15648" y="14943"/>
                    </a:lnTo>
                    <a:lnTo>
                      <a:pt x="15507" y="14802"/>
                    </a:lnTo>
                    <a:lnTo>
                      <a:pt x="16212" y="14802"/>
                    </a:lnTo>
                    <a:lnTo>
                      <a:pt x="16775" y="14731"/>
                    </a:lnTo>
                    <a:lnTo>
                      <a:pt x="17057" y="14591"/>
                    </a:lnTo>
                    <a:lnTo>
                      <a:pt x="17128" y="14520"/>
                    </a:lnTo>
                    <a:lnTo>
                      <a:pt x="17198" y="14379"/>
                    </a:lnTo>
                    <a:lnTo>
                      <a:pt x="17128" y="14309"/>
                    </a:lnTo>
                    <a:lnTo>
                      <a:pt x="17057" y="14168"/>
                    </a:lnTo>
                    <a:lnTo>
                      <a:pt x="16705" y="14027"/>
                    </a:lnTo>
                    <a:lnTo>
                      <a:pt x="16141" y="13886"/>
                    </a:lnTo>
                    <a:lnTo>
                      <a:pt x="15366" y="13815"/>
                    </a:lnTo>
                    <a:lnTo>
                      <a:pt x="15507" y="13674"/>
                    </a:lnTo>
                    <a:lnTo>
                      <a:pt x="15718" y="13533"/>
                    </a:lnTo>
                    <a:lnTo>
                      <a:pt x="16282" y="13181"/>
                    </a:lnTo>
                    <a:lnTo>
                      <a:pt x="16846" y="12969"/>
                    </a:lnTo>
                    <a:lnTo>
                      <a:pt x="17057" y="12899"/>
                    </a:lnTo>
                    <a:lnTo>
                      <a:pt x="17198" y="12899"/>
                    </a:lnTo>
                    <a:lnTo>
                      <a:pt x="16634" y="12617"/>
                    </a:lnTo>
                    <a:lnTo>
                      <a:pt x="16212" y="12546"/>
                    </a:lnTo>
                    <a:lnTo>
                      <a:pt x="15789" y="12687"/>
                    </a:lnTo>
                    <a:lnTo>
                      <a:pt x="15507" y="12828"/>
                    </a:lnTo>
                    <a:lnTo>
                      <a:pt x="14943" y="13392"/>
                    </a:lnTo>
                    <a:lnTo>
                      <a:pt x="14661" y="13604"/>
                    </a:lnTo>
                    <a:lnTo>
                      <a:pt x="14308" y="13745"/>
                    </a:lnTo>
                    <a:lnTo>
                      <a:pt x="13886" y="13815"/>
                    </a:lnTo>
                    <a:lnTo>
                      <a:pt x="13463" y="13886"/>
                    </a:lnTo>
                    <a:lnTo>
                      <a:pt x="12476" y="13815"/>
                    </a:lnTo>
                    <a:lnTo>
                      <a:pt x="11560" y="13745"/>
                    </a:lnTo>
                    <a:lnTo>
                      <a:pt x="10643" y="13674"/>
                    </a:lnTo>
                    <a:lnTo>
                      <a:pt x="11701" y="13251"/>
                    </a:lnTo>
                    <a:lnTo>
                      <a:pt x="12405" y="12969"/>
                    </a:lnTo>
                    <a:lnTo>
                      <a:pt x="13040" y="12687"/>
                    </a:lnTo>
                    <a:lnTo>
                      <a:pt x="13533" y="12335"/>
                    </a:lnTo>
                    <a:lnTo>
                      <a:pt x="13674" y="12124"/>
                    </a:lnTo>
                    <a:lnTo>
                      <a:pt x="13745" y="11983"/>
                    </a:lnTo>
                    <a:lnTo>
                      <a:pt x="13745" y="11771"/>
                    </a:lnTo>
                    <a:lnTo>
                      <a:pt x="13674" y="11560"/>
                    </a:lnTo>
                    <a:lnTo>
                      <a:pt x="13392" y="11348"/>
                    </a:lnTo>
                    <a:lnTo>
                      <a:pt x="13040" y="11207"/>
                    </a:lnTo>
                    <a:lnTo>
                      <a:pt x="12899" y="11137"/>
                    </a:lnTo>
                    <a:lnTo>
                      <a:pt x="12687" y="11137"/>
                    </a:lnTo>
                    <a:lnTo>
                      <a:pt x="12264" y="11348"/>
                    </a:lnTo>
                    <a:lnTo>
                      <a:pt x="11771" y="11701"/>
                    </a:lnTo>
                    <a:lnTo>
                      <a:pt x="11207" y="12194"/>
                    </a:lnTo>
                    <a:lnTo>
                      <a:pt x="10220" y="13110"/>
                    </a:lnTo>
                    <a:lnTo>
                      <a:pt x="9798" y="13463"/>
                    </a:lnTo>
                    <a:lnTo>
                      <a:pt x="9445" y="13604"/>
                    </a:lnTo>
                    <a:lnTo>
                      <a:pt x="8881" y="13745"/>
                    </a:lnTo>
                    <a:lnTo>
                      <a:pt x="7190" y="13745"/>
                    </a:lnTo>
                    <a:lnTo>
                      <a:pt x="6626" y="13674"/>
                    </a:lnTo>
                    <a:lnTo>
                      <a:pt x="6203" y="13533"/>
                    </a:lnTo>
                    <a:lnTo>
                      <a:pt x="5780" y="13392"/>
                    </a:lnTo>
                    <a:lnTo>
                      <a:pt x="5357" y="13181"/>
                    </a:lnTo>
                    <a:lnTo>
                      <a:pt x="5005" y="12969"/>
                    </a:lnTo>
                    <a:lnTo>
                      <a:pt x="4300" y="12335"/>
                    </a:lnTo>
                    <a:lnTo>
                      <a:pt x="3665" y="11630"/>
                    </a:lnTo>
                    <a:lnTo>
                      <a:pt x="3102" y="10784"/>
                    </a:lnTo>
                    <a:lnTo>
                      <a:pt x="2608" y="9868"/>
                    </a:lnTo>
                    <a:lnTo>
                      <a:pt x="2115" y="8952"/>
                    </a:lnTo>
                    <a:lnTo>
                      <a:pt x="1762" y="8035"/>
                    </a:lnTo>
                    <a:lnTo>
                      <a:pt x="1621" y="7542"/>
                    </a:lnTo>
                    <a:lnTo>
                      <a:pt x="1410" y="6485"/>
                    </a:lnTo>
                    <a:lnTo>
                      <a:pt x="987" y="3665"/>
                    </a:lnTo>
                    <a:lnTo>
                      <a:pt x="846" y="2256"/>
                    </a:lnTo>
                    <a:lnTo>
                      <a:pt x="776" y="1058"/>
                    </a:lnTo>
                    <a:lnTo>
                      <a:pt x="776" y="564"/>
                    </a:lnTo>
                    <a:lnTo>
                      <a:pt x="846" y="282"/>
                    </a:lnTo>
                    <a:lnTo>
                      <a:pt x="917" y="71"/>
                    </a:lnTo>
                    <a:lnTo>
                      <a:pt x="987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9" name="Google Shape;609;p11"/>
              <p:cNvSpPr/>
              <p:nvPr/>
            </p:nvSpPr>
            <p:spPr>
              <a:xfrm>
                <a:off x="3501600" y="4357925"/>
                <a:ext cx="151575" cy="297825"/>
              </a:xfrm>
              <a:custGeom>
                <a:avLst/>
                <a:gdLst/>
                <a:ahLst/>
                <a:cxnLst/>
                <a:rect l="l" t="t" r="r" b="b"/>
                <a:pathLst>
                  <a:path w="6063" h="11913" extrusionOk="0">
                    <a:moveTo>
                      <a:pt x="4935" y="0"/>
                    </a:moveTo>
                    <a:lnTo>
                      <a:pt x="3737" y="1410"/>
                    </a:lnTo>
                    <a:lnTo>
                      <a:pt x="3314" y="2326"/>
                    </a:lnTo>
                    <a:lnTo>
                      <a:pt x="2891" y="3243"/>
                    </a:lnTo>
                    <a:lnTo>
                      <a:pt x="2609" y="4230"/>
                    </a:lnTo>
                    <a:lnTo>
                      <a:pt x="2397" y="5216"/>
                    </a:lnTo>
                    <a:lnTo>
                      <a:pt x="1833" y="6908"/>
                    </a:lnTo>
                    <a:lnTo>
                      <a:pt x="1270" y="8459"/>
                    </a:lnTo>
                    <a:lnTo>
                      <a:pt x="494" y="9939"/>
                    </a:lnTo>
                    <a:lnTo>
                      <a:pt x="142" y="10855"/>
                    </a:lnTo>
                    <a:lnTo>
                      <a:pt x="1" y="11137"/>
                    </a:lnTo>
                    <a:lnTo>
                      <a:pt x="71" y="11348"/>
                    </a:lnTo>
                    <a:lnTo>
                      <a:pt x="353" y="11419"/>
                    </a:lnTo>
                    <a:lnTo>
                      <a:pt x="635" y="11348"/>
                    </a:lnTo>
                    <a:lnTo>
                      <a:pt x="847" y="11137"/>
                    </a:lnTo>
                    <a:lnTo>
                      <a:pt x="988" y="10785"/>
                    </a:lnTo>
                    <a:lnTo>
                      <a:pt x="917" y="11207"/>
                    </a:lnTo>
                    <a:lnTo>
                      <a:pt x="917" y="11348"/>
                    </a:lnTo>
                    <a:lnTo>
                      <a:pt x="988" y="11419"/>
                    </a:lnTo>
                    <a:lnTo>
                      <a:pt x="1058" y="11489"/>
                    </a:lnTo>
                    <a:lnTo>
                      <a:pt x="1129" y="11489"/>
                    </a:lnTo>
                    <a:lnTo>
                      <a:pt x="1411" y="11348"/>
                    </a:lnTo>
                    <a:lnTo>
                      <a:pt x="1904" y="10996"/>
                    </a:lnTo>
                    <a:lnTo>
                      <a:pt x="2045" y="10855"/>
                    </a:lnTo>
                    <a:lnTo>
                      <a:pt x="2045" y="10714"/>
                    </a:lnTo>
                    <a:lnTo>
                      <a:pt x="2468" y="10503"/>
                    </a:lnTo>
                    <a:lnTo>
                      <a:pt x="2609" y="10503"/>
                    </a:lnTo>
                    <a:lnTo>
                      <a:pt x="2750" y="10573"/>
                    </a:lnTo>
                    <a:lnTo>
                      <a:pt x="2891" y="10644"/>
                    </a:lnTo>
                    <a:lnTo>
                      <a:pt x="2961" y="10785"/>
                    </a:lnTo>
                    <a:lnTo>
                      <a:pt x="3102" y="11278"/>
                    </a:lnTo>
                    <a:lnTo>
                      <a:pt x="3314" y="11630"/>
                    </a:lnTo>
                    <a:lnTo>
                      <a:pt x="3596" y="11842"/>
                    </a:lnTo>
                    <a:lnTo>
                      <a:pt x="3807" y="11912"/>
                    </a:lnTo>
                    <a:lnTo>
                      <a:pt x="4159" y="11771"/>
                    </a:lnTo>
                    <a:lnTo>
                      <a:pt x="4159" y="11630"/>
                    </a:lnTo>
                    <a:lnTo>
                      <a:pt x="4018" y="11278"/>
                    </a:lnTo>
                    <a:lnTo>
                      <a:pt x="3525" y="10503"/>
                    </a:lnTo>
                    <a:lnTo>
                      <a:pt x="3032" y="9586"/>
                    </a:lnTo>
                    <a:lnTo>
                      <a:pt x="2891" y="9234"/>
                    </a:lnTo>
                    <a:lnTo>
                      <a:pt x="2820" y="8881"/>
                    </a:lnTo>
                    <a:lnTo>
                      <a:pt x="3032" y="8952"/>
                    </a:lnTo>
                    <a:lnTo>
                      <a:pt x="3173" y="9022"/>
                    </a:lnTo>
                    <a:lnTo>
                      <a:pt x="3525" y="9304"/>
                    </a:lnTo>
                    <a:lnTo>
                      <a:pt x="3807" y="9727"/>
                    </a:lnTo>
                    <a:lnTo>
                      <a:pt x="4018" y="10150"/>
                    </a:lnTo>
                    <a:lnTo>
                      <a:pt x="4300" y="10644"/>
                    </a:lnTo>
                    <a:lnTo>
                      <a:pt x="4512" y="10996"/>
                    </a:lnTo>
                    <a:lnTo>
                      <a:pt x="4794" y="11207"/>
                    </a:lnTo>
                    <a:lnTo>
                      <a:pt x="4935" y="11278"/>
                    </a:lnTo>
                    <a:lnTo>
                      <a:pt x="5146" y="11278"/>
                    </a:lnTo>
                    <a:lnTo>
                      <a:pt x="5499" y="11137"/>
                    </a:lnTo>
                    <a:lnTo>
                      <a:pt x="5781" y="10926"/>
                    </a:lnTo>
                    <a:lnTo>
                      <a:pt x="5851" y="10714"/>
                    </a:lnTo>
                    <a:lnTo>
                      <a:pt x="5851" y="10362"/>
                    </a:lnTo>
                    <a:lnTo>
                      <a:pt x="5781" y="10080"/>
                    </a:lnTo>
                    <a:lnTo>
                      <a:pt x="5640" y="9727"/>
                    </a:lnTo>
                    <a:lnTo>
                      <a:pt x="5358" y="9163"/>
                    </a:lnTo>
                    <a:lnTo>
                      <a:pt x="5146" y="8881"/>
                    </a:lnTo>
                    <a:lnTo>
                      <a:pt x="4794" y="8600"/>
                    </a:lnTo>
                    <a:lnTo>
                      <a:pt x="4018" y="8106"/>
                    </a:lnTo>
                    <a:lnTo>
                      <a:pt x="3314" y="7754"/>
                    </a:lnTo>
                    <a:lnTo>
                      <a:pt x="3032" y="7613"/>
                    </a:lnTo>
                    <a:lnTo>
                      <a:pt x="2961" y="7472"/>
                    </a:lnTo>
                    <a:lnTo>
                      <a:pt x="2820" y="7049"/>
                    </a:lnTo>
                    <a:lnTo>
                      <a:pt x="2891" y="6485"/>
                    </a:lnTo>
                    <a:lnTo>
                      <a:pt x="3032" y="5851"/>
                    </a:lnTo>
                    <a:lnTo>
                      <a:pt x="3173" y="5146"/>
                    </a:lnTo>
                    <a:lnTo>
                      <a:pt x="3666" y="3807"/>
                    </a:lnTo>
                    <a:lnTo>
                      <a:pt x="4018" y="2820"/>
                    </a:lnTo>
                    <a:lnTo>
                      <a:pt x="4300" y="4018"/>
                    </a:lnTo>
                    <a:lnTo>
                      <a:pt x="4512" y="4793"/>
                    </a:lnTo>
                    <a:lnTo>
                      <a:pt x="4794" y="5569"/>
                    </a:lnTo>
                    <a:lnTo>
                      <a:pt x="5146" y="6203"/>
                    </a:lnTo>
                    <a:lnTo>
                      <a:pt x="5287" y="6344"/>
                    </a:lnTo>
                    <a:lnTo>
                      <a:pt x="5428" y="6485"/>
                    </a:lnTo>
                    <a:lnTo>
                      <a:pt x="5569" y="6485"/>
                    </a:lnTo>
                    <a:lnTo>
                      <a:pt x="5781" y="6344"/>
                    </a:lnTo>
                    <a:lnTo>
                      <a:pt x="5922" y="6062"/>
                    </a:lnTo>
                    <a:lnTo>
                      <a:pt x="6062" y="5639"/>
                    </a:lnTo>
                    <a:lnTo>
                      <a:pt x="6062" y="5428"/>
                    </a:lnTo>
                    <a:lnTo>
                      <a:pt x="5922" y="5075"/>
                    </a:lnTo>
                    <a:lnTo>
                      <a:pt x="5569" y="4159"/>
                    </a:lnTo>
                    <a:lnTo>
                      <a:pt x="5146" y="3313"/>
                    </a:lnTo>
                    <a:lnTo>
                      <a:pt x="4935" y="2679"/>
                    </a:lnTo>
                    <a:lnTo>
                      <a:pt x="4794" y="1974"/>
                    </a:lnTo>
                    <a:lnTo>
                      <a:pt x="4723" y="1340"/>
                    </a:lnTo>
                    <a:lnTo>
                      <a:pt x="4794" y="776"/>
                    </a:lnTo>
                    <a:lnTo>
                      <a:pt x="4935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0" name="Google Shape;610;p11"/>
              <p:cNvSpPr/>
              <p:nvPr/>
            </p:nvSpPr>
            <p:spPr>
              <a:xfrm>
                <a:off x="3487525" y="4421350"/>
                <a:ext cx="82825" cy="112800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4512" extrusionOk="0">
                    <a:moveTo>
                      <a:pt x="3031" y="1"/>
                    </a:moveTo>
                    <a:lnTo>
                      <a:pt x="2749" y="71"/>
                    </a:lnTo>
                    <a:lnTo>
                      <a:pt x="2326" y="353"/>
                    </a:lnTo>
                    <a:lnTo>
                      <a:pt x="1762" y="776"/>
                    </a:lnTo>
                    <a:lnTo>
                      <a:pt x="1269" y="1199"/>
                    </a:lnTo>
                    <a:lnTo>
                      <a:pt x="705" y="1833"/>
                    </a:lnTo>
                    <a:lnTo>
                      <a:pt x="282" y="2468"/>
                    </a:lnTo>
                    <a:lnTo>
                      <a:pt x="70" y="2750"/>
                    </a:lnTo>
                    <a:lnTo>
                      <a:pt x="0" y="3032"/>
                    </a:lnTo>
                    <a:lnTo>
                      <a:pt x="0" y="3596"/>
                    </a:lnTo>
                    <a:lnTo>
                      <a:pt x="70" y="3878"/>
                    </a:lnTo>
                    <a:lnTo>
                      <a:pt x="211" y="4230"/>
                    </a:lnTo>
                    <a:lnTo>
                      <a:pt x="352" y="4441"/>
                    </a:lnTo>
                    <a:lnTo>
                      <a:pt x="423" y="4512"/>
                    </a:lnTo>
                    <a:lnTo>
                      <a:pt x="634" y="4512"/>
                    </a:lnTo>
                    <a:lnTo>
                      <a:pt x="775" y="4371"/>
                    </a:lnTo>
                    <a:lnTo>
                      <a:pt x="987" y="4018"/>
                    </a:lnTo>
                    <a:lnTo>
                      <a:pt x="1903" y="2609"/>
                    </a:lnTo>
                    <a:lnTo>
                      <a:pt x="2467" y="1693"/>
                    </a:lnTo>
                    <a:lnTo>
                      <a:pt x="2960" y="917"/>
                    </a:lnTo>
                    <a:lnTo>
                      <a:pt x="3242" y="283"/>
                    </a:lnTo>
                    <a:lnTo>
                      <a:pt x="3313" y="71"/>
                    </a:lnTo>
                    <a:lnTo>
                      <a:pt x="3242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1" name="Google Shape;611;p11"/>
              <p:cNvSpPr/>
              <p:nvPr/>
            </p:nvSpPr>
            <p:spPr>
              <a:xfrm>
                <a:off x="3621425" y="4657475"/>
                <a:ext cx="89900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596" h="3385" extrusionOk="0">
                    <a:moveTo>
                      <a:pt x="3595" y="1"/>
                    </a:moveTo>
                    <a:lnTo>
                      <a:pt x="3102" y="71"/>
                    </a:lnTo>
                    <a:lnTo>
                      <a:pt x="2538" y="283"/>
                    </a:lnTo>
                    <a:lnTo>
                      <a:pt x="2045" y="565"/>
                    </a:lnTo>
                    <a:lnTo>
                      <a:pt x="1551" y="917"/>
                    </a:lnTo>
                    <a:lnTo>
                      <a:pt x="1058" y="1340"/>
                    </a:lnTo>
                    <a:lnTo>
                      <a:pt x="635" y="1763"/>
                    </a:lnTo>
                    <a:lnTo>
                      <a:pt x="353" y="2256"/>
                    </a:lnTo>
                    <a:lnTo>
                      <a:pt x="142" y="2679"/>
                    </a:lnTo>
                    <a:lnTo>
                      <a:pt x="1" y="2961"/>
                    </a:lnTo>
                    <a:lnTo>
                      <a:pt x="1" y="3173"/>
                    </a:lnTo>
                    <a:lnTo>
                      <a:pt x="1" y="3314"/>
                    </a:lnTo>
                    <a:lnTo>
                      <a:pt x="71" y="3384"/>
                    </a:lnTo>
                    <a:lnTo>
                      <a:pt x="353" y="3384"/>
                    </a:lnTo>
                    <a:lnTo>
                      <a:pt x="706" y="3173"/>
                    </a:lnTo>
                    <a:lnTo>
                      <a:pt x="1410" y="2609"/>
                    </a:lnTo>
                    <a:lnTo>
                      <a:pt x="1692" y="2397"/>
                    </a:lnTo>
                    <a:lnTo>
                      <a:pt x="2115" y="1904"/>
                    </a:lnTo>
                    <a:lnTo>
                      <a:pt x="2609" y="1058"/>
                    </a:lnTo>
                    <a:lnTo>
                      <a:pt x="3173" y="353"/>
                    </a:lnTo>
                    <a:lnTo>
                      <a:pt x="3384" y="142"/>
                    </a:lnTo>
                    <a:lnTo>
                      <a:pt x="3595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12" name="Google Shape;612;p11"/>
            <p:cNvSpPr/>
            <p:nvPr/>
          </p:nvSpPr>
          <p:spPr>
            <a:xfrm>
              <a:off x="4535406" y="4308991"/>
              <a:ext cx="198042" cy="199452"/>
            </a:xfrm>
            <a:custGeom>
              <a:avLst/>
              <a:gdLst/>
              <a:ahLst/>
              <a:cxnLst/>
              <a:rect l="l" t="t" r="r" b="b"/>
              <a:pathLst>
                <a:path w="9798" h="9869" extrusionOk="0">
                  <a:moveTo>
                    <a:pt x="4582" y="635"/>
                  </a:moveTo>
                  <a:lnTo>
                    <a:pt x="4864" y="705"/>
                  </a:lnTo>
                  <a:lnTo>
                    <a:pt x="5145" y="846"/>
                  </a:lnTo>
                  <a:lnTo>
                    <a:pt x="5357" y="1058"/>
                  </a:lnTo>
                  <a:lnTo>
                    <a:pt x="5498" y="1269"/>
                  </a:lnTo>
                  <a:lnTo>
                    <a:pt x="5568" y="1481"/>
                  </a:lnTo>
                  <a:lnTo>
                    <a:pt x="5568" y="1763"/>
                  </a:lnTo>
                  <a:lnTo>
                    <a:pt x="5568" y="2045"/>
                  </a:lnTo>
                  <a:lnTo>
                    <a:pt x="5357" y="2679"/>
                  </a:lnTo>
                  <a:lnTo>
                    <a:pt x="4864" y="3807"/>
                  </a:lnTo>
                  <a:lnTo>
                    <a:pt x="4723" y="4230"/>
                  </a:lnTo>
                  <a:lnTo>
                    <a:pt x="4652" y="4441"/>
                  </a:lnTo>
                  <a:lnTo>
                    <a:pt x="4723" y="4582"/>
                  </a:lnTo>
                  <a:lnTo>
                    <a:pt x="3736" y="3948"/>
                  </a:lnTo>
                  <a:lnTo>
                    <a:pt x="2890" y="3243"/>
                  </a:lnTo>
                  <a:lnTo>
                    <a:pt x="2679" y="3031"/>
                  </a:lnTo>
                  <a:lnTo>
                    <a:pt x="2538" y="2820"/>
                  </a:lnTo>
                  <a:lnTo>
                    <a:pt x="2467" y="2538"/>
                  </a:lnTo>
                  <a:lnTo>
                    <a:pt x="2467" y="2326"/>
                  </a:lnTo>
                  <a:lnTo>
                    <a:pt x="2538" y="2045"/>
                  </a:lnTo>
                  <a:lnTo>
                    <a:pt x="2608" y="1833"/>
                  </a:lnTo>
                  <a:lnTo>
                    <a:pt x="2890" y="1340"/>
                  </a:lnTo>
                  <a:lnTo>
                    <a:pt x="3313" y="987"/>
                  </a:lnTo>
                  <a:lnTo>
                    <a:pt x="3806" y="705"/>
                  </a:lnTo>
                  <a:lnTo>
                    <a:pt x="4370" y="635"/>
                  </a:lnTo>
                  <a:close/>
                  <a:moveTo>
                    <a:pt x="7753" y="2820"/>
                  </a:moveTo>
                  <a:lnTo>
                    <a:pt x="8106" y="2890"/>
                  </a:lnTo>
                  <a:lnTo>
                    <a:pt x="8388" y="2961"/>
                  </a:lnTo>
                  <a:lnTo>
                    <a:pt x="8599" y="3102"/>
                  </a:lnTo>
                  <a:lnTo>
                    <a:pt x="8740" y="3313"/>
                  </a:lnTo>
                  <a:lnTo>
                    <a:pt x="8881" y="3525"/>
                  </a:lnTo>
                  <a:lnTo>
                    <a:pt x="8952" y="3807"/>
                  </a:lnTo>
                  <a:lnTo>
                    <a:pt x="8952" y="4089"/>
                  </a:lnTo>
                  <a:lnTo>
                    <a:pt x="8952" y="4371"/>
                  </a:lnTo>
                  <a:lnTo>
                    <a:pt x="8952" y="4652"/>
                  </a:lnTo>
                  <a:lnTo>
                    <a:pt x="8811" y="4864"/>
                  </a:lnTo>
                  <a:lnTo>
                    <a:pt x="8740" y="5146"/>
                  </a:lnTo>
                  <a:lnTo>
                    <a:pt x="8529" y="5357"/>
                  </a:lnTo>
                  <a:lnTo>
                    <a:pt x="8317" y="5498"/>
                  </a:lnTo>
                  <a:lnTo>
                    <a:pt x="8106" y="5639"/>
                  </a:lnTo>
                  <a:lnTo>
                    <a:pt x="7824" y="5710"/>
                  </a:lnTo>
                  <a:lnTo>
                    <a:pt x="7471" y="5639"/>
                  </a:lnTo>
                  <a:lnTo>
                    <a:pt x="7049" y="5569"/>
                  </a:lnTo>
                  <a:lnTo>
                    <a:pt x="6696" y="5428"/>
                  </a:lnTo>
                  <a:lnTo>
                    <a:pt x="6414" y="5287"/>
                  </a:lnTo>
                  <a:lnTo>
                    <a:pt x="6203" y="5075"/>
                  </a:lnTo>
                  <a:lnTo>
                    <a:pt x="6132" y="4864"/>
                  </a:lnTo>
                  <a:lnTo>
                    <a:pt x="5991" y="4582"/>
                  </a:lnTo>
                  <a:lnTo>
                    <a:pt x="5991" y="4371"/>
                  </a:lnTo>
                  <a:lnTo>
                    <a:pt x="6062" y="4089"/>
                  </a:lnTo>
                  <a:lnTo>
                    <a:pt x="6132" y="3807"/>
                  </a:lnTo>
                  <a:lnTo>
                    <a:pt x="6273" y="3595"/>
                  </a:lnTo>
                  <a:lnTo>
                    <a:pt x="6414" y="3384"/>
                  </a:lnTo>
                  <a:lnTo>
                    <a:pt x="6626" y="3172"/>
                  </a:lnTo>
                  <a:lnTo>
                    <a:pt x="6908" y="3031"/>
                  </a:lnTo>
                  <a:lnTo>
                    <a:pt x="7189" y="2890"/>
                  </a:lnTo>
                  <a:lnTo>
                    <a:pt x="7471" y="2820"/>
                  </a:lnTo>
                  <a:close/>
                  <a:moveTo>
                    <a:pt x="5921" y="5992"/>
                  </a:moveTo>
                  <a:lnTo>
                    <a:pt x="6555" y="6133"/>
                  </a:lnTo>
                  <a:lnTo>
                    <a:pt x="7260" y="6415"/>
                  </a:lnTo>
                  <a:lnTo>
                    <a:pt x="7824" y="6767"/>
                  </a:lnTo>
                  <a:lnTo>
                    <a:pt x="8035" y="6978"/>
                  </a:lnTo>
                  <a:lnTo>
                    <a:pt x="8176" y="7190"/>
                  </a:lnTo>
                  <a:lnTo>
                    <a:pt x="8317" y="7401"/>
                  </a:lnTo>
                  <a:lnTo>
                    <a:pt x="8317" y="7613"/>
                  </a:lnTo>
                  <a:lnTo>
                    <a:pt x="8247" y="7824"/>
                  </a:lnTo>
                  <a:lnTo>
                    <a:pt x="8035" y="8036"/>
                  </a:lnTo>
                  <a:lnTo>
                    <a:pt x="7683" y="8318"/>
                  </a:lnTo>
                  <a:lnTo>
                    <a:pt x="7260" y="8529"/>
                  </a:lnTo>
                  <a:lnTo>
                    <a:pt x="6837" y="8670"/>
                  </a:lnTo>
                  <a:lnTo>
                    <a:pt x="6414" y="8741"/>
                  </a:lnTo>
                  <a:lnTo>
                    <a:pt x="5991" y="8741"/>
                  </a:lnTo>
                  <a:lnTo>
                    <a:pt x="5639" y="8670"/>
                  </a:lnTo>
                  <a:lnTo>
                    <a:pt x="5286" y="8529"/>
                  </a:lnTo>
                  <a:lnTo>
                    <a:pt x="4934" y="8388"/>
                  </a:lnTo>
                  <a:lnTo>
                    <a:pt x="4652" y="8177"/>
                  </a:lnTo>
                  <a:lnTo>
                    <a:pt x="4441" y="7965"/>
                  </a:lnTo>
                  <a:lnTo>
                    <a:pt x="4300" y="7683"/>
                  </a:lnTo>
                  <a:lnTo>
                    <a:pt x="4229" y="7401"/>
                  </a:lnTo>
                  <a:lnTo>
                    <a:pt x="4300" y="7119"/>
                  </a:lnTo>
                  <a:lnTo>
                    <a:pt x="4370" y="6767"/>
                  </a:lnTo>
                  <a:lnTo>
                    <a:pt x="4652" y="6415"/>
                  </a:lnTo>
                  <a:lnTo>
                    <a:pt x="5004" y="6062"/>
                  </a:lnTo>
                  <a:lnTo>
                    <a:pt x="5145" y="5992"/>
                  </a:lnTo>
                  <a:close/>
                  <a:moveTo>
                    <a:pt x="4229" y="5498"/>
                  </a:moveTo>
                  <a:lnTo>
                    <a:pt x="3877" y="6767"/>
                  </a:lnTo>
                  <a:lnTo>
                    <a:pt x="3313" y="7965"/>
                  </a:lnTo>
                  <a:lnTo>
                    <a:pt x="3031" y="8459"/>
                  </a:lnTo>
                  <a:lnTo>
                    <a:pt x="2608" y="8670"/>
                  </a:lnTo>
                  <a:lnTo>
                    <a:pt x="2256" y="8811"/>
                  </a:lnTo>
                  <a:lnTo>
                    <a:pt x="1903" y="8811"/>
                  </a:lnTo>
                  <a:lnTo>
                    <a:pt x="1551" y="8600"/>
                  </a:lnTo>
                  <a:lnTo>
                    <a:pt x="1269" y="8318"/>
                  </a:lnTo>
                  <a:lnTo>
                    <a:pt x="1057" y="7895"/>
                  </a:lnTo>
                  <a:lnTo>
                    <a:pt x="916" y="7401"/>
                  </a:lnTo>
                  <a:lnTo>
                    <a:pt x="916" y="6978"/>
                  </a:lnTo>
                  <a:lnTo>
                    <a:pt x="987" y="6697"/>
                  </a:lnTo>
                  <a:lnTo>
                    <a:pt x="1057" y="6415"/>
                  </a:lnTo>
                  <a:lnTo>
                    <a:pt x="1128" y="6203"/>
                  </a:lnTo>
                  <a:lnTo>
                    <a:pt x="1339" y="5992"/>
                  </a:lnTo>
                  <a:lnTo>
                    <a:pt x="1480" y="5851"/>
                  </a:lnTo>
                  <a:lnTo>
                    <a:pt x="1974" y="5639"/>
                  </a:lnTo>
                  <a:lnTo>
                    <a:pt x="2538" y="5498"/>
                  </a:lnTo>
                  <a:close/>
                  <a:moveTo>
                    <a:pt x="4652" y="0"/>
                  </a:moveTo>
                  <a:lnTo>
                    <a:pt x="4018" y="141"/>
                  </a:lnTo>
                  <a:lnTo>
                    <a:pt x="3383" y="423"/>
                  </a:lnTo>
                  <a:lnTo>
                    <a:pt x="2749" y="776"/>
                  </a:lnTo>
                  <a:lnTo>
                    <a:pt x="2185" y="1269"/>
                  </a:lnTo>
                  <a:lnTo>
                    <a:pt x="1833" y="1833"/>
                  </a:lnTo>
                  <a:lnTo>
                    <a:pt x="1692" y="2115"/>
                  </a:lnTo>
                  <a:lnTo>
                    <a:pt x="1551" y="2397"/>
                  </a:lnTo>
                  <a:lnTo>
                    <a:pt x="1551" y="2679"/>
                  </a:lnTo>
                  <a:lnTo>
                    <a:pt x="1551" y="3031"/>
                  </a:lnTo>
                  <a:lnTo>
                    <a:pt x="1692" y="3313"/>
                  </a:lnTo>
                  <a:lnTo>
                    <a:pt x="1833" y="3595"/>
                  </a:lnTo>
                  <a:lnTo>
                    <a:pt x="2044" y="3877"/>
                  </a:lnTo>
                  <a:lnTo>
                    <a:pt x="2397" y="4089"/>
                  </a:lnTo>
                  <a:lnTo>
                    <a:pt x="2820" y="4371"/>
                  </a:lnTo>
                  <a:lnTo>
                    <a:pt x="3313" y="4582"/>
                  </a:lnTo>
                  <a:lnTo>
                    <a:pt x="3947" y="4793"/>
                  </a:lnTo>
                  <a:lnTo>
                    <a:pt x="4652" y="4934"/>
                  </a:lnTo>
                  <a:lnTo>
                    <a:pt x="4511" y="5075"/>
                  </a:lnTo>
                  <a:lnTo>
                    <a:pt x="4300" y="5146"/>
                  </a:lnTo>
                  <a:lnTo>
                    <a:pt x="3736" y="5146"/>
                  </a:lnTo>
                  <a:lnTo>
                    <a:pt x="3031" y="5005"/>
                  </a:lnTo>
                  <a:lnTo>
                    <a:pt x="2256" y="4864"/>
                  </a:lnTo>
                  <a:lnTo>
                    <a:pt x="1480" y="4864"/>
                  </a:lnTo>
                  <a:lnTo>
                    <a:pt x="1128" y="5005"/>
                  </a:lnTo>
                  <a:lnTo>
                    <a:pt x="846" y="5146"/>
                  </a:lnTo>
                  <a:lnTo>
                    <a:pt x="564" y="5357"/>
                  </a:lnTo>
                  <a:lnTo>
                    <a:pt x="282" y="5710"/>
                  </a:lnTo>
                  <a:lnTo>
                    <a:pt x="141" y="6203"/>
                  </a:lnTo>
                  <a:lnTo>
                    <a:pt x="0" y="6767"/>
                  </a:lnTo>
                  <a:lnTo>
                    <a:pt x="0" y="7260"/>
                  </a:lnTo>
                  <a:lnTo>
                    <a:pt x="71" y="7683"/>
                  </a:lnTo>
                  <a:lnTo>
                    <a:pt x="141" y="8106"/>
                  </a:lnTo>
                  <a:lnTo>
                    <a:pt x="282" y="8459"/>
                  </a:lnTo>
                  <a:lnTo>
                    <a:pt x="494" y="8811"/>
                  </a:lnTo>
                  <a:lnTo>
                    <a:pt x="705" y="9093"/>
                  </a:lnTo>
                  <a:lnTo>
                    <a:pt x="987" y="9375"/>
                  </a:lnTo>
                  <a:lnTo>
                    <a:pt x="1269" y="9586"/>
                  </a:lnTo>
                  <a:lnTo>
                    <a:pt x="1621" y="9727"/>
                  </a:lnTo>
                  <a:lnTo>
                    <a:pt x="1974" y="9798"/>
                  </a:lnTo>
                  <a:lnTo>
                    <a:pt x="2326" y="9868"/>
                  </a:lnTo>
                  <a:lnTo>
                    <a:pt x="2679" y="9798"/>
                  </a:lnTo>
                  <a:lnTo>
                    <a:pt x="3031" y="9657"/>
                  </a:lnTo>
                  <a:lnTo>
                    <a:pt x="3383" y="9445"/>
                  </a:lnTo>
                  <a:lnTo>
                    <a:pt x="3736" y="9163"/>
                  </a:lnTo>
                  <a:lnTo>
                    <a:pt x="4018" y="8741"/>
                  </a:lnTo>
                  <a:lnTo>
                    <a:pt x="4018" y="8952"/>
                  </a:lnTo>
                  <a:lnTo>
                    <a:pt x="4088" y="9163"/>
                  </a:lnTo>
                  <a:lnTo>
                    <a:pt x="4229" y="9375"/>
                  </a:lnTo>
                  <a:lnTo>
                    <a:pt x="4300" y="9516"/>
                  </a:lnTo>
                  <a:lnTo>
                    <a:pt x="4723" y="9727"/>
                  </a:lnTo>
                  <a:lnTo>
                    <a:pt x="5145" y="9798"/>
                  </a:lnTo>
                  <a:lnTo>
                    <a:pt x="5709" y="9798"/>
                  </a:lnTo>
                  <a:lnTo>
                    <a:pt x="6273" y="9727"/>
                  </a:lnTo>
                  <a:lnTo>
                    <a:pt x="6837" y="9586"/>
                  </a:lnTo>
                  <a:lnTo>
                    <a:pt x="7401" y="9375"/>
                  </a:lnTo>
                  <a:lnTo>
                    <a:pt x="7965" y="9093"/>
                  </a:lnTo>
                  <a:lnTo>
                    <a:pt x="8458" y="8741"/>
                  </a:lnTo>
                  <a:lnTo>
                    <a:pt x="8811" y="8388"/>
                  </a:lnTo>
                  <a:lnTo>
                    <a:pt x="9093" y="7965"/>
                  </a:lnTo>
                  <a:lnTo>
                    <a:pt x="9234" y="7542"/>
                  </a:lnTo>
                  <a:lnTo>
                    <a:pt x="9234" y="7331"/>
                  </a:lnTo>
                  <a:lnTo>
                    <a:pt x="9163" y="7190"/>
                  </a:lnTo>
                  <a:lnTo>
                    <a:pt x="9093" y="6978"/>
                  </a:lnTo>
                  <a:lnTo>
                    <a:pt x="8952" y="6767"/>
                  </a:lnTo>
                  <a:lnTo>
                    <a:pt x="8740" y="6556"/>
                  </a:lnTo>
                  <a:lnTo>
                    <a:pt x="8458" y="6344"/>
                  </a:lnTo>
                  <a:lnTo>
                    <a:pt x="8811" y="6203"/>
                  </a:lnTo>
                  <a:lnTo>
                    <a:pt x="9093" y="5992"/>
                  </a:lnTo>
                  <a:lnTo>
                    <a:pt x="9374" y="5710"/>
                  </a:lnTo>
                  <a:lnTo>
                    <a:pt x="9515" y="5357"/>
                  </a:lnTo>
                  <a:lnTo>
                    <a:pt x="9656" y="5005"/>
                  </a:lnTo>
                  <a:lnTo>
                    <a:pt x="9727" y="4652"/>
                  </a:lnTo>
                  <a:lnTo>
                    <a:pt x="9797" y="4230"/>
                  </a:lnTo>
                  <a:lnTo>
                    <a:pt x="9797" y="3877"/>
                  </a:lnTo>
                  <a:lnTo>
                    <a:pt x="9727" y="3525"/>
                  </a:lnTo>
                  <a:lnTo>
                    <a:pt x="9656" y="3172"/>
                  </a:lnTo>
                  <a:lnTo>
                    <a:pt x="9515" y="2890"/>
                  </a:lnTo>
                  <a:lnTo>
                    <a:pt x="9374" y="2679"/>
                  </a:lnTo>
                  <a:lnTo>
                    <a:pt x="9163" y="2467"/>
                  </a:lnTo>
                  <a:lnTo>
                    <a:pt x="8952" y="2256"/>
                  </a:lnTo>
                  <a:lnTo>
                    <a:pt x="8740" y="2186"/>
                  </a:lnTo>
                  <a:lnTo>
                    <a:pt x="8458" y="2045"/>
                  </a:lnTo>
                  <a:lnTo>
                    <a:pt x="7965" y="1974"/>
                  </a:lnTo>
                  <a:lnTo>
                    <a:pt x="7401" y="2115"/>
                  </a:lnTo>
                  <a:lnTo>
                    <a:pt x="6837" y="2397"/>
                  </a:lnTo>
                  <a:lnTo>
                    <a:pt x="6273" y="2749"/>
                  </a:lnTo>
                  <a:lnTo>
                    <a:pt x="6344" y="2186"/>
                  </a:lnTo>
                  <a:lnTo>
                    <a:pt x="6344" y="1692"/>
                  </a:lnTo>
                  <a:lnTo>
                    <a:pt x="6273" y="1269"/>
                  </a:lnTo>
                  <a:lnTo>
                    <a:pt x="6132" y="917"/>
                  </a:lnTo>
                  <a:lnTo>
                    <a:pt x="5991" y="635"/>
                  </a:lnTo>
                  <a:lnTo>
                    <a:pt x="5780" y="353"/>
                  </a:lnTo>
                  <a:lnTo>
                    <a:pt x="5498" y="212"/>
                  </a:lnTo>
                  <a:lnTo>
                    <a:pt x="5286" y="71"/>
                  </a:lnTo>
                  <a:lnTo>
                    <a:pt x="4934" y="71"/>
                  </a:lnTo>
                  <a:lnTo>
                    <a:pt x="4652" y="0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11"/>
            <p:cNvSpPr/>
            <p:nvPr/>
          </p:nvSpPr>
          <p:spPr>
            <a:xfrm rot="-4500104">
              <a:off x="6518556" y="4207572"/>
              <a:ext cx="115131" cy="420814"/>
            </a:xfrm>
            <a:custGeom>
              <a:avLst/>
              <a:gdLst/>
              <a:ahLst/>
              <a:cxnLst/>
              <a:rect l="l" t="t" r="r" b="b"/>
              <a:pathLst>
                <a:path w="4794" h="23472" extrusionOk="0">
                  <a:moveTo>
                    <a:pt x="2750" y="6626"/>
                  </a:moveTo>
                  <a:lnTo>
                    <a:pt x="3173" y="8177"/>
                  </a:lnTo>
                  <a:lnTo>
                    <a:pt x="3455" y="9728"/>
                  </a:lnTo>
                  <a:lnTo>
                    <a:pt x="3666" y="11208"/>
                  </a:lnTo>
                  <a:lnTo>
                    <a:pt x="3736" y="12758"/>
                  </a:lnTo>
                  <a:lnTo>
                    <a:pt x="3666" y="14239"/>
                  </a:lnTo>
                  <a:lnTo>
                    <a:pt x="3455" y="15789"/>
                  </a:lnTo>
                  <a:lnTo>
                    <a:pt x="3102" y="17340"/>
                  </a:lnTo>
                  <a:lnTo>
                    <a:pt x="2609" y="18891"/>
                  </a:lnTo>
                  <a:lnTo>
                    <a:pt x="2115" y="17481"/>
                  </a:lnTo>
                  <a:lnTo>
                    <a:pt x="1692" y="16142"/>
                  </a:lnTo>
                  <a:lnTo>
                    <a:pt x="1411" y="14802"/>
                  </a:lnTo>
                  <a:lnTo>
                    <a:pt x="1199" y="13534"/>
                  </a:lnTo>
                  <a:lnTo>
                    <a:pt x="1199" y="12195"/>
                  </a:lnTo>
                  <a:lnTo>
                    <a:pt x="1340" y="10855"/>
                  </a:lnTo>
                  <a:lnTo>
                    <a:pt x="1622" y="9516"/>
                  </a:lnTo>
                  <a:lnTo>
                    <a:pt x="2115" y="8036"/>
                  </a:lnTo>
                  <a:lnTo>
                    <a:pt x="1974" y="9939"/>
                  </a:lnTo>
                  <a:lnTo>
                    <a:pt x="1904" y="12970"/>
                  </a:lnTo>
                  <a:lnTo>
                    <a:pt x="1904" y="14450"/>
                  </a:lnTo>
                  <a:lnTo>
                    <a:pt x="1974" y="15719"/>
                  </a:lnTo>
                  <a:lnTo>
                    <a:pt x="2045" y="16142"/>
                  </a:lnTo>
                  <a:lnTo>
                    <a:pt x="2186" y="16494"/>
                  </a:lnTo>
                  <a:lnTo>
                    <a:pt x="2327" y="16635"/>
                  </a:lnTo>
                  <a:lnTo>
                    <a:pt x="2468" y="16635"/>
                  </a:lnTo>
                  <a:lnTo>
                    <a:pt x="2679" y="16424"/>
                  </a:lnTo>
                  <a:lnTo>
                    <a:pt x="2820" y="16001"/>
                  </a:lnTo>
                  <a:lnTo>
                    <a:pt x="2961" y="15507"/>
                  </a:lnTo>
                  <a:lnTo>
                    <a:pt x="3102" y="14943"/>
                  </a:lnTo>
                  <a:lnTo>
                    <a:pt x="3173" y="13463"/>
                  </a:lnTo>
                  <a:lnTo>
                    <a:pt x="3173" y="11842"/>
                  </a:lnTo>
                  <a:lnTo>
                    <a:pt x="3102" y="10221"/>
                  </a:lnTo>
                  <a:lnTo>
                    <a:pt x="2961" y="8670"/>
                  </a:lnTo>
                  <a:lnTo>
                    <a:pt x="2750" y="6626"/>
                  </a:lnTo>
                  <a:close/>
                  <a:moveTo>
                    <a:pt x="2256" y="1"/>
                  </a:moveTo>
                  <a:lnTo>
                    <a:pt x="2115" y="776"/>
                  </a:lnTo>
                  <a:lnTo>
                    <a:pt x="2045" y="1481"/>
                  </a:lnTo>
                  <a:lnTo>
                    <a:pt x="2045" y="2961"/>
                  </a:lnTo>
                  <a:lnTo>
                    <a:pt x="2045" y="4371"/>
                  </a:lnTo>
                  <a:lnTo>
                    <a:pt x="1974" y="5076"/>
                  </a:lnTo>
                  <a:lnTo>
                    <a:pt x="1904" y="5851"/>
                  </a:lnTo>
                  <a:lnTo>
                    <a:pt x="1692" y="6697"/>
                  </a:lnTo>
                  <a:lnTo>
                    <a:pt x="1411" y="7472"/>
                  </a:lnTo>
                  <a:lnTo>
                    <a:pt x="776" y="9093"/>
                  </a:lnTo>
                  <a:lnTo>
                    <a:pt x="494" y="9869"/>
                  </a:lnTo>
                  <a:lnTo>
                    <a:pt x="283" y="10644"/>
                  </a:lnTo>
                  <a:lnTo>
                    <a:pt x="71" y="11490"/>
                  </a:lnTo>
                  <a:lnTo>
                    <a:pt x="1" y="12406"/>
                  </a:lnTo>
                  <a:lnTo>
                    <a:pt x="1" y="13181"/>
                  </a:lnTo>
                  <a:lnTo>
                    <a:pt x="71" y="13886"/>
                  </a:lnTo>
                  <a:lnTo>
                    <a:pt x="142" y="14661"/>
                  </a:lnTo>
                  <a:lnTo>
                    <a:pt x="353" y="15366"/>
                  </a:lnTo>
                  <a:lnTo>
                    <a:pt x="776" y="16846"/>
                  </a:lnTo>
                  <a:lnTo>
                    <a:pt x="1270" y="18256"/>
                  </a:lnTo>
                  <a:lnTo>
                    <a:pt x="1622" y="19102"/>
                  </a:lnTo>
                  <a:lnTo>
                    <a:pt x="1833" y="19736"/>
                  </a:lnTo>
                  <a:lnTo>
                    <a:pt x="1833" y="20018"/>
                  </a:lnTo>
                  <a:lnTo>
                    <a:pt x="1833" y="20371"/>
                  </a:lnTo>
                  <a:lnTo>
                    <a:pt x="1622" y="21146"/>
                  </a:lnTo>
                  <a:lnTo>
                    <a:pt x="1551" y="21357"/>
                  </a:lnTo>
                  <a:lnTo>
                    <a:pt x="1411" y="21639"/>
                  </a:lnTo>
                  <a:lnTo>
                    <a:pt x="988" y="22274"/>
                  </a:lnTo>
                  <a:lnTo>
                    <a:pt x="565" y="22838"/>
                  </a:lnTo>
                  <a:lnTo>
                    <a:pt x="494" y="23049"/>
                  </a:lnTo>
                  <a:lnTo>
                    <a:pt x="494" y="23261"/>
                  </a:lnTo>
                  <a:lnTo>
                    <a:pt x="635" y="23402"/>
                  </a:lnTo>
                  <a:lnTo>
                    <a:pt x="706" y="23402"/>
                  </a:lnTo>
                  <a:lnTo>
                    <a:pt x="776" y="23472"/>
                  </a:lnTo>
                  <a:lnTo>
                    <a:pt x="917" y="23402"/>
                  </a:lnTo>
                  <a:lnTo>
                    <a:pt x="1129" y="23261"/>
                  </a:lnTo>
                  <a:lnTo>
                    <a:pt x="1411" y="22979"/>
                  </a:lnTo>
                  <a:lnTo>
                    <a:pt x="2045" y="21992"/>
                  </a:lnTo>
                  <a:lnTo>
                    <a:pt x="2679" y="20794"/>
                  </a:lnTo>
                  <a:lnTo>
                    <a:pt x="3243" y="19454"/>
                  </a:lnTo>
                  <a:lnTo>
                    <a:pt x="3736" y="18256"/>
                  </a:lnTo>
                  <a:lnTo>
                    <a:pt x="4371" y="16635"/>
                  </a:lnTo>
                  <a:lnTo>
                    <a:pt x="4653" y="15014"/>
                  </a:lnTo>
                  <a:lnTo>
                    <a:pt x="4794" y="13463"/>
                  </a:lnTo>
                  <a:lnTo>
                    <a:pt x="4794" y="11913"/>
                  </a:lnTo>
                  <a:lnTo>
                    <a:pt x="4653" y="10362"/>
                  </a:lnTo>
                  <a:lnTo>
                    <a:pt x="4441" y="8882"/>
                  </a:lnTo>
                  <a:lnTo>
                    <a:pt x="4089" y="7331"/>
                  </a:lnTo>
                  <a:lnTo>
                    <a:pt x="3666" y="5851"/>
                  </a:lnTo>
                  <a:lnTo>
                    <a:pt x="3243" y="4300"/>
                  </a:lnTo>
                  <a:lnTo>
                    <a:pt x="3243" y="3807"/>
                  </a:lnTo>
                  <a:lnTo>
                    <a:pt x="3173" y="3173"/>
                  </a:lnTo>
                  <a:lnTo>
                    <a:pt x="2820" y="1692"/>
                  </a:lnTo>
                  <a:lnTo>
                    <a:pt x="2468" y="424"/>
                  </a:lnTo>
                  <a:lnTo>
                    <a:pt x="2327" y="71"/>
                  </a:lnTo>
                  <a:lnTo>
                    <a:pt x="2256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14" name="Google Shape;614;p11"/>
            <p:cNvGrpSpPr/>
            <p:nvPr/>
          </p:nvGrpSpPr>
          <p:grpSpPr>
            <a:xfrm rot="4061973">
              <a:off x="4591314" y="4522570"/>
              <a:ext cx="150793" cy="179149"/>
              <a:chOff x="4157100" y="2900650"/>
              <a:chExt cx="206200" cy="244975"/>
            </a:xfrm>
          </p:grpSpPr>
          <p:sp>
            <p:nvSpPr>
              <p:cNvPr id="615" name="Google Shape;615;p11"/>
              <p:cNvSpPr/>
              <p:nvPr/>
            </p:nvSpPr>
            <p:spPr>
              <a:xfrm>
                <a:off x="4157100" y="3031050"/>
                <a:ext cx="51125" cy="11457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4583" extrusionOk="0">
                    <a:moveTo>
                      <a:pt x="776" y="1622"/>
                    </a:moveTo>
                    <a:lnTo>
                      <a:pt x="917" y="2045"/>
                    </a:lnTo>
                    <a:lnTo>
                      <a:pt x="988" y="2538"/>
                    </a:lnTo>
                    <a:lnTo>
                      <a:pt x="988" y="2961"/>
                    </a:lnTo>
                    <a:lnTo>
                      <a:pt x="988" y="3454"/>
                    </a:lnTo>
                    <a:lnTo>
                      <a:pt x="776" y="3032"/>
                    </a:lnTo>
                    <a:lnTo>
                      <a:pt x="706" y="2609"/>
                    </a:lnTo>
                    <a:lnTo>
                      <a:pt x="706" y="2115"/>
                    </a:lnTo>
                    <a:lnTo>
                      <a:pt x="776" y="1622"/>
                    </a:lnTo>
                    <a:close/>
                    <a:moveTo>
                      <a:pt x="706" y="1"/>
                    </a:moveTo>
                    <a:lnTo>
                      <a:pt x="565" y="71"/>
                    </a:lnTo>
                    <a:lnTo>
                      <a:pt x="353" y="424"/>
                    </a:lnTo>
                    <a:lnTo>
                      <a:pt x="212" y="917"/>
                    </a:lnTo>
                    <a:lnTo>
                      <a:pt x="71" y="1481"/>
                    </a:lnTo>
                    <a:lnTo>
                      <a:pt x="1" y="2679"/>
                    </a:lnTo>
                    <a:lnTo>
                      <a:pt x="1" y="3102"/>
                    </a:lnTo>
                    <a:lnTo>
                      <a:pt x="71" y="3384"/>
                    </a:lnTo>
                    <a:lnTo>
                      <a:pt x="142" y="3595"/>
                    </a:lnTo>
                    <a:lnTo>
                      <a:pt x="424" y="3877"/>
                    </a:lnTo>
                    <a:lnTo>
                      <a:pt x="706" y="4159"/>
                    </a:lnTo>
                    <a:lnTo>
                      <a:pt x="988" y="4371"/>
                    </a:lnTo>
                    <a:lnTo>
                      <a:pt x="1340" y="4512"/>
                    </a:lnTo>
                    <a:lnTo>
                      <a:pt x="1622" y="4582"/>
                    </a:lnTo>
                    <a:lnTo>
                      <a:pt x="1763" y="4512"/>
                    </a:lnTo>
                    <a:lnTo>
                      <a:pt x="1833" y="4441"/>
                    </a:lnTo>
                    <a:lnTo>
                      <a:pt x="1974" y="4300"/>
                    </a:lnTo>
                    <a:lnTo>
                      <a:pt x="1974" y="4159"/>
                    </a:lnTo>
                    <a:lnTo>
                      <a:pt x="2045" y="3736"/>
                    </a:lnTo>
                    <a:lnTo>
                      <a:pt x="2045" y="3173"/>
                    </a:lnTo>
                    <a:lnTo>
                      <a:pt x="1974" y="2538"/>
                    </a:lnTo>
                    <a:lnTo>
                      <a:pt x="1833" y="1833"/>
                    </a:lnTo>
                    <a:lnTo>
                      <a:pt x="1622" y="1199"/>
                    </a:lnTo>
                    <a:lnTo>
                      <a:pt x="1410" y="635"/>
                    </a:lnTo>
                    <a:lnTo>
                      <a:pt x="1129" y="212"/>
                    </a:lnTo>
                    <a:lnTo>
                      <a:pt x="988" y="71"/>
                    </a:lnTo>
                    <a:lnTo>
                      <a:pt x="847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6" name="Google Shape;616;p11"/>
              <p:cNvSpPr/>
              <p:nvPr/>
            </p:nvSpPr>
            <p:spPr>
              <a:xfrm>
                <a:off x="4169450" y="2900650"/>
                <a:ext cx="8812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4160" extrusionOk="0">
                    <a:moveTo>
                      <a:pt x="3031" y="1"/>
                    </a:moveTo>
                    <a:lnTo>
                      <a:pt x="2960" y="142"/>
                    </a:lnTo>
                    <a:lnTo>
                      <a:pt x="2749" y="494"/>
                    </a:lnTo>
                    <a:lnTo>
                      <a:pt x="2326" y="1692"/>
                    </a:lnTo>
                    <a:lnTo>
                      <a:pt x="2044" y="2327"/>
                    </a:lnTo>
                    <a:lnTo>
                      <a:pt x="1692" y="2891"/>
                    </a:lnTo>
                    <a:lnTo>
                      <a:pt x="1339" y="3314"/>
                    </a:lnTo>
                    <a:lnTo>
                      <a:pt x="1128" y="3455"/>
                    </a:lnTo>
                    <a:lnTo>
                      <a:pt x="846" y="3596"/>
                    </a:lnTo>
                    <a:lnTo>
                      <a:pt x="1128" y="2679"/>
                    </a:lnTo>
                    <a:lnTo>
                      <a:pt x="1410" y="1974"/>
                    </a:lnTo>
                    <a:lnTo>
                      <a:pt x="1903" y="1270"/>
                    </a:lnTo>
                    <a:lnTo>
                      <a:pt x="2538" y="565"/>
                    </a:lnTo>
                    <a:lnTo>
                      <a:pt x="2538" y="494"/>
                    </a:lnTo>
                    <a:lnTo>
                      <a:pt x="2467" y="565"/>
                    </a:lnTo>
                    <a:lnTo>
                      <a:pt x="1833" y="847"/>
                    </a:lnTo>
                    <a:lnTo>
                      <a:pt x="1128" y="1270"/>
                    </a:lnTo>
                    <a:lnTo>
                      <a:pt x="846" y="1481"/>
                    </a:lnTo>
                    <a:lnTo>
                      <a:pt x="705" y="1692"/>
                    </a:lnTo>
                    <a:lnTo>
                      <a:pt x="353" y="2256"/>
                    </a:lnTo>
                    <a:lnTo>
                      <a:pt x="71" y="2891"/>
                    </a:lnTo>
                    <a:lnTo>
                      <a:pt x="0" y="3243"/>
                    </a:lnTo>
                    <a:lnTo>
                      <a:pt x="0" y="3596"/>
                    </a:lnTo>
                    <a:lnTo>
                      <a:pt x="141" y="3878"/>
                    </a:lnTo>
                    <a:lnTo>
                      <a:pt x="353" y="4089"/>
                    </a:lnTo>
                    <a:lnTo>
                      <a:pt x="635" y="4159"/>
                    </a:lnTo>
                    <a:lnTo>
                      <a:pt x="916" y="4159"/>
                    </a:lnTo>
                    <a:lnTo>
                      <a:pt x="1269" y="4018"/>
                    </a:lnTo>
                    <a:lnTo>
                      <a:pt x="1551" y="3878"/>
                    </a:lnTo>
                    <a:lnTo>
                      <a:pt x="1903" y="3596"/>
                    </a:lnTo>
                    <a:lnTo>
                      <a:pt x="2185" y="3243"/>
                    </a:lnTo>
                    <a:lnTo>
                      <a:pt x="2820" y="2468"/>
                    </a:lnTo>
                    <a:lnTo>
                      <a:pt x="3242" y="1622"/>
                    </a:lnTo>
                    <a:lnTo>
                      <a:pt x="3383" y="1199"/>
                    </a:lnTo>
                    <a:lnTo>
                      <a:pt x="3454" y="847"/>
                    </a:lnTo>
                    <a:lnTo>
                      <a:pt x="3524" y="494"/>
                    </a:lnTo>
                    <a:lnTo>
                      <a:pt x="3454" y="283"/>
                    </a:lnTo>
                    <a:lnTo>
                      <a:pt x="3313" y="71"/>
                    </a:lnTo>
                    <a:lnTo>
                      <a:pt x="3101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7" name="Google Shape;617;p11"/>
              <p:cNvSpPr/>
              <p:nvPr/>
            </p:nvSpPr>
            <p:spPr>
              <a:xfrm>
                <a:off x="4217025" y="3024000"/>
                <a:ext cx="14627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4160" extrusionOk="0">
                    <a:moveTo>
                      <a:pt x="987" y="1"/>
                    </a:moveTo>
                    <a:lnTo>
                      <a:pt x="635" y="71"/>
                    </a:lnTo>
                    <a:lnTo>
                      <a:pt x="494" y="142"/>
                    </a:lnTo>
                    <a:lnTo>
                      <a:pt x="705" y="142"/>
                    </a:lnTo>
                    <a:lnTo>
                      <a:pt x="917" y="212"/>
                    </a:lnTo>
                    <a:lnTo>
                      <a:pt x="1198" y="283"/>
                    </a:lnTo>
                    <a:lnTo>
                      <a:pt x="1833" y="635"/>
                    </a:lnTo>
                    <a:lnTo>
                      <a:pt x="2467" y="1129"/>
                    </a:lnTo>
                    <a:lnTo>
                      <a:pt x="3665" y="2186"/>
                    </a:lnTo>
                    <a:lnTo>
                      <a:pt x="4441" y="2961"/>
                    </a:lnTo>
                    <a:lnTo>
                      <a:pt x="3947" y="2961"/>
                    </a:lnTo>
                    <a:lnTo>
                      <a:pt x="3242" y="2820"/>
                    </a:lnTo>
                    <a:lnTo>
                      <a:pt x="2467" y="2609"/>
                    </a:lnTo>
                    <a:lnTo>
                      <a:pt x="1692" y="2327"/>
                    </a:lnTo>
                    <a:lnTo>
                      <a:pt x="987" y="1904"/>
                    </a:lnTo>
                    <a:lnTo>
                      <a:pt x="423" y="1481"/>
                    </a:lnTo>
                    <a:lnTo>
                      <a:pt x="212" y="1269"/>
                    </a:lnTo>
                    <a:lnTo>
                      <a:pt x="71" y="988"/>
                    </a:lnTo>
                    <a:lnTo>
                      <a:pt x="0" y="706"/>
                    </a:lnTo>
                    <a:lnTo>
                      <a:pt x="0" y="988"/>
                    </a:lnTo>
                    <a:lnTo>
                      <a:pt x="71" y="1481"/>
                    </a:lnTo>
                    <a:lnTo>
                      <a:pt x="282" y="1974"/>
                    </a:lnTo>
                    <a:lnTo>
                      <a:pt x="635" y="2468"/>
                    </a:lnTo>
                    <a:lnTo>
                      <a:pt x="1057" y="2891"/>
                    </a:lnTo>
                    <a:lnTo>
                      <a:pt x="1480" y="3243"/>
                    </a:lnTo>
                    <a:lnTo>
                      <a:pt x="2044" y="3525"/>
                    </a:lnTo>
                    <a:lnTo>
                      <a:pt x="2538" y="3807"/>
                    </a:lnTo>
                    <a:lnTo>
                      <a:pt x="3101" y="4018"/>
                    </a:lnTo>
                    <a:lnTo>
                      <a:pt x="3665" y="4089"/>
                    </a:lnTo>
                    <a:lnTo>
                      <a:pt x="4229" y="4159"/>
                    </a:lnTo>
                    <a:lnTo>
                      <a:pt x="4723" y="4159"/>
                    </a:lnTo>
                    <a:lnTo>
                      <a:pt x="5146" y="4018"/>
                    </a:lnTo>
                    <a:lnTo>
                      <a:pt x="5498" y="3807"/>
                    </a:lnTo>
                    <a:lnTo>
                      <a:pt x="5709" y="3455"/>
                    </a:lnTo>
                    <a:lnTo>
                      <a:pt x="5850" y="3032"/>
                    </a:lnTo>
                    <a:lnTo>
                      <a:pt x="5850" y="2750"/>
                    </a:lnTo>
                    <a:lnTo>
                      <a:pt x="5780" y="2397"/>
                    </a:lnTo>
                    <a:lnTo>
                      <a:pt x="5568" y="2115"/>
                    </a:lnTo>
                    <a:lnTo>
                      <a:pt x="5286" y="1763"/>
                    </a:lnTo>
                    <a:lnTo>
                      <a:pt x="5005" y="1481"/>
                    </a:lnTo>
                    <a:lnTo>
                      <a:pt x="4582" y="1199"/>
                    </a:lnTo>
                    <a:lnTo>
                      <a:pt x="3736" y="635"/>
                    </a:lnTo>
                    <a:lnTo>
                      <a:pt x="2749" y="283"/>
                    </a:lnTo>
                    <a:lnTo>
                      <a:pt x="1762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618" name="Google Shape;618;p11"/>
          <p:cNvSpPr txBox="1">
            <a:spLocks noGrp="1"/>
          </p:cNvSpPr>
          <p:nvPr>
            <p:ph type="sldNum" idx="12"/>
          </p:nvPr>
        </p:nvSpPr>
        <p:spPr>
          <a:xfrm>
            <a:off x="4297650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buNone/>
              <a:defRPr/>
            </a:lvl1pPr>
            <a:lvl2pPr lvl="1" algn="ctr">
              <a:buNone/>
              <a:defRPr/>
            </a:lvl2pPr>
            <a:lvl3pPr lvl="2" algn="ctr">
              <a:buNone/>
              <a:defRPr/>
            </a:lvl3pPr>
            <a:lvl4pPr lvl="3" algn="ctr">
              <a:buNone/>
              <a:defRPr/>
            </a:lvl4pPr>
            <a:lvl5pPr lvl="4" algn="ctr">
              <a:buNone/>
              <a:defRPr/>
            </a:lvl5pPr>
            <a:lvl6pPr lvl="5" algn="ctr">
              <a:buNone/>
              <a:defRPr/>
            </a:lvl6pPr>
            <a:lvl7pPr lvl="6" algn="ctr">
              <a:buNone/>
              <a:defRPr/>
            </a:lvl7pPr>
            <a:lvl8pPr lvl="7" algn="ctr">
              <a:buNone/>
              <a:defRPr/>
            </a:lvl8pPr>
            <a:lvl9pPr lvl="8" algn="ctr"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28975" y="586975"/>
            <a:ext cx="60096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Yellowtail"/>
              <a:buNone/>
              <a:defRPr sz="3000">
                <a:solidFill>
                  <a:schemeClr val="dk2"/>
                </a:solidFill>
                <a:latin typeface="Yellowtail"/>
                <a:ea typeface="Yellowtail"/>
                <a:cs typeface="Yellowtail"/>
                <a:sym typeface="Yellowtail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28975" y="1504950"/>
            <a:ext cx="6009600" cy="3080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Neuton"/>
              <a:buChar char="✢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Neuton"/>
              <a:buChar char="○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Neuton"/>
              <a:buChar char="○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3pPr>
            <a:lvl4pPr marL="1828800" lvl="3" indent="-3810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Neuton"/>
              <a:buChar char="○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4pPr>
            <a:lvl5pPr marL="2286000" lvl="4" indent="-3810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Neuton"/>
              <a:buChar char="○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5pPr>
            <a:lvl6pPr marL="2743200" lvl="5" indent="-3810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Neuton"/>
              <a:buChar char="○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6pPr>
            <a:lvl7pPr marL="3200400" lvl="6" indent="-3810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Neuton"/>
              <a:buChar char="○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7pPr>
            <a:lvl8pPr marL="3657600" lvl="7" indent="-3810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Neuton"/>
              <a:buChar char="○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8pPr>
            <a:lvl9pPr marL="4114800" lvl="8" indent="-3810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Neuton"/>
              <a:buChar char="○"/>
              <a:defRPr sz="2400">
                <a:solidFill>
                  <a:schemeClr val="dk1"/>
                </a:solidFill>
                <a:latin typeface="Neuton"/>
                <a:ea typeface="Neuton"/>
                <a:cs typeface="Neuton"/>
                <a:sym typeface="Neuton"/>
              </a:defRPr>
            </a:lvl9pPr>
          </a:lstStyle>
          <a:p>
            <a:endParaRPr dirty="0"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5567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buNone/>
              <a:defRPr sz="1200"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Neuton"/>
              </a:defRPr>
            </a:lvl1pPr>
            <a:lvl2pPr lvl="1" algn="r">
              <a:buNone/>
              <a:defRPr sz="1200">
                <a:solidFill>
                  <a:schemeClr val="dk2"/>
                </a:solidFill>
                <a:latin typeface="Neuton"/>
                <a:ea typeface="Neuton"/>
                <a:cs typeface="Neuton"/>
                <a:sym typeface="Neuton"/>
              </a:defRPr>
            </a:lvl2pPr>
            <a:lvl3pPr lvl="2" algn="r">
              <a:buNone/>
              <a:defRPr sz="1200">
                <a:solidFill>
                  <a:schemeClr val="dk2"/>
                </a:solidFill>
                <a:latin typeface="Neuton"/>
                <a:ea typeface="Neuton"/>
                <a:cs typeface="Neuton"/>
                <a:sym typeface="Neuton"/>
              </a:defRPr>
            </a:lvl3pPr>
            <a:lvl4pPr lvl="3" algn="r">
              <a:buNone/>
              <a:defRPr sz="1200">
                <a:solidFill>
                  <a:schemeClr val="dk2"/>
                </a:solidFill>
                <a:latin typeface="Neuton"/>
                <a:ea typeface="Neuton"/>
                <a:cs typeface="Neuton"/>
                <a:sym typeface="Neuton"/>
              </a:defRPr>
            </a:lvl4pPr>
            <a:lvl5pPr lvl="4" algn="r">
              <a:buNone/>
              <a:defRPr sz="1200">
                <a:solidFill>
                  <a:schemeClr val="dk2"/>
                </a:solidFill>
                <a:latin typeface="Neuton"/>
                <a:ea typeface="Neuton"/>
                <a:cs typeface="Neuton"/>
                <a:sym typeface="Neuton"/>
              </a:defRPr>
            </a:lvl5pPr>
            <a:lvl6pPr lvl="5" algn="r">
              <a:buNone/>
              <a:defRPr sz="1200">
                <a:solidFill>
                  <a:schemeClr val="dk2"/>
                </a:solidFill>
                <a:latin typeface="Neuton"/>
                <a:ea typeface="Neuton"/>
                <a:cs typeface="Neuton"/>
                <a:sym typeface="Neuton"/>
              </a:defRPr>
            </a:lvl6pPr>
            <a:lvl7pPr lvl="6" algn="r">
              <a:buNone/>
              <a:defRPr sz="1200">
                <a:solidFill>
                  <a:schemeClr val="dk2"/>
                </a:solidFill>
                <a:latin typeface="Neuton"/>
                <a:ea typeface="Neuton"/>
                <a:cs typeface="Neuton"/>
                <a:sym typeface="Neuton"/>
              </a:defRPr>
            </a:lvl7pPr>
            <a:lvl8pPr lvl="7" algn="r">
              <a:buNone/>
              <a:defRPr sz="1200">
                <a:solidFill>
                  <a:schemeClr val="dk2"/>
                </a:solidFill>
                <a:latin typeface="Neuton"/>
                <a:ea typeface="Neuton"/>
                <a:cs typeface="Neuton"/>
                <a:sym typeface="Neuton"/>
              </a:defRPr>
            </a:lvl8pPr>
            <a:lvl9pPr lvl="8" algn="r">
              <a:buNone/>
              <a:defRPr sz="1200">
                <a:solidFill>
                  <a:schemeClr val="dk2"/>
                </a:solidFill>
                <a:latin typeface="Neuton"/>
                <a:ea typeface="Neuton"/>
                <a:cs typeface="Neuton"/>
                <a:sym typeface="Neuton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7" r:id="rId3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</a:t>
            </a:fld>
            <a:endParaRPr lang="en"/>
          </a:p>
        </p:txBody>
      </p:sp>
      <p:sp>
        <p:nvSpPr>
          <p:cNvPr id="2" name="Rectangle 1"/>
          <p:cNvSpPr/>
          <p:nvPr/>
        </p:nvSpPr>
        <p:spPr>
          <a:xfrm>
            <a:off x="177708" y="1113910"/>
            <a:ext cx="8860865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HÀO MỪNG </a:t>
            </a:r>
          </a:p>
          <a:p>
            <a:pPr algn="ctr"/>
            <a:r>
              <a:rPr lang="en-US" sz="48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THẦY CÔ VÀ CÁC CON</a:t>
            </a:r>
            <a:endParaRPr lang="en-US" sz="48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462363" y="98011"/>
            <a:ext cx="429155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RƯỜNG THCS MẠO KHÊ II</a:t>
            </a:r>
            <a:endParaRPr lang="en-US" sz="24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403050" y="3563717"/>
            <a:ext cx="441018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3600" b="1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36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endParaRPr lang="en-US" sz="3600" b="1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26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0</a:t>
            </a:fld>
            <a:endParaRPr lang="en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1A027CD5-0F5F-42F8-8DE5-372FE721B248}"/>
              </a:ext>
            </a:extLst>
          </p:cNvPr>
          <p:cNvSpPr txBox="1"/>
          <p:nvPr/>
        </p:nvSpPr>
        <p:spPr>
          <a:xfrm>
            <a:off x="263047" y="152400"/>
            <a:ext cx="8347553" cy="1081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D91F5555-F59A-44EA-81A2-97801884613D}"/>
                  </a:ext>
                </a:extLst>
              </p:cNvPr>
              <p:cNvSpPr txBox="1"/>
              <p:nvPr/>
            </p:nvSpPr>
            <p:spPr>
              <a:xfrm>
                <a:off x="943453" y="1415851"/>
                <a:ext cx="2108200" cy="723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>
                    <a:solidFill>
                      <a:srgbClr val="000000"/>
                    </a:solidFill>
                    <a:latin typeface="+mn-lt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+mn-lt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−5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+mn-lt"/>
                  </a:rPr>
                  <a:t>  </a:t>
                </a:r>
                <a:endParaRPr lang="vi-VN" sz="2800" dirty="0">
                  <a:solidFill>
                    <a:srgbClr val="00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91F5555-F59A-44EA-81A2-9780188461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453" y="1415851"/>
                <a:ext cx="2108200" cy="723468"/>
              </a:xfrm>
              <a:prstGeom prst="rect">
                <a:avLst/>
              </a:prstGeom>
              <a:blipFill rotWithShape="0">
                <a:blip r:embed="rId2"/>
                <a:stretch>
                  <a:fillRect b="-8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91F74D33-71A4-4A28-A305-ADD887AB370D}"/>
                  </a:ext>
                </a:extLst>
              </p:cNvPr>
              <p:cNvSpPr txBox="1"/>
              <p:nvPr/>
            </p:nvSpPr>
            <p:spPr>
              <a:xfrm>
                <a:off x="5616357" y="1422583"/>
                <a:ext cx="2924327" cy="707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>
                    <a:solidFill>
                      <a:srgbClr val="000000"/>
                    </a:solidFill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+mn-lt"/>
                  </a:rPr>
                  <a:t> .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−14)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+mn-lt"/>
                  </a:rPr>
                  <a:t>  </a:t>
                </a:r>
                <a:endParaRPr lang="vi-VN" sz="2800" dirty="0">
                  <a:solidFill>
                    <a:srgbClr val="00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1F74D33-71A4-4A28-A305-ADD887AB37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6357" y="1422583"/>
                <a:ext cx="2924327" cy="707758"/>
              </a:xfrm>
              <a:prstGeom prst="rect">
                <a:avLst/>
              </a:prstGeom>
              <a:blipFill rotWithShape="0">
                <a:blip r:embed="rId3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9672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1</a:t>
            </a:fld>
            <a:endParaRPr lang="e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C8FB8D3C-F489-4106-A39F-240521EF68A6}"/>
                  </a:ext>
                </a:extLst>
              </p:cNvPr>
              <p:cNvSpPr txBox="1"/>
              <p:nvPr/>
            </p:nvSpPr>
            <p:spPr>
              <a:xfrm>
                <a:off x="293884" y="690831"/>
                <a:ext cx="2707655" cy="793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 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.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.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FB8D3C-F489-4106-A39F-240521EF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84" y="690831"/>
                <a:ext cx="2707655" cy="79367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93884" y="29087"/>
            <a:ext cx="8007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C8FB8D3C-F489-4106-A39F-240521EF68A6}"/>
                  </a:ext>
                </a:extLst>
              </p:cNvPr>
              <p:cNvSpPr txBox="1"/>
              <p:nvPr/>
            </p:nvSpPr>
            <p:spPr>
              <a:xfrm>
                <a:off x="4572000" y="690831"/>
                <a:ext cx="2707655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0" dirty="0" smtClean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28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FB8D3C-F489-4106-A39F-240521EF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690831"/>
                <a:ext cx="2707655" cy="708399"/>
              </a:xfrm>
              <a:prstGeom prst="rect">
                <a:avLst/>
              </a:prstGeom>
              <a:blipFill rotWithShape="0">
                <a:blip r:embed="rId3"/>
                <a:stretch>
                  <a:fillRect l="-4505" b="-8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056677" y="1258515"/>
            <a:ext cx="1240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u="sng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C8FB8D3C-F489-4106-A39F-240521EF68A6}"/>
                  </a:ext>
                </a:extLst>
              </p:cNvPr>
              <p:cNvSpPr txBox="1"/>
              <p:nvPr/>
            </p:nvSpPr>
            <p:spPr>
              <a:xfrm>
                <a:off x="293884" y="2280540"/>
                <a:ext cx="8549670" cy="737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b="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 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.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5 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FB8D3C-F489-4106-A39F-240521EF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84" y="2280540"/>
                <a:ext cx="8549670" cy="737189"/>
              </a:xfrm>
              <a:prstGeom prst="rect">
                <a:avLst/>
              </a:prstGeom>
              <a:blipFill rotWithShape="0">
                <a:blip r:embed="rId4"/>
                <a:stretch>
                  <a:fillRect b="-7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C8FB8D3C-F489-4106-A39F-240521EF68A6}"/>
                  </a:ext>
                </a:extLst>
              </p:cNvPr>
              <p:cNvSpPr txBox="1"/>
              <p:nvPr/>
            </p:nvSpPr>
            <p:spPr>
              <a:xfrm>
                <a:off x="293884" y="3212743"/>
                <a:ext cx="8353728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0" dirty="0" smtClean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28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.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FB8D3C-F489-4106-A39F-240521EF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84" y="3212743"/>
                <a:ext cx="8353728" cy="708399"/>
              </a:xfrm>
              <a:prstGeom prst="rect">
                <a:avLst/>
              </a:prstGeom>
              <a:blipFill rotWithShape="0">
                <a:blip r:embed="rId5"/>
                <a:stretch>
                  <a:fillRect l="-1459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898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2</a:t>
            </a:fld>
            <a:endParaRPr lang="en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08EBF29-8022-4BA8-86E5-C7BBF54C629E}"/>
              </a:ext>
            </a:extLst>
          </p:cNvPr>
          <p:cNvSpPr txBox="1"/>
          <p:nvPr/>
        </p:nvSpPr>
        <p:spPr>
          <a:xfrm>
            <a:off x="727075" y="-102123"/>
            <a:ext cx="7689850" cy="56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4209324C-AA6C-4D7A-8F95-7BF02746C450}"/>
                  </a:ext>
                </a:extLst>
              </p:cNvPr>
              <p:cNvSpPr txBox="1"/>
              <p:nvPr/>
            </p:nvSpPr>
            <p:spPr>
              <a:xfrm>
                <a:off x="3057470" y="580119"/>
                <a:ext cx="2108200" cy="721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−9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209324C-AA6C-4D7A-8F95-7BF02746C4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7470" y="580119"/>
                <a:ext cx="2108200" cy="721416"/>
              </a:xfrm>
              <a:prstGeom prst="rect">
                <a:avLst/>
              </a:prstGeom>
              <a:blipFill rotWithShape="0">
                <a:blip r:embed="rId2"/>
                <a:stretch>
                  <a:fillRect r="-9855" b="-9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6511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3</a:t>
            </a:fld>
            <a:endParaRPr lang="en"/>
          </a:p>
        </p:txBody>
      </p:sp>
      <p:sp>
        <p:nvSpPr>
          <p:cNvPr id="3" name="TextBox 2"/>
          <p:cNvSpPr txBox="1"/>
          <p:nvPr/>
        </p:nvSpPr>
        <p:spPr>
          <a:xfrm>
            <a:off x="346799" y="1844337"/>
            <a:ext cx="846527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izizz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For Students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826050" y="2517518"/>
            <a:ext cx="6127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422378" y="2132589"/>
            <a:ext cx="6127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779728" y="2132589"/>
            <a:ext cx="6127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691356" y="46822"/>
            <a:ext cx="37235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3694" y="976357"/>
            <a:ext cx="58257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815998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4</a:t>
            </a:fld>
            <a:endParaRPr lang="en"/>
          </a:p>
        </p:txBody>
      </p:sp>
      <p:sp>
        <p:nvSpPr>
          <p:cNvPr id="3" name="Google Shape;385;p26"/>
          <p:cNvSpPr txBox="1">
            <a:spLocks/>
          </p:cNvSpPr>
          <p:nvPr/>
        </p:nvSpPr>
        <p:spPr>
          <a:xfrm>
            <a:off x="2280925" y="0"/>
            <a:ext cx="5130850" cy="595325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5901" y="821933"/>
            <a:ext cx="29589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2. SBT/41</a:t>
            </a:r>
            <a:endParaRPr lang="en-US" sz="2400" b="1" u="sng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1384" y="1530849"/>
            <a:ext cx="775698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5A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400" dirty="0" smtClean="0">
              <a:solidFill>
                <a:srgbClr val="005A9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71415"/>
              </p:ext>
            </p:extLst>
          </p:nvPr>
        </p:nvGraphicFramePr>
        <p:xfrm>
          <a:off x="7411775" y="1530849"/>
          <a:ext cx="3540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775" y="1530849"/>
                        <a:ext cx="354013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85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5</a:t>
            </a:fld>
            <a:endParaRPr lang="en"/>
          </a:p>
        </p:txBody>
      </p:sp>
      <p:sp>
        <p:nvSpPr>
          <p:cNvPr id="3" name="Oval 2"/>
          <p:cNvSpPr/>
          <p:nvPr/>
        </p:nvSpPr>
        <p:spPr>
          <a:xfrm>
            <a:off x="2716373" y="1806498"/>
            <a:ext cx="2349191" cy="98874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09468"/>
              </p:ext>
            </p:extLst>
          </p:nvPr>
        </p:nvGraphicFramePr>
        <p:xfrm>
          <a:off x="223257" y="822426"/>
          <a:ext cx="1248704" cy="70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57" y="822426"/>
                        <a:ext cx="1248704" cy="704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42017"/>
              </p:ext>
            </p:extLst>
          </p:nvPr>
        </p:nvGraphicFramePr>
        <p:xfrm>
          <a:off x="288879" y="3219169"/>
          <a:ext cx="1309462" cy="73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79" y="3219169"/>
                        <a:ext cx="1309462" cy="738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>
          <a:xfrm>
            <a:off x="5070088" y="1806498"/>
            <a:ext cx="1036255" cy="438614"/>
          </a:xfrm>
          <a:custGeom>
            <a:avLst/>
            <a:gdLst>
              <a:gd name="connsiteX0" fmla="*/ 0 w 1620644"/>
              <a:gd name="connsiteY0" fmla="*/ 661639 h 661639"/>
              <a:gd name="connsiteX1" fmla="*/ 1620644 w 1620644"/>
              <a:gd name="connsiteY1" fmla="*/ 0 h 661639"/>
              <a:gd name="connsiteX2" fmla="*/ 1620644 w 1620644"/>
              <a:gd name="connsiteY2" fmla="*/ 0 h 6616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644" h="661639">
                <a:moveTo>
                  <a:pt x="0" y="661639"/>
                </a:moveTo>
                <a:lnTo>
                  <a:pt x="1620644" y="0"/>
                </a:lnTo>
                <a:lnTo>
                  <a:pt x="1620644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5868311" y="825191"/>
            <a:ext cx="733480" cy="981307"/>
          </a:xfrm>
          <a:custGeom>
            <a:avLst/>
            <a:gdLst>
              <a:gd name="connsiteX0" fmla="*/ 213090 w 733480"/>
              <a:gd name="connsiteY0" fmla="*/ 981307 h 981307"/>
              <a:gd name="connsiteX1" fmla="*/ 27236 w 733480"/>
              <a:gd name="connsiteY1" fmla="*/ 289931 h 981307"/>
              <a:gd name="connsiteX2" fmla="*/ 733480 w 733480"/>
              <a:gd name="connsiteY2" fmla="*/ 0 h 981307"/>
              <a:gd name="connsiteX3" fmla="*/ 733480 w 733480"/>
              <a:gd name="connsiteY3" fmla="*/ 0 h 981307"/>
              <a:gd name="connsiteX4" fmla="*/ 733480 w 733480"/>
              <a:gd name="connsiteY4" fmla="*/ 0 h 9813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33480" h="981307">
                <a:moveTo>
                  <a:pt x="213090" y="981307"/>
                </a:moveTo>
                <a:cubicBezTo>
                  <a:pt x="76797" y="717394"/>
                  <a:pt x="-59496" y="453482"/>
                  <a:pt x="27236" y="289931"/>
                </a:cubicBezTo>
                <a:cubicBezTo>
                  <a:pt x="113968" y="126380"/>
                  <a:pt x="733480" y="0"/>
                  <a:pt x="733480" y="0"/>
                </a:cubicBezTo>
                <a:lnTo>
                  <a:pt x="733480" y="0"/>
                </a:lnTo>
                <a:lnTo>
                  <a:pt x="73348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6089170" y="1620644"/>
            <a:ext cx="557561" cy="185854"/>
          </a:xfrm>
          <a:custGeom>
            <a:avLst/>
            <a:gdLst>
              <a:gd name="connsiteX0" fmla="*/ 0 w 1055649"/>
              <a:gd name="connsiteY0" fmla="*/ 275064 h 275064"/>
              <a:gd name="connsiteX1" fmla="*/ 1055649 w 1055649"/>
              <a:gd name="connsiteY1" fmla="*/ 0 h 275064"/>
              <a:gd name="connsiteX2" fmla="*/ 1055649 w 1055649"/>
              <a:gd name="connsiteY2" fmla="*/ 0 h 275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5649" h="275064">
                <a:moveTo>
                  <a:pt x="0" y="275064"/>
                </a:moveTo>
                <a:lnTo>
                  <a:pt x="1055649" y="0"/>
                </a:lnTo>
                <a:lnTo>
                  <a:pt x="1055649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6083393" y="1806498"/>
            <a:ext cx="854926" cy="535439"/>
          </a:xfrm>
          <a:custGeom>
            <a:avLst/>
            <a:gdLst>
              <a:gd name="connsiteX0" fmla="*/ 0 w 1144858"/>
              <a:gd name="connsiteY0" fmla="*/ 0 h 535439"/>
              <a:gd name="connsiteX1" fmla="*/ 594731 w 1144858"/>
              <a:gd name="connsiteY1" fmla="*/ 490654 h 535439"/>
              <a:gd name="connsiteX2" fmla="*/ 1144858 w 1144858"/>
              <a:gd name="connsiteY2" fmla="*/ 512956 h 535439"/>
              <a:gd name="connsiteX3" fmla="*/ 1144858 w 1144858"/>
              <a:gd name="connsiteY3" fmla="*/ 512956 h 535439"/>
              <a:gd name="connsiteX4" fmla="*/ 1144858 w 1144858"/>
              <a:gd name="connsiteY4" fmla="*/ 512956 h 535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4858" h="535439">
                <a:moveTo>
                  <a:pt x="0" y="0"/>
                </a:moveTo>
                <a:cubicBezTo>
                  <a:pt x="201960" y="202580"/>
                  <a:pt x="403921" y="405161"/>
                  <a:pt x="594731" y="490654"/>
                </a:cubicBezTo>
                <a:cubicBezTo>
                  <a:pt x="785541" y="576147"/>
                  <a:pt x="1144858" y="512956"/>
                  <a:pt x="1144858" y="512956"/>
                </a:cubicBezTo>
                <a:lnTo>
                  <a:pt x="1144858" y="512956"/>
                </a:lnTo>
                <a:lnTo>
                  <a:pt x="1144858" y="512956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6096611" y="1806499"/>
            <a:ext cx="271949" cy="1516746"/>
          </a:xfrm>
          <a:custGeom>
            <a:avLst/>
            <a:gdLst>
              <a:gd name="connsiteX0" fmla="*/ 0 w 981307"/>
              <a:gd name="connsiteY0" fmla="*/ 0 h 1576039"/>
              <a:gd name="connsiteX1" fmla="*/ 312234 w 981307"/>
              <a:gd name="connsiteY1" fmla="*/ 1174595 h 1576039"/>
              <a:gd name="connsiteX2" fmla="*/ 981307 w 981307"/>
              <a:gd name="connsiteY2" fmla="*/ 1576039 h 1576039"/>
              <a:gd name="connsiteX3" fmla="*/ 981307 w 981307"/>
              <a:gd name="connsiteY3" fmla="*/ 1576039 h 15760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1307" h="1576039">
                <a:moveTo>
                  <a:pt x="0" y="0"/>
                </a:moveTo>
                <a:cubicBezTo>
                  <a:pt x="74341" y="455961"/>
                  <a:pt x="148683" y="911922"/>
                  <a:pt x="312234" y="1174595"/>
                </a:cubicBezTo>
                <a:cubicBezTo>
                  <a:pt x="475785" y="1437268"/>
                  <a:pt x="981307" y="1576039"/>
                  <a:pt x="981307" y="1576039"/>
                </a:cubicBezTo>
                <a:lnTo>
                  <a:pt x="981307" y="1576039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 rot="20357395">
            <a:off x="4870627" y="1645467"/>
            <a:ext cx="11571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10286"/>
              </p:ext>
            </p:extLst>
          </p:nvPr>
        </p:nvGraphicFramePr>
        <p:xfrm>
          <a:off x="6510856" y="366174"/>
          <a:ext cx="12461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856" y="366174"/>
                        <a:ext cx="1246187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28327"/>
              </p:ext>
            </p:extLst>
          </p:nvPr>
        </p:nvGraphicFramePr>
        <p:xfrm>
          <a:off x="6589713" y="1152525"/>
          <a:ext cx="22018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9" imgW="1346040" imgH="457200" progId="Equation.DSMT4">
                  <p:embed/>
                </p:oleObj>
              </mc:Choice>
              <mc:Fallback>
                <p:oleObj name="Equation" r:id="rId9" imgW="134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1152525"/>
                        <a:ext cx="2201862" cy="749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57819"/>
              </p:ext>
            </p:extLst>
          </p:nvPr>
        </p:nvGraphicFramePr>
        <p:xfrm>
          <a:off x="6964363" y="1909763"/>
          <a:ext cx="1454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1" imgW="888840" imgH="393480" progId="Equation.DSMT4">
                  <p:embed/>
                </p:oleObj>
              </mc:Choice>
              <mc:Fallback>
                <p:oleObj name="Equation" r:id="rId11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1909763"/>
                        <a:ext cx="1454150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42150"/>
              </p:ext>
            </p:extLst>
          </p:nvPr>
        </p:nvGraphicFramePr>
        <p:xfrm>
          <a:off x="6413500" y="2940050"/>
          <a:ext cx="26146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3" imgW="1600200" imgH="457200" progId="Equation.DSMT4">
                  <p:embed/>
                </p:oleObj>
              </mc:Choice>
              <mc:Fallback>
                <p:oleObj name="Equation" r:id="rId13" imgW="1600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2940050"/>
                        <a:ext cx="2614613" cy="747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/>
          <p:cNvSpPr/>
          <p:nvPr/>
        </p:nvSpPr>
        <p:spPr>
          <a:xfrm>
            <a:off x="1494263" y="1152526"/>
            <a:ext cx="1553737" cy="817524"/>
          </a:xfrm>
          <a:custGeom>
            <a:avLst/>
            <a:gdLst>
              <a:gd name="connsiteX0" fmla="*/ 1449659 w 1449659"/>
              <a:gd name="connsiteY0" fmla="*/ 765717 h 765717"/>
              <a:gd name="connsiteX1" fmla="*/ 1063083 w 1449659"/>
              <a:gd name="connsiteY1" fmla="*/ 126380 h 765717"/>
              <a:gd name="connsiteX2" fmla="*/ 59474 w 1449659"/>
              <a:gd name="connsiteY2" fmla="*/ 22302 h 765717"/>
              <a:gd name="connsiteX3" fmla="*/ 59474 w 1449659"/>
              <a:gd name="connsiteY3" fmla="*/ 22302 h 765717"/>
              <a:gd name="connsiteX4" fmla="*/ 0 w 1449659"/>
              <a:gd name="connsiteY4" fmla="*/ 0 h 765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9659" h="765717">
                <a:moveTo>
                  <a:pt x="1449659" y="765717"/>
                </a:moveTo>
                <a:cubicBezTo>
                  <a:pt x="1372219" y="507999"/>
                  <a:pt x="1294780" y="250282"/>
                  <a:pt x="1063083" y="126380"/>
                </a:cubicBezTo>
                <a:cubicBezTo>
                  <a:pt x="831385" y="2477"/>
                  <a:pt x="59474" y="22302"/>
                  <a:pt x="59474" y="22302"/>
                </a:cubicBezTo>
                <a:lnTo>
                  <a:pt x="59474" y="22302"/>
                </a:ln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1598341" y="2728331"/>
            <a:ext cx="1628079" cy="959431"/>
          </a:xfrm>
          <a:custGeom>
            <a:avLst/>
            <a:gdLst>
              <a:gd name="connsiteX0" fmla="*/ 1300976 w 1300976"/>
              <a:gd name="connsiteY0" fmla="*/ 0 h 954392"/>
              <a:gd name="connsiteX1" fmla="*/ 921834 w 1300976"/>
              <a:gd name="connsiteY1" fmla="*/ 854927 h 954392"/>
              <a:gd name="connsiteX2" fmla="*/ 0 w 1300976"/>
              <a:gd name="connsiteY2" fmla="*/ 936702 h 954392"/>
              <a:gd name="connsiteX3" fmla="*/ 0 w 1300976"/>
              <a:gd name="connsiteY3" fmla="*/ 936702 h 954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0976" h="954392">
                <a:moveTo>
                  <a:pt x="1300976" y="0"/>
                </a:moveTo>
                <a:cubicBezTo>
                  <a:pt x="1219819" y="349405"/>
                  <a:pt x="1138663" y="698810"/>
                  <a:pt x="921834" y="854927"/>
                </a:cubicBezTo>
                <a:cubicBezTo>
                  <a:pt x="705005" y="1011044"/>
                  <a:pt x="0" y="936702"/>
                  <a:pt x="0" y="936702"/>
                </a:cubicBezTo>
                <a:lnTo>
                  <a:pt x="0" y="93670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55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/>
      <p:bldP spid="21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6</a:t>
            </a:fld>
            <a:endParaRPr lang="en"/>
          </a:p>
        </p:txBody>
      </p:sp>
      <p:sp>
        <p:nvSpPr>
          <p:cNvPr id="3" name="TextBox 2"/>
          <p:cNvSpPr txBox="1"/>
          <p:nvPr/>
        </p:nvSpPr>
        <p:spPr>
          <a:xfrm>
            <a:off x="1348033" y="122548"/>
            <a:ext cx="6372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88698" y="1194907"/>
            <a:ext cx="695154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+ 2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II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1677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7</a:t>
            </a:fld>
            <a:endParaRPr lang="en"/>
          </a:p>
        </p:txBody>
      </p:sp>
      <p:sp>
        <p:nvSpPr>
          <p:cNvPr id="3" name="TextBox 2"/>
          <p:cNvSpPr txBox="1"/>
          <p:nvPr/>
        </p:nvSpPr>
        <p:spPr>
          <a:xfrm>
            <a:off x="1564849" y="179109"/>
            <a:ext cx="5213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9047" y="635239"/>
            <a:ext cx="8521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94268" y="-196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39818"/>
              </p:ext>
            </p:extLst>
          </p:nvPr>
        </p:nvGraphicFramePr>
        <p:xfrm>
          <a:off x="701328" y="1119459"/>
          <a:ext cx="11223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28" y="1119459"/>
                        <a:ext cx="1122363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197897" y="-7434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15199"/>
              </p:ext>
            </p:extLst>
          </p:nvPr>
        </p:nvGraphicFramePr>
        <p:xfrm>
          <a:off x="2660650" y="1111250"/>
          <a:ext cx="12112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111250"/>
                        <a:ext cx="1211263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86415"/>
              </p:ext>
            </p:extLst>
          </p:nvPr>
        </p:nvGraphicFramePr>
        <p:xfrm>
          <a:off x="4492625" y="1168400"/>
          <a:ext cx="11620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7" imgW="787320" imgH="393480" progId="Equation.DSMT4">
                  <p:embed/>
                </p:oleObj>
              </mc:Choice>
              <mc:Fallback>
                <p:oleObj name="Equation" r:id="rId7" imgW="78732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168400"/>
                        <a:ext cx="1162050" cy="579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43438"/>
              </p:ext>
            </p:extLst>
          </p:nvPr>
        </p:nvGraphicFramePr>
        <p:xfrm>
          <a:off x="6541426" y="1152525"/>
          <a:ext cx="14366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9" imgW="1041120" imgH="431640" progId="Equation.DSMT4">
                  <p:embed/>
                </p:oleObj>
              </mc:Choice>
              <mc:Fallback>
                <p:oleObj name="Equation" r:id="rId9" imgW="104112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426" y="1152525"/>
                        <a:ext cx="1436688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08981" y="1774730"/>
            <a:ext cx="85218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m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11094" y="2677393"/>
            <a:ext cx="8521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281693"/>
              </p:ext>
            </p:extLst>
          </p:nvPr>
        </p:nvGraphicFramePr>
        <p:xfrm>
          <a:off x="592138" y="3211513"/>
          <a:ext cx="29448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11" imgW="1701720" imgH="393480" progId="Equation.DSMT4">
                  <p:embed/>
                </p:oleObj>
              </mc:Choice>
              <mc:Fallback>
                <p:oleObj name="Equation" r:id="rId11" imgW="170172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211513"/>
                        <a:ext cx="2944812" cy="681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289721"/>
              </p:ext>
            </p:extLst>
          </p:nvPr>
        </p:nvGraphicFramePr>
        <p:xfrm>
          <a:off x="4666268" y="3210724"/>
          <a:ext cx="3430385" cy="67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13" imgW="2209680" imgH="431640" progId="Equation.DSMT4">
                  <p:embed/>
                </p:oleObj>
              </mc:Choice>
              <mc:Fallback>
                <p:oleObj name="Equation" r:id="rId13" imgW="220968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268" y="3210724"/>
                        <a:ext cx="3430385" cy="670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99219"/>
              </p:ext>
            </p:extLst>
          </p:nvPr>
        </p:nvGraphicFramePr>
        <p:xfrm>
          <a:off x="5856288" y="1698625"/>
          <a:ext cx="2492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1698625"/>
                        <a:ext cx="249237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12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8</a:t>
            </a:fld>
            <a:endParaRPr lang="en"/>
          </a:p>
        </p:txBody>
      </p:sp>
      <p:sp>
        <p:nvSpPr>
          <p:cNvPr id="4" name="TextBox 3"/>
          <p:cNvSpPr txBox="1"/>
          <p:nvPr/>
        </p:nvSpPr>
        <p:spPr>
          <a:xfrm>
            <a:off x="810321" y="944135"/>
            <a:ext cx="7330068" cy="2012859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4800" b="1" dirty="0" smtClean="0">
                <a:solidFill>
                  <a:srgbClr val="FF0000"/>
                </a:solidFill>
                <a:latin typeface="+mn-lt"/>
              </a:rPr>
              <a:t>CẢM ƠN CÁC THẦY CÔ VÀ CÁC CON!</a:t>
            </a:r>
          </a:p>
        </p:txBody>
      </p:sp>
    </p:spTree>
    <p:extLst>
      <p:ext uri="{BB962C8B-B14F-4D97-AF65-F5344CB8AC3E}">
        <p14:creationId xmlns:p14="http://schemas.microsoft.com/office/powerpoint/2010/main" val="25459430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</a:t>
            </a:fld>
            <a:endParaRPr lang="en"/>
          </a:p>
        </p:txBody>
      </p:sp>
      <p:pic>
        <p:nvPicPr>
          <p:cNvPr id="3" name="Picture 4" descr="Giải bài 8 trang 43 SGK Toán 6 Cánh diều | Toán lớp 6 - Cánh diề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1963" y="0"/>
            <a:ext cx="3798915" cy="3979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0829" y="499624"/>
            <a:ext cx="520092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ồi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cm.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ồi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ổng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ở Nam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ồi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endParaRPr lang="en-US" sz="2400" dirty="0" smtClean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ồi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ồi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ổng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</a:t>
            </a:r>
            <a:r>
              <a:rPr lang="en-US" sz="24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ở Nam </a:t>
            </a:r>
            <a:r>
              <a:rPr lang="en-US" sz="24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endParaRPr lang="en-US" sz="2400" dirty="0" smtClean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D91F5555-F59A-44EA-81A2-97801884613D}"/>
                  </a:ext>
                </a:extLst>
              </p:cNvPr>
              <p:cNvSpPr txBox="1"/>
              <p:nvPr/>
            </p:nvSpPr>
            <p:spPr>
              <a:xfrm>
                <a:off x="235670" y="3319382"/>
                <a:ext cx="555452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3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3333FF"/>
                    </a:solidFill>
                    <a:latin typeface="+mn-lt"/>
                  </a:rPr>
                  <a:t>  </a:t>
                </a:r>
                <a:endParaRPr lang="vi-VN" sz="2800" dirty="0">
                  <a:solidFill>
                    <a:srgbClr val="3333FF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91F5555-F59A-44EA-81A2-9780188461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70" y="3319382"/>
                <a:ext cx="555452" cy="70429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Google Shape;385;p26"/>
          <p:cNvSpPr txBox="1">
            <a:spLocks/>
          </p:cNvSpPr>
          <p:nvPr/>
        </p:nvSpPr>
        <p:spPr>
          <a:xfrm>
            <a:off x="220900" y="0"/>
            <a:ext cx="5130850" cy="595325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550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</a:t>
            </a:fld>
            <a:endParaRPr lang="en"/>
          </a:p>
        </p:txBody>
      </p:sp>
      <p:sp>
        <p:nvSpPr>
          <p:cNvPr id="3" name="Google Shape;490;p29"/>
          <p:cNvSpPr txBox="1">
            <a:spLocks/>
          </p:cNvSpPr>
          <p:nvPr/>
        </p:nvSpPr>
        <p:spPr>
          <a:xfrm>
            <a:off x="1896981" y="929286"/>
            <a:ext cx="4375618" cy="603829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Google Shape;487;p29"/>
          <p:cNvSpPr txBox="1">
            <a:spLocks/>
          </p:cNvSpPr>
          <p:nvPr/>
        </p:nvSpPr>
        <p:spPr>
          <a:xfrm>
            <a:off x="2535934" y="1642974"/>
            <a:ext cx="4620831" cy="496307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: Rounded Corners 15">
            <a:extLst>
              <a:ext uri="{FF2B5EF4-FFF2-40B4-BE49-F238E27FC236}">
                <a16:creationId xmlns="" xmlns:a16="http://schemas.microsoft.com/office/drawing/2014/main" id="{7F9906DD-C90C-45AA-9A0E-D6A87396A572}"/>
              </a:ext>
            </a:extLst>
          </p:cNvPr>
          <p:cNvSpPr/>
          <p:nvPr/>
        </p:nvSpPr>
        <p:spPr>
          <a:xfrm>
            <a:off x="2871401" y="203774"/>
            <a:ext cx="3401198" cy="615653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Google Shape;487;p29">
            <a:extLst>
              <a:ext uri="{FF2B5EF4-FFF2-40B4-BE49-F238E27FC236}">
                <a16:creationId xmlns="" xmlns:a16="http://schemas.microsoft.com/office/drawing/2014/main" id="{2185AF4C-DDC9-49AF-9003-D025F895DCE0}"/>
              </a:ext>
            </a:extLst>
          </p:cNvPr>
          <p:cNvSpPr txBox="1">
            <a:spLocks/>
          </p:cNvSpPr>
          <p:nvPr/>
        </p:nvSpPr>
        <p:spPr>
          <a:xfrm>
            <a:off x="2535934" y="2200178"/>
            <a:ext cx="6435355" cy="6571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Font typeface="Sue Ellen Francisco"/>
              <a:buNone/>
              <a:defRPr sz="5800" b="0" i="0" u="none" strike="noStrike" cap="none">
                <a:solidFill>
                  <a:schemeClr val="accent1"/>
                </a:solidFill>
                <a:latin typeface="Arial" panose="020B0604020202020204" pitchFamily="34" charset="0"/>
                <a:ea typeface="Sue Ellen Francisco"/>
                <a:cs typeface="Arial" panose="020B0604020202020204" pitchFamily="34" charset="0"/>
                <a:sym typeface="Sue Ellen Francisco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9pPr>
          </a:lstStyle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Google Shape;490;p29">
            <a:extLst>
              <a:ext uri="{FF2B5EF4-FFF2-40B4-BE49-F238E27FC236}">
                <a16:creationId xmlns="" xmlns:a16="http://schemas.microsoft.com/office/drawing/2014/main" id="{915754D8-9D35-4101-B1B9-A2D1A755FD2C}"/>
              </a:ext>
            </a:extLst>
          </p:cNvPr>
          <p:cNvSpPr txBox="1">
            <a:spLocks/>
          </p:cNvSpPr>
          <p:nvPr/>
        </p:nvSpPr>
        <p:spPr>
          <a:xfrm>
            <a:off x="1896981" y="2993108"/>
            <a:ext cx="4375618" cy="6038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Font typeface="Sue Ellen Francisco"/>
              <a:buNone/>
              <a:defRPr sz="5800" b="0" i="0" u="none" strike="noStrike" cap="none">
                <a:solidFill>
                  <a:schemeClr val="accent1"/>
                </a:solidFill>
                <a:latin typeface="Arial" panose="020B0604020202020204" pitchFamily="34" charset="0"/>
                <a:ea typeface="Sue Ellen Francisco"/>
                <a:cs typeface="Arial" panose="020B0604020202020204" pitchFamily="34" charset="0"/>
                <a:sym typeface="Sue Ellen Francisco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7200"/>
              <a:buFont typeface="Joti One"/>
              <a:buNone/>
              <a:defRPr sz="7200" b="0" i="0" u="none" strike="noStrike" cap="none">
                <a:solidFill>
                  <a:schemeClr val="lt1"/>
                </a:solidFill>
                <a:latin typeface="Joti One"/>
                <a:ea typeface="Joti One"/>
                <a:cs typeface="Joti One"/>
                <a:sym typeface="Joti One"/>
              </a:defRPr>
            </a:lvl9pPr>
          </a:lstStyle>
          <a:p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0927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</a:t>
            </a:fld>
            <a:endParaRPr lang="en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87E5A7D1-6278-4A89-A3C4-DFFBECDD8088}"/>
              </a:ext>
            </a:extLst>
          </p:cNvPr>
          <p:cNvSpPr txBox="1"/>
          <p:nvPr/>
        </p:nvSpPr>
        <p:spPr>
          <a:xfrm>
            <a:off x="520284" y="275291"/>
            <a:ext cx="8244803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n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GB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GB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C8FB8D3C-F489-4106-A39F-240521EF68A6}"/>
                  </a:ext>
                </a:extLst>
              </p:cNvPr>
              <p:cNvSpPr txBox="1"/>
              <p:nvPr/>
            </p:nvSpPr>
            <p:spPr>
              <a:xfrm>
                <a:off x="2435697" y="1358857"/>
                <a:ext cx="3622949" cy="704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 u="sng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D</a:t>
                </a:r>
                <a:r>
                  <a:rPr lang="en-US" sz="2800" dirty="0" smtClean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1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.4</m:t>
                        </m:r>
                      </m:den>
                    </m:f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FB8D3C-F489-4106-A39F-240521EF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697" y="1358857"/>
                <a:ext cx="3622949" cy="704552"/>
              </a:xfrm>
              <a:prstGeom prst="rect">
                <a:avLst/>
              </a:prstGeom>
              <a:blipFill rotWithShape="0">
                <a:blip r:embed="rId2"/>
                <a:stretch>
                  <a:fillRect l="-3535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511EB1E4-7BFB-4CFE-8E77-28B3E3857D85}"/>
                  </a:ext>
                </a:extLst>
              </p:cNvPr>
              <p:cNvSpPr txBox="1"/>
              <p:nvPr/>
            </p:nvSpPr>
            <p:spPr>
              <a:xfrm>
                <a:off x="2435697" y="2583904"/>
                <a:ext cx="3855193" cy="8891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b="1" u="sng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D: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4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.7</m:t>
                        </m:r>
                      </m:den>
                    </m:f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4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5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11EB1E4-7BFB-4CFE-8E77-28B3E3857D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697" y="2583904"/>
                <a:ext cx="3855193" cy="889154"/>
              </a:xfrm>
              <a:prstGeom prst="rect">
                <a:avLst/>
              </a:prstGeom>
              <a:blipFill rotWithShape="0">
                <a:blip r:embed="rId3"/>
                <a:stretch>
                  <a:fillRect l="-3323" b="-7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2383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5</a:t>
            </a:fld>
            <a:endParaRPr lang="en"/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F9DC89FB-83BA-4823-82E9-DA8FA3052E4F}"/>
              </a:ext>
            </a:extLst>
          </p:cNvPr>
          <p:cNvGrpSpPr/>
          <p:nvPr/>
        </p:nvGrpSpPr>
        <p:grpSpPr>
          <a:xfrm>
            <a:off x="499591" y="1107172"/>
            <a:ext cx="8117212" cy="2084657"/>
            <a:chOff x="1025914" y="1420851"/>
            <a:chExt cx="13898271" cy="2694802"/>
          </a:xfrm>
        </p:grpSpPr>
        <p:grpSp>
          <p:nvGrpSpPr>
            <p:cNvPr id="4" name="Group 2">
              <a:extLst>
                <a:ext uri="{FF2B5EF4-FFF2-40B4-BE49-F238E27FC236}">
                  <a16:creationId xmlns="" xmlns:a16="http://schemas.microsoft.com/office/drawing/2014/main" id="{5A4F1CAA-C32D-469F-A430-777A9F28119E}"/>
                </a:ext>
              </a:extLst>
            </p:cNvPr>
            <p:cNvGrpSpPr/>
            <p:nvPr/>
          </p:nvGrpSpPr>
          <p:grpSpPr>
            <a:xfrm>
              <a:off x="1025914" y="1420851"/>
              <a:ext cx="13898271" cy="2694802"/>
              <a:chOff x="-206803" y="115569"/>
              <a:chExt cx="2280959" cy="1298994"/>
            </a:xfrm>
            <a:solidFill>
              <a:srgbClr val="CCFF99"/>
            </a:solidFill>
          </p:grpSpPr>
          <p:sp>
            <p:nvSpPr>
              <p:cNvPr id="6" name="Freeform 3">
                <a:extLst>
                  <a:ext uri="{FF2B5EF4-FFF2-40B4-BE49-F238E27FC236}">
                    <a16:creationId xmlns="" xmlns:a16="http://schemas.microsoft.com/office/drawing/2014/main" id="{C11CF017-8AF3-451D-938F-93443DECEA08}"/>
                  </a:ext>
                </a:extLst>
              </p:cNvPr>
              <p:cNvSpPr/>
              <p:nvPr/>
            </p:nvSpPr>
            <p:spPr>
              <a:xfrm>
                <a:off x="-206803" y="115569"/>
                <a:ext cx="2280959" cy="1298994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5" name="Picture 4">
              <a:extLst>
                <a:ext uri="{FF2B5EF4-FFF2-40B4-BE49-F238E27FC236}">
                  <a16:creationId xmlns="" xmlns:a16="http://schemas.microsoft.com/office/drawing/2014/main" id="{BA97B3F8-6521-4A43-BDEB-136D3F691D6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02993" y="1443936"/>
              <a:ext cx="854009" cy="616469"/>
            </a:xfrm>
            <a:prstGeom prst="rect">
              <a:avLst/>
            </a:prstGeom>
          </p:spPr>
        </p:pic>
      </p:grpSp>
      <p:sp>
        <p:nvSpPr>
          <p:cNvPr id="7" name="TextBox 6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E8B0C3A3-6F2C-49E5-AA00-3B82D33B0F7C}"/>
              </a:ext>
            </a:extLst>
          </p:cNvPr>
          <p:cNvSpPr txBox="1"/>
          <p:nvPr/>
        </p:nvSpPr>
        <p:spPr>
          <a:xfrm>
            <a:off x="1088406" y="1601921"/>
            <a:ext cx="7578403" cy="1081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193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</a:t>
            </a:fld>
            <a:endParaRPr lang="e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C8FB8D3C-F489-4106-A39F-240521EF68A6}"/>
                  </a:ext>
                </a:extLst>
              </p:cNvPr>
              <p:cNvSpPr txBox="1"/>
              <p:nvPr/>
            </p:nvSpPr>
            <p:spPr>
              <a:xfrm>
                <a:off x="759394" y="753592"/>
                <a:ext cx="2707655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 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FB8D3C-F489-4106-A39F-240521EF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394" y="753592"/>
                <a:ext cx="2707655" cy="704295"/>
              </a:xfrm>
              <a:prstGeom prst="rect">
                <a:avLst/>
              </a:prstGeom>
              <a:blipFill rotWithShape="0">
                <a:blip r:embed="rId2"/>
                <a:stretch>
                  <a:fillRect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93884" y="104503"/>
            <a:ext cx="8850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C8FB8D3C-F489-4106-A39F-240521EF68A6}"/>
                  </a:ext>
                </a:extLst>
              </p:cNvPr>
              <p:cNvSpPr txBox="1"/>
              <p:nvPr/>
            </p:nvSpPr>
            <p:spPr>
              <a:xfrm>
                <a:off x="5050832" y="645550"/>
                <a:ext cx="2707655" cy="703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0" dirty="0" smtClean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 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8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den>
                    </m:f>
                  </m:oMath>
                </a14:m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FB8D3C-F489-4106-A39F-240521EF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832" y="645550"/>
                <a:ext cx="2707655" cy="703911"/>
              </a:xfrm>
              <a:prstGeom prst="rect">
                <a:avLst/>
              </a:prstGeom>
              <a:blipFill rotWithShape="0">
                <a:blip r:embed="rId3"/>
                <a:stretch>
                  <a:fillRect l="-4730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605377" y="1623167"/>
            <a:ext cx="1240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u="sng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C8FB8D3C-F489-4106-A39F-240521EF68A6}"/>
                  </a:ext>
                </a:extLst>
              </p:cNvPr>
              <p:cNvSpPr txBox="1"/>
              <p:nvPr/>
            </p:nvSpPr>
            <p:spPr>
              <a:xfrm>
                <a:off x="574972" y="2373943"/>
                <a:ext cx="3827062" cy="7346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 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. 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5</m:t>
                        </m:r>
                      </m:den>
                    </m:f>
                  </m:oMath>
                </a14:m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FB8D3C-F489-4106-A39F-240521EF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972" y="2373943"/>
                <a:ext cx="3827062" cy="734625"/>
              </a:xfrm>
              <a:prstGeom prst="rect">
                <a:avLst/>
              </a:prstGeom>
              <a:blipFill rotWithShape="0">
                <a:blip r:embed="rId4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C8FB8D3C-F489-4106-A39F-240521EF68A6}"/>
                  </a:ext>
                </a:extLst>
              </p:cNvPr>
              <p:cNvSpPr txBox="1"/>
              <p:nvPr/>
            </p:nvSpPr>
            <p:spPr>
              <a:xfrm>
                <a:off x="574972" y="3232772"/>
                <a:ext cx="7301783" cy="789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0" dirty="0" smtClean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 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8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8</m:t>
                            </m:r>
                          </m:e>
                        </m:d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 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(−4)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4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6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24</m:t>
                            </m:r>
                          </m:e>
                        </m:d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:(−12)</m:t>
                        </m:r>
                      </m:num>
                      <m:den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36</m:t>
                            </m:r>
                          </m:e>
                        </m:d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:(−12)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FB8D3C-F489-4106-A39F-240521EF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972" y="3232772"/>
                <a:ext cx="7301783" cy="789832"/>
              </a:xfrm>
              <a:prstGeom prst="rect">
                <a:avLst/>
              </a:prstGeom>
              <a:blipFill rotWithShape="0">
                <a:blip r:embed="rId5"/>
                <a:stretch>
                  <a:fillRect l="-1669"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562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7</a:t>
            </a:fld>
            <a:endParaRPr lang="en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592B969-6F4B-4513-A578-656AABDDD964}"/>
              </a:ext>
            </a:extLst>
          </p:cNvPr>
          <p:cNvSpPr txBox="1"/>
          <p:nvPr/>
        </p:nvSpPr>
        <p:spPr>
          <a:xfrm>
            <a:off x="363255" y="152400"/>
            <a:ext cx="8430016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46B0281B-C25D-423B-A842-82C0AF903251}"/>
                  </a:ext>
                </a:extLst>
              </p:cNvPr>
              <p:cNvSpPr txBox="1"/>
              <p:nvPr/>
            </p:nvSpPr>
            <p:spPr>
              <a:xfrm>
                <a:off x="363255" y="1278862"/>
                <a:ext cx="2261039" cy="707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6B0281B-C25D-423B-A842-82C0AF9032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255" y="1278862"/>
                <a:ext cx="2261039" cy="707758"/>
              </a:xfrm>
              <a:prstGeom prst="rect">
                <a:avLst/>
              </a:prstGeom>
              <a:blipFill rotWithShape="0">
                <a:blip r:embed="rId2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9165FBD4-C676-4037-B4DD-29A499A4FEDD}"/>
                  </a:ext>
                </a:extLst>
              </p:cNvPr>
              <p:cNvSpPr txBox="1"/>
              <p:nvPr/>
            </p:nvSpPr>
            <p:spPr>
              <a:xfrm>
                <a:off x="5601048" y="1231751"/>
                <a:ext cx="2261039" cy="704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165FBD4-C676-4037-B4DD-29A499A4FE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1048" y="1231751"/>
                <a:ext cx="2261039" cy="704552"/>
              </a:xfrm>
              <a:prstGeom prst="rect">
                <a:avLst/>
              </a:prstGeom>
              <a:blipFill rotWithShape="0">
                <a:blip r:embed="rId3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>
            <a:off x="4482785" y="1375317"/>
            <a:ext cx="44605" cy="29959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173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8</a:t>
            </a:fld>
            <a:endParaRPr lang="en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FB5EED4-C6EE-4CDE-8F2B-A0518F5EF6BC}"/>
              </a:ext>
            </a:extLst>
          </p:cNvPr>
          <p:cNvSpPr txBox="1"/>
          <p:nvPr/>
        </p:nvSpPr>
        <p:spPr>
          <a:xfrm>
            <a:off x="67867" y="1327024"/>
            <a:ext cx="13713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:</a:t>
            </a:r>
            <a:endParaRPr lang="vi-VN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12668760-6851-400F-BA0B-18F87CE9953B}"/>
                  </a:ext>
                </a:extLst>
              </p:cNvPr>
              <p:cNvSpPr txBox="1"/>
              <p:nvPr/>
            </p:nvSpPr>
            <p:spPr>
              <a:xfrm>
                <a:off x="339862" y="1774831"/>
                <a:ext cx="8049496" cy="21134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uốn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ta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ctr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 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  <m:r>
                          <a:rPr lang="en-US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.  </m:t>
                        </m:r>
                        <m:r>
                          <a:rPr lang="en-US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den>
                    </m:f>
                    <m:r>
                      <a:rPr lang="en-US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den>
                    </m:f>
                    <m:r>
                      <a:rPr lang="en-US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.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𝒏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  <m:r>
                          <a:rPr lang="en-US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.  </m:t>
                        </m:r>
                        <m:r>
                          <a:rPr lang="en-US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 ≠ </a:t>
                </a:r>
                <a:r>
                  <a:rPr lang="en-US" sz="28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2668760-6851-400F-BA0B-18F87CE995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62" y="1774831"/>
                <a:ext cx="8049496" cy="2113464"/>
              </a:xfrm>
              <a:prstGeom prst="rect">
                <a:avLst/>
              </a:prstGeom>
              <a:blipFill rotWithShape="0">
                <a:blip r:embed="rId2"/>
                <a:stretch>
                  <a:fillRect l="-1591" t="-2882" r="-1515" b="-2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8824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9</a:t>
            </a:fld>
            <a:endParaRPr lang="e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C8FB8D3C-F489-4106-A39F-240521EF68A6}"/>
                  </a:ext>
                </a:extLst>
              </p:cNvPr>
              <p:cNvSpPr txBox="1"/>
              <p:nvPr/>
            </p:nvSpPr>
            <p:spPr>
              <a:xfrm>
                <a:off x="683978" y="715884"/>
                <a:ext cx="2707655" cy="7230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 4</m:t>
                    </m:r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−5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FB8D3C-F489-4106-A39F-240521EF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978" y="715884"/>
                <a:ext cx="2707655" cy="723083"/>
              </a:xfrm>
              <a:prstGeom prst="rect">
                <a:avLst/>
              </a:prstGeom>
              <a:blipFill rotWithShape="0">
                <a:blip r:embed="rId2"/>
                <a:stretch>
                  <a:fillRect b="-9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93884" y="76222"/>
            <a:ext cx="8007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C8FB8D3C-F489-4106-A39F-240521EF68A6}"/>
                  </a:ext>
                </a:extLst>
              </p:cNvPr>
              <p:cNvSpPr txBox="1"/>
              <p:nvPr/>
            </p:nvSpPr>
            <p:spPr>
              <a:xfrm>
                <a:off x="4846350" y="715884"/>
                <a:ext cx="2707655" cy="720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0" dirty="0" smtClean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 </m:t>
                    </m:r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−7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(-9)</a:t>
                </a:r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FB8D3C-F489-4106-A39F-240521EF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6350" y="715884"/>
                <a:ext cx="2707655" cy="720775"/>
              </a:xfrm>
              <a:prstGeom prst="rect">
                <a:avLst/>
              </a:prstGeom>
              <a:blipFill rotWithShape="0">
                <a:blip r:embed="rId3"/>
                <a:stretch>
                  <a:fillRect l="-4505" b="-9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066104" y="1286796"/>
            <a:ext cx="1240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u="sng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C8FB8D3C-F489-4106-A39F-240521EF68A6}"/>
                  </a:ext>
                </a:extLst>
              </p:cNvPr>
              <p:cNvSpPr txBox="1"/>
              <p:nvPr/>
            </p:nvSpPr>
            <p:spPr>
              <a:xfrm>
                <a:off x="683978" y="2008729"/>
                <a:ext cx="3850445" cy="7230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 4</m:t>
                    </m:r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−5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. 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−5)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0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FB8D3C-F489-4106-A39F-240521EF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978" y="2008729"/>
                <a:ext cx="3850445" cy="723083"/>
              </a:xfrm>
              <a:prstGeom prst="rect">
                <a:avLst/>
              </a:prstGeom>
              <a:blipFill rotWithShape="0">
                <a:blip r:embed="rId4"/>
                <a:stretch>
                  <a:fillRect b="-10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C8FB8D3C-F489-4106-A39F-240521EF68A6}"/>
                  </a:ext>
                </a:extLst>
              </p:cNvPr>
              <p:cNvSpPr txBox="1"/>
              <p:nvPr/>
            </p:nvSpPr>
            <p:spPr>
              <a:xfrm>
                <a:off x="683978" y="2936634"/>
                <a:ext cx="7187403" cy="731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0" dirty="0" smtClean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 </m:t>
                    </m:r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−7)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(-9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7</m:t>
                            </m:r>
                          </m:e>
                        </m:d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(−9)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FB8D3C-F489-4106-A39F-240521EF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978" y="2936634"/>
                <a:ext cx="7187403" cy="731932"/>
              </a:xfrm>
              <a:prstGeom prst="rect">
                <a:avLst/>
              </a:prstGeom>
              <a:blipFill rotWithShape="0">
                <a:blip r:embed="rId5"/>
                <a:stretch>
                  <a:fillRect l="-1696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663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Ceres template">
  <a:themeElements>
    <a:clrScheme name="Custom 347">
      <a:dk1>
        <a:srgbClr val="666666"/>
      </a:dk1>
      <a:lt1>
        <a:srgbClr val="FFFFFF"/>
      </a:lt1>
      <a:dk2>
        <a:srgbClr val="97BFAC"/>
      </a:dk2>
      <a:lt2>
        <a:srgbClr val="F3F3F3"/>
      </a:lt2>
      <a:accent1>
        <a:srgbClr val="8EBC71"/>
      </a:accent1>
      <a:accent2>
        <a:srgbClr val="BDCC64"/>
      </a:accent2>
      <a:accent3>
        <a:srgbClr val="EDDC7A"/>
      </a:accent3>
      <a:accent4>
        <a:srgbClr val="F7CA0F"/>
      </a:accent4>
      <a:accent5>
        <a:srgbClr val="F7B228"/>
      </a:accent5>
      <a:accent6>
        <a:srgbClr val="DDAC6C"/>
      </a:accent6>
      <a:hlink>
        <a:srgbClr val="97BFAC"/>
      </a:hlink>
      <a:folHlink>
        <a:srgbClr val="6611CC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0</TotalTime>
  <Words>520</Words>
  <Application>Microsoft Office PowerPoint</Application>
  <PresentationFormat>On-screen Show (16:9)</PresentationFormat>
  <Paragraphs>84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Neuton</vt:lpstr>
      <vt:lpstr>Sue Ellen Francisco</vt:lpstr>
      <vt:lpstr>Calibri</vt:lpstr>
      <vt:lpstr>Times New Roman</vt:lpstr>
      <vt:lpstr>Yellowtail</vt:lpstr>
      <vt:lpstr>Arial</vt:lpstr>
      <vt:lpstr>Cambria Math</vt:lpstr>
      <vt:lpstr>Ceres templat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is your presentation title</dc:title>
  <dc:creator>LaptopAZ.vn</dc:creator>
  <cp:lastModifiedBy>Admin</cp:lastModifiedBy>
  <cp:revision>108</cp:revision>
  <dcterms:modified xsi:type="dcterms:W3CDTF">2022-03-16T14:03:19Z</dcterms:modified>
</cp:coreProperties>
</file>